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A75DF0">
        <w:rPr>
          <w:b/>
          <w:noProof/>
        </w:rPr>
        <w:t>April 17,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75DF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bookmarkStart w:id="0" w:name="_GoBack"/>
      <w:bookmarkEnd w:id="0"/>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85498384"/>
      <w:r>
        <w:lastRenderedPageBreak/>
        <w:t>Introduction</w:t>
      </w:r>
      <w:bookmarkEnd w:id="1"/>
    </w:p>
    <w:p w14:paraId="497FD52E" w14:textId="77777777" w:rsidR="006A0BC1" w:rsidRPr="00070A8D" w:rsidRDefault="006A0BC1" w:rsidP="006A0BC1">
      <w:pPr>
        <w:pStyle w:val="Heading2"/>
      </w:pPr>
      <w:bookmarkStart w:id="2" w:name="_Toc385498385"/>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85498386"/>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6" w:author="Steve Maas" w:date="2014-04-17T11:31:00Z"/>
        </w:rPr>
      </w:pPr>
      <w:bookmarkStart w:id="7" w:name="_Toc385498387"/>
      <w:ins w:id="8" w:author="Steve Maas" w:date="2014-04-17T11:31:00Z">
        <w:r>
          <w:t>Units in FEBio</w:t>
        </w:r>
        <w:bookmarkEnd w:id="7"/>
      </w:ins>
    </w:p>
    <w:p w14:paraId="4F8FF8A0" w14:textId="7EE1A082" w:rsidR="00A75DF0" w:rsidRDefault="00A75DF0" w:rsidP="00A75DF0">
      <w:pPr>
        <w:rPr>
          <w:ins w:id="9" w:author="Steve Maas" w:date="2014-04-17T11:31:00Z"/>
        </w:rPr>
      </w:pPr>
      <w:ins w:id="10" w:author="Steve Maas" w:date="2014-04-17T11:31:00Z">
        <w:r>
          <w:t xml:space="preserve">FEBio does not assume a specific unit system. It is up to the user to enter numbers that are defined in consistent units. For example, when entering material parameters in SI units, </w:t>
        </w:r>
      </w:ins>
      <w:ins w:id="11" w:author="Steve Maas" w:date="2014-04-17T11:43:00Z">
        <w:r w:rsidR="00BA5353">
          <w:t xml:space="preserve">the user must enter </w:t>
        </w:r>
      </w:ins>
      <w:ins w:id="12" w:author="Steve Maas" w:date="2014-04-17T11:31:00Z">
        <w:r>
          <w:t xml:space="preserve">all loads, contact parameters, and other boundary conditions in SI units as well. The units of all the parameters are given when they are defined in this manual. We use a non-specific designation of units for all the parameters using the following symbols. </w:t>
        </w:r>
      </w:ins>
    </w:p>
    <w:p w14:paraId="6141E4EB" w14:textId="77777777" w:rsidR="00A75DF0" w:rsidRDefault="00A75DF0" w:rsidP="00A75DF0">
      <w:pPr>
        <w:rPr>
          <w:ins w:id="13"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14" w:author="Steve Maas" w:date="2014-04-17T11:31:00Z"/>
        </w:trPr>
        <w:tc>
          <w:tcPr>
            <w:tcW w:w="3192" w:type="dxa"/>
          </w:tcPr>
          <w:p w14:paraId="37F8008F" w14:textId="77777777" w:rsidR="00A75DF0" w:rsidRPr="00A93565" w:rsidRDefault="00A75DF0" w:rsidP="00A75DF0">
            <w:pPr>
              <w:rPr>
                <w:ins w:id="15" w:author="Steve Maas" w:date="2014-04-17T11:31:00Z"/>
                <w:b/>
                <w:i/>
              </w:rPr>
            </w:pPr>
            <w:ins w:id="16" w:author="Steve Maas" w:date="2014-04-17T11:31:00Z">
              <w:r w:rsidRPr="00A93565">
                <w:rPr>
                  <w:b/>
                  <w:i/>
                </w:rPr>
                <w:t>Symbol</w:t>
              </w:r>
            </w:ins>
          </w:p>
        </w:tc>
        <w:tc>
          <w:tcPr>
            <w:tcW w:w="3192" w:type="dxa"/>
          </w:tcPr>
          <w:p w14:paraId="403A4B16" w14:textId="539A48BA" w:rsidR="00A75DF0" w:rsidRPr="00A93565" w:rsidRDefault="00A75DF0" w:rsidP="00A75DF0">
            <w:pPr>
              <w:rPr>
                <w:ins w:id="17" w:author="Steve Maas" w:date="2014-04-17T11:31:00Z"/>
                <w:b/>
                <w:i/>
              </w:rPr>
            </w:pPr>
            <w:ins w:id="18" w:author="Steve Maas" w:date="2014-04-17T11:33:00Z">
              <w:r>
                <w:rPr>
                  <w:b/>
                  <w:i/>
                </w:rPr>
                <w:t>Name</w:t>
              </w:r>
            </w:ins>
          </w:p>
        </w:tc>
        <w:tc>
          <w:tcPr>
            <w:tcW w:w="3192" w:type="dxa"/>
          </w:tcPr>
          <w:p w14:paraId="175F5C5E" w14:textId="5A5AB8BF" w:rsidR="00A75DF0" w:rsidRPr="00A93565" w:rsidRDefault="00A75DF0" w:rsidP="00A75DF0">
            <w:pPr>
              <w:rPr>
                <w:ins w:id="19" w:author="Steve Maas" w:date="2014-04-17T11:31:00Z"/>
                <w:b/>
                <w:i/>
              </w:rPr>
            </w:pPr>
            <w:ins w:id="20" w:author="Steve Maas" w:date="2014-04-17T11:33:00Z">
              <w:r>
                <w:rPr>
                  <w:b/>
                  <w:i/>
                </w:rPr>
                <w:t>SI unit</w:t>
              </w:r>
            </w:ins>
          </w:p>
        </w:tc>
      </w:tr>
      <w:tr w:rsidR="00A75DF0" w14:paraId="375B31EB" w14:textId="77777777" w:rsidTr="00A75DF0">
        <w:trPr>
          <w:ins w:id="21" w:author="Steve Maas" w:date="2014-04-17T11:31:00Z"/>
        </w:trPr>
        <w:tc>
          <w:tcPr>
            <w:tcW w:w="3192" w:type="dxa"/>
          </w:tcPr>
          <w:p w14:paraId="54023B77" w14:textId="77777777" w:rsidR="00A75DF0" w:rsidRPr="00A93565" w:rsidRDefault="00A75DF0" w:rsidP="00A75DF0">
            <w:pPr>
              <w:rPr>
                <w:ins w:id="22" w:author="Steve Maas" w:date="2014-04-17T11:31:00Z"/>
                <w:b/>
              </w:rPr>
            </w:pPr>
            <w:ins w:id="23" w:author="Steve Maas" w:date="2014-04-17T11:31:00Z">
              <w:r>
                <w:rPr>
                  <w:b/>
                </w:rPr>
                <w:t>L</w:t>
              </w:r>
            </w:ins>
          </w:p>
        </w:tc>
        <w:tc>
          <w:tcPr>
            <w:tcW w:w="3192" w:type="dxa"/>
          </w:tcPr>
          <w:p w14:paraId="74B034D8" w14:textId="77777777" w:rsidR="00A75DF0" w:rsidRDefault="00A75DF0" w:rsidP="00A75DF0">
            <w:pPr>
              <w:rPr>
                <w:ins w:id="24" w:author="Steve Maas" w:date="2014-04-17T11:31:00Z"/>
              </w:rPr>
            </w:pPr>
            <w:ins w:id="25" w:author="Steve Maas" w:date="2014-04-17T11:31:00Z">
              <w:r>
                <w:t>Length</w:t>
              </w:r>
            </w:ins>
          </w:p>
        </w:tc>
        <w:tc>
          <w:tcPr>
            <w:tcW w:w="3192" w:type="dxa"/>
          </w:tcPr>
          <w:p w14:paraId="26E842E6" w14:textId="77777777" w:rsidR="00A75DF0" w:rsidRPr="00A93565" w:rsidRDefault="00A75DF0" w:rsidP="00A75DF0">
            <w:pPr>
              <w:rPr>
                <w:ins w:id="26" w:author="Steve Maas" w:date="2014-04-17T11:31:00Z"/>
              </w:rPr>
            </w:pPr>
            <w:ins w:id="27" w:author="Steve Maas" w:date="2014-04-17T11:31:00Z">
              <w:r>
                <w:t>meter (</w:t>
              </w:r>
              <w:r w:rsidRPr="00A75DF0">
                <w:rPr>
                  <w:rPrChange w:id="28" w:author="Steve Maas" w:date="2014-04-17T11:40:00Z">
                    <w:rPr>
                      <w:i/>
                    </w:rPr>
                  </w:rPrChange>
                </w:rPr>
                <w:t>m</w:t>
              </w:r>
              <w:r>
                <w:t>)</w:t>
              </w:r>
            </w:ins>
          </w:p>
        </w:tc>
      </w:tr>
      <w:tr w:rsidR="00A75DF0" w14:paraId="56B475B2" w14:textId="77777777" w:rsidTr="00A75DF0">
        <w:trPr>
          <w:ins w:id="29" w:author="Steve Maas" w:date="2014-04-17T11:31:00Z"/>
        </w:trPr>
        <w:tc>
          <w:tcPr>
            <w:tcW w:w="3192" w:type="dxa"/>
          </w:tcPr>
          <w:p w14:paraId="4096DF56" w14:textId="77777777" w:rsidR="00A75DF0" w:rsidRPr="00A93565" w:rsidRDefault="00A75DF0" w:rsidP="00A75DF0">
            <w:pPr>
              <w:rPr>
                <w:ins w:id="30" w:author="Steve Maas" w:date="2014-04-17T11:31:00Z"/>
                <w:b/>
              </w:rPr>
            </w:pPr>
            <w:ins w:id="31" w:author="Steve Maas" w:date="2014-04-17T11:31:00Z">
              <w:r w:rsidRPr="00A93565">
                <w:rPr>
                  <w:b/>
                </w:rPr>
                <w:t>M</w:t>
              </w:r>
            </w:ins>
          </w:p>
        </w:tc>
        <w:tc>
          <w:tcPr>
            <w:tcW w:w="3192" w:type="dxa"/>
          </w:tcPr>
          <w:p w14:paraId="7702AD59" w14:textId="77777777" w:rsidR="00A75DF0" w:rsidRDefault="00A75DF0" w:rsidP="00A75DF0">
            <w:pPr>
              <w:rPr>
                <w:ins w:id="32" w:author="Steve Maas" w:date="2014-04-17T11:31:00Z"/>
              </w:rPr>
            </w:pPr>
            <w:ins w:id="33" w:author="Steve Maas" w:date="2014-04-17T11:31:00Z">
              <w:r>
                <w:t>Mass</w:t>
              </w:r>
            </w:ins>
          </w:p>
        </w:tc>
        <w:tc>
          <w:tcPr>
            <w:tcW w:w="3192" w:type="dxa"/>
          </w:tcPr>
          <w:p w14:paraId="3CC117A2" w14:textId="77777777" w:rsidR="00A75DF0" w:rsidRPr="00A93565" w:rsidRDefault="00A75DF0" w:rsidP="00A75DF0">
            <w:pPr>
              <w:rPr>
                <w:ins w:id="34" w:author="Steve Maas" w:date="2014-04-17T11:31:00Z"/>
              </w:rPr>
            </w:pPr>
            <w:ins w:id="35" w:author="Steve Maas" w:date="2014-04-17T11:31:00Z">
              <w:r>
                <w:t>kilogram (</w:t>
              </w:r>
              <w:r w:rsidRPr="00A75DF0">
                <w:rPr>
                  <w:rPrChange w:id="36" w:author="Steve Maas" w:date="2014-04-17T11:40:00Z">
                    <w:rPr>
                      <w:i/>
                    </w:rPr>
                  </w:rPrChange>
                </w:rPr>
                <w:t>kg</w:t>
              </w:r>
              <w:r>
                <w:t>)</w:t>
              </w:r>
            </w:ins>
          </w:p>
        </w:tc>
      </w:tr>
      <w:tr w:rsidR="00A75DF0" w14:paraId="5BCE33AE" w14:textId="77777777" w:rsidTr="00A75DF0">
        <w:trPr>
          <w:ins w:id="37" w:author="Steve Maas" w:date="2014-04-17T11:31:00Z"/>
        </w:trPr>
        <w:tc>
          <w:tcPr>
            <w:tcW w:w="3192" w:type="dxa"/>
          </w:tcPr>
          <w:p w14:paraId="64141151" w14:textId="77777777" w:rsidR="00A75DF0" w:rsidRPr="00A75DF0" w:rsidRDefault="00A75DF0" w:rsidP="00A75DF0">
            <w:pPr>
              <w:rPr>
                <w:ins w:id="38" w:author="Steve Maas" w:date="2014-04-17T11:31:00Z"/>
                <w:b/>
              </w:rPr>
            </w:pPr>
            <w:ins w:id="39" w:author="Steve Maas" w:date="2014-04-17T11:31:00Z">
              <w:r w:rsidRPr="00A75DF0">
                <w:rPr>
                  <w:b/>
                  <w:rPrChange w:id="40" w:author="Steve Maas" w:date="2014-04-17T11:40:00Z">
                    <w:rPr>
                      <w:b/>
                      <w:i/>
                    </w:rPr>
                  </w:rPrChange>
                </w:rPr>
                <w:t>t</w:t>
              </w:r>
            </w:ins>
          </w:p>
        </w:tc>
        <w:tc>
          <w:tcPr>
            <w:tcW w:w="3192" w:type="dxa"/>
          </w:tcPr>
          <w:p w14:paraId="70E94097" w14:textId="77777777" w:rsidR="00A75DF0" w:rsidRDefault="00A75DF0" w:rsidP="00A75DF0">
            <w:pPr>
              <w:rPr>
                <w:ins w:id="41" w:author="Steve Maas" w:date="2014-04-17T11:31:00Z"/>
              </w:rPr>
            </w:pPr>
            <w:ins w:id="42" w:author="Steve Maas" w:date="2014-04-17T11:31:00Z">
              <w:r>
                <w:t>Time</w:t>
              </w:r>
            </w:ins>
          </w:p>
        </w:tc>
        <w:tc>
          <w:tcPr>
            <w:tcW w:w="3192" w:type="dxa"/>
          </w:tcPr>
          <w:p w14:paraId="3F5FDDD6" w14:textId="77777777" w:rsidR="00A75DF0" w:rsidRPr="00A93565" w:rsidRDefault="00A75DF0" w:rsidP="00A75DF0">
            <w:pPr>
              <w:rPr>
                <w:ins w:id="43" w:author="Steve Maas" w:date="2014-04-17T11:31:00Z"/>
              </w:rPr>
            </w:pPr>
            <w:ins w:id="44" w:author="Steve Maas" w:date="2014-04-17T11:31:00Z">
              <w:r>
                <w:t>second (</w:t>
              </w:r>
              <w:r w:rsidRPr="00A75DF0">
                <w:rPr>
                  <w:rPrChange w:id="45" w:author="Steve Maas" w:date="2014-04-17T11:40:00Z">
                    <w:rPr>
                      <w:i/>
                    </w:rPr>
                  </w:rPrChange>
                </w:rPr>
                <w:t>s</w:t>
              </w:r>
              <w:r>
                <w:t>)</w:t>
              </w:r>
            </w:ins>
          </w:p>
        </w:tc>
      </w:tr>
      <w:tr w:rsidR="00A75DF0" w14:paraId="350C2E8A" w14:textId="77777777" w:rsidTr="00A75DF0">
        <w:trPr>
          <w:ins w:id="46" w:author="Steve Maas" w:date="2014-04-17T11:33:00Z"/>
        </w:trPr>
        <w:tc>
          <w:tcPr>
            <w:tcW w:w="3192" w:type="dxa"/>
          </w:tcPr>
          <w:p w14:paraId="20E7C08E" w14:textId="2F622938" w:rsidR="00A75DF0" w:rsidRDefault="00A75DF0" w:rsidP="00A75DF0">
            <w:pPr>
              <w:rPr>
                <w:ins w:id="47" w:author="Steve Maas" w:date="2014-04-17T11:33:00Z"/>
                <w:b/>
                <w:i/>
              </w:rPr>
            </w:pPr>
            <w:ins w:id="48" w:author="Steve Maas" w:date="2014-04-17T11:33:00Z">
              <w:r>
                <w:rPr>
                  <w:b/>
                  <w:i/>
                </w:rPr>
                <w:t>T</w:t>
              </w:r>
            </w:ins>
          </w:p>
        </w:tc>
        <w:tc>
          <w:tcPr>
            <w:tcW w:w="3192" w:type="dxa"/>
          </w:tcPr>
          <w:p w14:paraId="75D2D522" w14:textId="63D40EF3" w:rsidR="00A75DF0" w:rsidRDefault="00A75DF0" w:rsidP="00A75DF0">
            <w:pPr>
              <w:rPr>
                <w:ins w:id="49" w:author="Steve Maas" w:date="2014-04-17T11:33:00Z"/>
              </w:rPr>
            </w:pPr>
            <w:ins w:id="50" w:author="Steve Maas" w:date="2014-04-17T11:33:00Z">
              <w:r>
                <w:t>Temperature</w:t>
              </w:r>
            </w:ins>
          </w:p>
        </w:tc>
        <w:tc>
          <w:tcPr>
            <w:tcW w:w="3192" w:type="dxa"/>
          </w:tcPr>
          <w:p w14:paraId="3447797B" w14:textId="594E76AA" w:rsidR="00A75DF0" w:rsidRDefault="00A75DF0" w:rsidP="00A75DF0">
            <w:pPr>
              <w:rPr>
                <w:ins w:id="51" w:author="Steve Maas" w:date="2014-04-17T11:33:00Z"/>
              </w:rPr>
            </w:pPr>
            <w:ins w:id="52" w:author="Steve Maas" w:date="2014-04-17T11:33:00Z">
              <w:r>
                <w:t>Kelvin (</w:t>
              </w:r>
              <w:r w:rsidRPr="00A75DF0">
                <w:t>K</w:t>
              </w:r>
              <w:r>
                <w:t>)</w:t>
              </w:r>
            </w:ins>
          </w:p>
        </w:tc>
      </w:tr>
      <w:tr w:rsidR="00A75DF0" w14:paraId="6E812F91" w14:textId="77777777" w:rsidTr="00A75DF0">
        <w:trPr>
          <w:ins w:id="53" w:author="Steve Maas" w:date="2014-04-17T11:37:00Z"/>
        </w:trPr>
        <w:tc>
          <w:tcPr>
            <w:tcW w:w="3192" w:type="dxa"/>
          </w:tcPr>
          <w:p w14:paraId="0FAE7AC8" w14:textId="6D0AC256" w:rsidR="00A75DF0" w:rsidRPr="00A75DF0" w:rsidRDefault="00A75DF0" w:rsidP="00A75DF0">
            <w:pPr>
              <w:rPr>
                <w:ins w:id="54" w:author="Steve Maas" w:date="2014-04-17T11:37:00Z"/>
                <w:b/>
                <w:rPrChange w:id="55" w:author="Steve Maas" w:date="2014-04-17T11:40:00Z">
                  <w:rPr>
                    <w:ins w:id="56" w:author="Steve Maas" w:date="2014-04-17T11:37:00Z"/>
                    <w:b/>
                    <w:i/>
                  </w:rPr>
                </w:rPrChange>
              </w:rPr>
            </w:pPr>
            <w:ins w:id="57" w:author="Steve Maas" w:date="2014-04-17T11:37:00Z">
              <w:r w:rsidRPr="00A75DF0">
                <w:rPr>
                  <w:b/>
                  <w:rPrChange w:id="58" w:author="Steve Maas" w:date="2014-04-17T11:40:00Z">
                    <w:rPr>
                      <w:b/>
                      <w:i/>
                    </w:rPr>
                  </w:rPrChange>
                </w:rPr>
                <w:t>c</w:t>
              </w:r>
            </w:ins>
          </w:p>
        </w:tc>
        <w:tc>
          <w:tcPr>
            <w:tcW w:w="3192" w:type="dxa"/>
          </w:tcPr>
          <w:p w14:paraId="33A8FE22" w14:textId="0B82BF04" w:rsidR="00A75DF0" w:rsidRDefault="00A75DF0" w:rsidP="00A75DF0">
            <w:pPr>
              <w:rPr>
                <w:ins w:id="59" w:author="Steve Maas" w:date="2014-04-17T11:37:00Z"/>
              </w:rPr>
            </w:pPr>
            <w:ins w:id="60" w:author="Steve Maas" w:date="2014-04-17T11:37:00Z">
              <w:r>
                <w:t>Amount of substance</w:t>
              </w:r>
            </w:ins>
          </w:p>
        </w:tc>
        <w:tc>
          <w:tcPr>
            <w:tcW w:w="3192" w:type="dxa"/>
          </w:tcPr>
          <w:p w14:paraId="752A3005" w14:textId="31E6BDDE" w:rsidR="00A75DF0" w:rsidRDefault="00A75DF0" w:rsidP="00A75DF0">
            <w:pPr>
              <w:rPr>
                <w:ins w:id="61" w:author="Steve Maas" w:date="2014-04-17T11:37:00Z"/>
              </w:rPr>
            </w:pPr>
            <w:ins w:id="62" w:author="Steve Maas" w:date="2014-04-17T11:37:00Z">
              <w:r>
                <w:t>Mole (</w:t>
              </w:r>
              <w:r w:rsidRPr="00A75DF0">
                <w:t>mol</w:t>
              </w:r>
              <w:r>
                <w:t>)</w:t>
              </w:r>
            </w:ins>
          </w:p>
        </w:tc>
      </w:tr>
      <w:tr w:rsidR="00A75DF0" w14:paraId="472B88FF" w14:textId="77777777" w:rsidTr="00A75DF0">
        <w:trPr>
          <w:ins w:id="63" w:author="Steve Maas" w:date="2014-04-17T11:38:00Z"/>
        </w:trPr>
        <w:tc>
          <w:tcPr>
            <w:tcW w:w="3192" w:type="dxa"/>
          </w:tcPr>
          <w:p w14:paraId="44120C82" w14:textId="19351F90" w:rsidR="00A75DF0" w:rsidRPr="00A75DF0" w:rsidRDefault="00A75DF0" w:rsidP="00A75DF0">
            <w:pPr>
              <w:rPr>
                <w:ins w:id="64" w:author="Steve Maas" w:date="2014-04-17T11:38:00Z"/>
                <w:b/>
                <w:rPrChange w:id="65" w:author="Steve Maas" w:date="2014-04-17T11:38:00Z">
                  <w:rPr>
                    <w:ins w:id="66" w:author="Steve Maas" w:date="2014-04-17T11:38:00Z"/>
                    <w:b/>
                    <w:i/>
                  </w:rPr>
                </w:rPrChange>
              </w:rPr>
            </w:pPr>
            <w:ins w:id="67" w:author="Steve Maas" w:date="2014-04-17T11:38:00Z">
              <w:r>
                <w:rPr>
                  <w:b/>
                </w:rPr>
                <w:t>F</w:t>
              </w:r>
            </w:ins>
          </w:p>
        </w:tc>
        <w:tc>
          <w:tcPr>
            <w:tcW w:w="3192" w:type="dxa"/>
          </w:tcPr>
          <w:p w14:paraId="0376A2D5" w14:textId="26089581" w:rsidR="00A75DF0" w:rsidRDefault="00A75DF0" w:rsidP="00A75DF0">
            <w:pPr>
              <w:rPr>
                <w:ins w:id="68" w:author="Steve Maas" w:date="2014-04-17T11:38:00Z"/>
              </w:rPr>
            </w:pPr>
            <w:ins w:id="69" w:author="Steve Maas" w:date="2014-04-17T11:38:00Z">
              <w:r>
                <w:t>Force</w:t>
              </w:r>
            </w:ins>
          </w:p>
        </w:tc>
        <w:tc>
          <w:tcPr>
            <w:tcW w:w="3192" w:type="dxa"/>
          </w:tcPr>
          <w:p w14:paraId="7951836B" w14:textId="6BCFFC28" w:rsidR="00A75DF0" w:rsidRPr="00A75DF0" w:rsidRDefault="00A75DF0" w:rsidP="00A75DF0">
            <w:pPr>
              <w:rPr>
                <w:ins w:id="70" w:author="Steve Maas" w:date="2014-04-17T11:38:00Z"/>
              </w:rPr>
            </w:pPr>
            <w:ins w:id="71" w:author="Steve Maas" w:date="2014-04-17T11:38:00Z">
              <w:r>
                <w:t>Newton (</w:t>
              </w:r>
            </w:ins>
            <w:ins w:id="72" w:author="Steve Maas" w:date="2014-04-17T11:39:00Z">
              <w:r>
                <w:t xml:space="preserve">N = </w:t>
              </w:r>
            </w:ins>
            <w:ins w:id="73" w:author="Steve Maas" w:date="2014-04-17T11:38:00Z">
              <w:r>
                <w:t>kg</w:t>
              </w:r>
            </w:ins>
            <w:ins w:id="74" w:author="Steve Maas" w:date="2014-04-17T11:39:00Z">
              <w:r>
                <w:t>.</w:t>
              </w:r>
            </w:ins>
            <w:ins w:id="75" w:author="Steve Maas" w:date="2014-04-17T11:38:00Z">
              <w:r>
                <w:t>m</w:t>
              </w:r>
            </w:ins>
            <w:ins w:id="76" w:author="Steve Maas" w:date="2014-04-17T11:39:00Z">
              <w:r>
                <w:t>/s</w:t>
              </w:r>
              <w:r>
                <w:rPr>
                  <w:vertAlign w:val="superscript"/>
                </w:rPr>
                <w:t>2</w:t>
              </w:r>
              <w:r>
                <w:t>)</w:t>
              </w:r>
            </w:ins>
          </w:p>
        </w:tc>
      </w:tr>
      <w:tr w:rsidR="00A75DF0" w14:paraId="7FA490CC" w14:textId="77777777" w:rsidTr="00A75DF0">
        <w:trPr>
          <w:ins w:id="77" w:author="Steve Maas" w:date="2014-04-17T11:39:00Z"/>
        </w:trPr>
        <w:tc>
          <w:tcPr>
            <w:tcW w:w="3192" w:type="dxa"/>
          </w:tcPr>
          <w:p w14:paraId="5CEE0ABF" w14:textId="6753CC81" w:rsidR="00A75DF0" w:rsidRDefault="00A75DF0" w:rsidP="00A75DF0">
            <w:pPr>
              <w:rPr>
                <w:ins w:id="78" w:author="Steve Maas" w:date="2014-04-17T11:39:00Z"/>
                <w:b/>
              </w:rPr>
            </w:pPr>
            <w:ins w:id="79" w:author="Steve Maas" w:date="2014-04-17T11:39:00Z">
              <w:r>
                <w:rPr>
                  <w:b/>
                </w:rPr>
                <w:t>P</w:t>
              </w:r>
            </w:ins>
          </w:p>
        </w:tc>
        <w:tc>
          <w:tcPr>
            <w:tcW w:w="3192" w:type="dxa"/>
          </w:tcPr>
          <w:p w14:paraId="331F3035" w14:textId="14D96E5F" w:rsidR="00A75DF0" w:rsidRDefault="00A75DF0" w:rsidP="00A75DF0">
            <w:pPr>
              <w:rPr>
                <w:ins w:id="80" w:author="Steve Maas" w:date="2014-04-17T11:39:00Z"/>
              </w:rPr>
            </w:pPr>
            <w:ins w:id="81" w:author="Steve Maas" w:date="2014-04-17T11:39:00Z">
              <w:r>
                <w:t>Pressure, stress</w:t>
              </w:r>
            </w:ins>
          </w:p>
        </w:tc>
        <w:tc>
          <w:tcPr>
            <w:tcW w:w="3192" w:type="dxa"/>
          </w:tcPr>
          <w:p w14:paraId="4E892D88" w14:textId="4427FEDF" w:rsidR="00A75DF0" w:rsidRPr="00A75DF0" w:rsidRDefault="00A75DF0" w:rsidP="00A75DF0">
            <w:pPr>
              <w:rPr>
                <w:ins w:id="82" w:author="Steve Maas" w:date="2014-04-17T11:39:00Z"/>
              </w:rPr>
            </w:pPr>
            <w:ins w:id="83" w:author="Steve Maas" w:date="2014-04-17T11:39:00Z">
              <w:r>
                <w:t>Pascal (Pa = N/m</w:t>
              </w:r>
              <w:r>
                <w:rPr>
                  <w:vertAlign w:val="superscript"/>
                </w:rPr>
                <w:t>2</w:t>
              </w:r>
              <w:r>
                <w:t>)</w:t>
              </w:r>
            </w:ins>
          </w:p>
        </w:tc>
      </w:tr>
      <w:tr w:rsidR="00BA5353" w14:paraId="71035A9F" w14:textId="77777777" w:rsidTr="00A75DF0">
        <w:trPr>
          <w:ins w:id="84" w:author="Steve Maas" w:date="2014-04-17T11:41:00Z"/>
        </w:trPr>
        <w:tc>
          <w:tcPr>
            <w:tcW w:w="3192" w:type="dxa"/>
          </w:tcPr>
          <w:p w14:paraId="0062FACC" w14:textId="28B873E8" w:rsidR="00BA5353" w:rsidRPr="00BA5353" w:rsidRDefault="00BA5353" w:rsidP="00A75DF0">
            <w:pPr>
              <w:rPr>
                <w:ins w:id="85" w:author="Steve Maas" w:date="2014-04-17T11:41:00Z"/>
                <w:b/>
              </w:rPr>
            </w:pPr>
            <w:ins w:id="86" w:author="Steve Maas" w:date="2014-04-17T11:41:00Z">
              <w:r>
                <w:rPr>
                  <w:b/>
                </w:rPr>
                <w:t>Q</w:t>
              </w:r>
            </w:ins>
          </w:p>
        </w:tc>
        <w:tc>
          <w:tcPr>
            <w:tcW w:w="3192" w:type="dxa"/>
          </w:tcPr>
          <w:p w14:paraId="703C15DC" w14:textId="486DEEE7" w:rsidR="00BA5353" w:rsidRDefault="00BA5353" w:rsidP="00A75DF0">
            <w:pPr>
              <w:rPr>
                <w:ins w:id="87" w:author="Steve Maas" w:date="2014-04-17T11:41:00Z"/>
              </w:rPr>
            </w:pPr>
            <w:ins w:id="88" w:author="Steve Maas" w:date="2014-04-17T11:41:00Z">
              <w:r>
                <w:t>Electric charge</w:t>
              </w:r>
            </w:ins>
          </w:p>
        </w:tc>
        <w:tc>
          <w:tcPr>
            <w:tcW w:w="3192" w:type="dxa"/>
          </w:tcPr>
          <w:p w14:paraId="4C1F8A24" w14:textId="644A48B3" w:rsidR="00BA5353" w:rsidRDefault="00BA5353" w:rsidP="00A75DF0">
            <w:pPr>
              <w:rPr>
                <w:ins w:id="89" w:author="Steve Maas" w:date="2014-04-17T11:41:00Z"/>
              </w:rPr>
            </w:pPr>
            <w:ins w:id="90" w:author="Steve Maas" w:date="2014-04-17T11:41:00Z">
              <w:r>
                <w:t>Coulomb (C</w:t>
              </w:r>
            </w:ins>
            <w:ins w:id="91" w:author="Steve Maas" w:date="2014-04-17T11:42:00Z">
              <w:r>
                <w:t xml:space="preserve"> </w:t>
              </w:r>
            </w:ins>
            <w:ins w:id="92" w:author="Steve Maas" w:date="2014-04-17T11:41:00Z">
              <w:r>
                <w:t>=</w:t>
              </w:r>
            </w:ins>
            <w:ins w:id="93" w:author="Steve Maas" w:date="2014-04-17T11:42:00Z">
              <w:r>
                <w:t xml:space="preserve"> </w:t>
              </w:r>
            </w:ins>
            <w:ins w:id="94" w:author="Steve Maas" w:date="2014-04-17T11:41:00Z">
              <w:r>
                <w:t>s.A)</w:t>
              </w:r>
            </w:ins>
          </w:p>
        </w:tc>
      </w:tr>
    </w:tbl>
    <w:p w14:paraId="4834E944" w14:textId="77777777" w:rsidR="00A75DF0" w:rsidRDefault="00A75DF0" w:rsidP="00A75DF0">
      <w:pPr>
        <w:rPr>
          <w:ins w:id="95" w:author="Steve Maas" w:date="2014-04-17T11:31:00Z"/>
        </w:rPr>
      </w:pPr>
    </w:p>
    <w:p w14:paraId="30E5A427" w14:textId="369D106A" w:rsidR="00A75DF0" w:rsidRPr="00CF0159" w:rsidRDefault="00A75DF0" w:rsidP="00A75DF0">
      <w:pPr>
        <w:rPr>
          <w:ins w:id="96" w:author="Steve Maas" w:date="2014-04-17T11:31:00Z"/>
        </w:rPr>
      </w:pPr>
      <w:ins w:id="97" w:author="Steve Maas" w:date="2014-04-17T11:31:00Z">
        <w:r>
          <w:t>Units will be given using the bracket notation. For instance, the unit for density is [</w:t>
        </w:r>
        <w:r>
          <w:rPr>
            <w:b/>
          </w:rPr>
          <w:t>M/</w:t>
        </w:r>
      </w:ins>
      <w:ins w:id="98" w:author="Steve Maas" w:date="2014-04-17T11:42:00Z">
        <w:r w:rsidR="00BA5353">
          <w:rPr>
            <w:b/>
          </w:rPr>
          <w:t>L</w:t>
        </w:r>
        <w:r w:rsidR="00BA5353">
          <w:rPr>
            <w:b/>
            <w:vertAlign w:val="superscript"/>
          </w:rPr>
          <w:t>3</w:t>
        </w:r>
      </w:ins>
      <w:ins w:id="99" w:author="Steve Maas" w:date="2014-04-17T11:31:00Z">
        <w:r>
          <w:t>] and the unit for permeability is [</w:t>
        </w:r>
        <w:r>
          <w:rPr>
            <w:b/>
          </w:rPr>
          <w:t>L</w:t>
        </w:r>
        <w:r>
          <w:rPr>
            <w:b/>
            <w:vertAlign w:val="superscript"/>
          </w:rPr>
          <w:t>4</w:t>
        </w:r>
        <w:r>
          <w:rPr>
            <w:b/>
          </w:rPr>
          <w:t>/F.</w:t>
        </w:r>
        <w:r>
          <w:rPr>
            <w:b/>
            <w:i/>
          </w:rPr>
          <w:t>t</w:t>
        </w:r>
        <w:r>
          <w:rPr>
            <w:b/>
          </w:rPr>
          <w:t>].</w:t>
        </w:r>
        <w:r>
          <w:t xml:space="preserve"> When using SI units, this corresponds to a unit of [kg/m</w:t>
        </w:r>
        <w:r>
          <w:rPr>
            <w:vertAlign w:val="superscript"/>
          </w:rPr>
          <w:t>3</w:t>
        </w:r>
        <w:r>
          <w:t>] for density and [m</w:t>
        </w:r>
        <w:r>
          <w:rPr>
            <w:vertAlign w:val="superscript"/>
          </w:rPr>
          <w:t>4</w:t>
        </w:r>
        <w:r>
          <w:t xml:space="preserve">/N.s] for permeability. </w:t>
        </w:r>
      </w:ins>
    </w:p>
    <w:p w14:paraId="4273A2B7" w14:textId="77777777" w:rsidR="006A0BC1" w:rsidRPr="00B27FE9" w:rsidRDefault="006A0BC1" w:rsidP="006A0BC1">
      <w:r>
        <w:br w:type="page"/>
      </w:r>
    </w:p>
    <w:p w14:paraId="69361A66" w14:textId="77777777" w:rsidR="006A0BC1" w:rsidRDefault="006A0BC1" w:rsidP="006A0BC1">
      <w:pPr>
        <w:pStyle w:val="Heading1"/>
      </w:pPr>
      <w:bookmarkStart w:id="100" w:name="_Ref293568163"/>
      <w:bookmarkStart w:id="101" w:name="_Toc385498388"/>
      <w:r>
        <w:lastRenderedPageBreak/>
        <w:t>Running FEBio</w:t>
      </w:r>
      <w:bookmarkEnd w:id="100"/>
      <w:bookmarkEnd w:id="101"/>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2" w:name="_Toc385498389"/>
      <w:r>
        <w:t>Running FEBio on Windows</w:t>
      </w:r>
      <w:bookmarkEnd w:id="102"/>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3" w:name="_Toc385498390"/>
      <w:r>
        <w:t>Windows XP</w:t>
      </w:r>
      <w:bookmarkEnd w:id="103"/>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4" w:name="_Toc385498391"/>
      <w:r>
        <w:t>Windows 7</w:t>
      </w:r>
      <w:bookmarkEnd w:id="104"/>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5" w:name="_Toc385498392"/>
      <w:r>
        <w:t>Running FEBio from Explorer</w:t>
      </w:r>
      <w:bookmarkEnd w:id="105"/>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6" w:name="_Toc385498393"/>
      <w:r>
        <w:t>Running FEBio on Linux or MAC</w:t>
      </w:r>
      <w:bookmarkEnd w:id="106"/>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07" w:name="_Ref172430769"/>
      <w:bookmarkStart w:id="108" w:name="_Toc385498394"/>
      <w:r>
        <w:t>The Command Line</w:t>
      </w:r>
      <w:bookmarkEnd w:id="107"/>
      <w:bookmarkEnd w:id="108"/>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09" w:name="OLE_LINK1"/>
      <w:bookmarkStart w:id="110" w:name="OLE_LINK2"/>
      <w:r w:rsidRPr="00541457">
        <w:rPr>
          <w:rStyle w:val="codeChar"/>
        </w:rPr>
        <w:t>-</w:t>
      </w:r>
      <w:r>
        <w:rPr>
          <w:rStyle w:val="codeChar"/>
        </w:rPr>
        <w:t>o</w:t>
      </w:r>
      <w:r>
        <w:t>: log file name</w:t>
      </w:r>
      <w:bookmarkEnd w:id="109"/>
      <w:bookmarkEnd w:id="110"/>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11"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12" w:author="Steve Maas" w:date="2014-01-02T13:04:00Z">
        <w:r w:rsidR="00873D59">
          <w:t>3.4.1</w:t>
        </w:r>
      </w:ins>
      <w:del w:id="113"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14"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15" w:name="_Toc385498395"/>
      <w:r>
        <w:t xml:space="preserve">The FEBio </w:t>
      </w:r>
      <w:r w:rsidR="00D153DC">
        <w:t>P</w:t>
      </w:r>
      <w:r>
        <w:t>rompt</w:t>
      </w:r>
      <w:bookmarkEnd w:id="1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16" w:name="_Ref230508346"/>
      <w:bookmarkStart w:id="117" w:name="_Toc385498396"/>
      <w:r>
        <w:t xml:space="preserve">The </w:t>
      </w:r>
      <w:r w:rsidR="00D153DC">
        <w:t>C</w:t>
      </w:r>
      <w:r w:rsidRPr="00DF311C">
        <w:t>onfiguration</w:t>
      </w:r>
      <w:r>
        <w:t xml:space="preserve"> </w:t>
      </w:r>
      <w:r w:rsidR="00D153DC">
        <w:t>F</w:t>
      </w:r>
      <w:r>
        <w:t>ile</w:t>
      </w:r>
      <w:bookmarkEnd w:id="116"/>
      <w:bookmarkEnd w:id="1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18" w:name="_Ref376446157"/>
      <w:bookmarkStart w:id="119" w:name="_Toc385498397"/>
      <w:r>
        <w:t xml:space="preserve">Using </w:t>
      </w:r>
      <w:r w:rsidR="00D153DC">
        <w:t>M</w:t>
      </w:r>
      <w:r>
        <w:t xml:space="preserve">ultiple </w:t>
      </w:r>
      <w:r w:rsidR="00D153DC">
        <w:t>P</w:t>
      </w:r>
      <w:r>
        <w:t>rocessors</w:t>
      </w:r>
      <w:bookmarkEnd w:id="118"/>
      <w:bookmarkEnd w:id="119"/>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120" w:name="_Ref250284432"/>
      <w:bookmarkStart w:id="121" w:name="_Ref250285226"/>
      <w:bookmarkStart w:id="122" w:name="_Toc385498398"/>
      <w:r>
        <w:lastRenderedPageBreak/>
        <w:t xml:space="preserve">FEBio </w:t>
      </w:r>
      <w:r w:rsidR="00D153DC">
        <w:t>O</w:t>
      </w:r>
      <w:r>
        <w:t>utput</w:t>
      </w:r>
      <w:bookmarkEnd w:id="120"/>
      <w:bookmarkEnd w:id="121"/>
      <w:bookmarkEnd w:id="122"/>
    </w:p>
    <w:p w14:paraId="1792A476" w14:textId="77777777" w:rsidR="004F447E" w:rsidRDefault="006A0BC1" w:rsidP="006A0BC1">
      <w:pPr>
        <w:rPr>
          <w:ins w:id="123"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124" w:author="Steve Maas" w:date="2014-01-15T10:56:00Z"/>
        </w:rPr>
      </w:pPr>
    </w:p>
    <w:p w14:paraId="41A3CD4E" w14:textId="77777777" w:rsidR="004F447E" w:rsidRDefault="004F447E" w:rsidP="006A0BC1">
      <w:pPr>
        <w:rPr>
          <w:ins w:id="125" w:author="Steve Maas" w:date="2014-01-15T10:57:00Z"/>
        </w:rPr>
      </w:pPr>
      <w:ins w:id="126" w:author="Steve Maas" w:date="2014-01-15T10:56:00Z">
        <w:r>
          <w:rPr>
            <w:i/>
          </w:rPr>
          <w:t xml:space="preserve">Note 1: </w:t>
        </w:r>
        <w:r>
          <w:t xml:space="preserve">The name of the log and plot file can also be specified in the FEBio input file. See section </w:t>
        </w:r>
      </w:ins>
      <w:ins w:id="127" w:author="Steve Maas" w:date="2014-01-15T10:57:00Z">
        <w:r>
          <w:fldChar w:fldCharType="begin"/>
        </w:r>
        <w:r>
          <w:instrText xml:space="preserve"> REF _Ref377546765 \r \h </w:instrText>
        </w:r>
      </w:ins>
      <w:r>
        <w:fldChar w:fldCharType="separate"/>
      </w:r>
      <w:ins w:id="128" w:author="Steve Maas" w:date="2014-01-15T10:57:00Z">
        <w:r>
          <w:t>3.15</w:t>
        </w:r>
        <w:r>
          <w:fldChar w:fldCharType="end"/>
        </w:r>
        <w:r>
          <w:t xml:space="preserve"> for more information. </w:t>
        </w:r>
      </w:ins>
    </w:p>
    <w:p w14:paraId="021E2AA5" w14:textId="77777777" w:rsidR="004F447E" w:rsidRDefault="004F447E" w:rsidP="006A0BC1">
      <w:pPr>
        <w:rPr>
          <w:ins w:id="129" w:author="Steve Maas" w:date="2014-01-15T10:57:00Z"/>
        </w:rPr>
      </w:pPr>
    </w:p>
    <w:p w14:paraId="1962D1BE" w14:textId="46D5510D" w:rsidR="006A0BC1" w:rsidRDefault="004F447E" w:rsidP="006A0BC1">
      <w:ins w:id="130" w:author="Steve Maas" w:date="2014-01-15T10:57:00Z">
        <w:r>
          <w:rPr>
            <w:i/>
          </w:rPr>
          <w:t xml:space="preserve">Note 2: </w:t>
        </w:r>
        <w:r>
          <w:t xml:space="preserve">When running an optimization problem the name of the log file is derived from the optimization control file. See </w:t>
        </w:r>
      </w:ins>
      <w:ins w:id="131" w:author="Steve Maas" w:date="2014-01-15T10:58:00Z">
        <w:r>
          <w:fldChar w:fldCharType="begin"/>
        </w:r>
        <w:r>
          <w:instrText xml:space="preserve"> REF _Ref230581893 \r \h </w:instrText>
        </w:r>
      </w:ins>
      <w:r>
        <w:fldChar w:fldCharType="separate"/>
      </w:r>
      <w:ins w:id="132"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33" w:name="_Toc385498399"/>
      <w:r>
        <w:t>Advanced Options</w:t>
      </w:r>
      <w:bookmarkEnd w:id="133"/>
    </w:p>
    <w:p w14:paraId="123FE510" w14:textId="43FCB63B" w:rsidR="006A0BC1" w:rsidRDefault="006A0BC1" w:rsidP="006A0BC1">
      <w:pPr>
        <w:pStyle w:val="Heading3"/>
      </w:pPr>
      <w:bookmarkStart w:id="134" w:name="_Ref278195084"/>
      <w:bookmarkStart w:id="135" w:name="_Toc385498400"/>
      <w:r>
        <w:t xml:space="preserve">Interrupting a </w:t>
      </w:r>
      <w:r w:rsidR="00D153DC">
        <w:t>R</w:t>
      </w:r>
      <w:r>
        <w:t>un</w:t>
      </w:r>
      <w:r>
        <w:rPr>
          <w:rStyle w:val="FootnoteReference"/>
        </w:rPr>
        <w:footnoteReference w:id="2"/>
      </w:r>
      <w:bookmarkEnd w:id="134"/>
      <w:bookmarkEnd w:id="135"/>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36" w:name="_Ref230422001"/>
      <w:bookmarkStart w:id="137" w:name="_Toc385498401"/>
      <w:r>
        <w:t xml:space="preserve">Debugging a </w:t>
      </w:r>
      <w:r w:rsidR="00D153DC">
        <w:t>R</w:t>
      </w:r>
      <w:r>
        <w:t>un</w:t>
      </w:r>
      <w:bookmarkEnd w:id="136"/>
      <w:bookmarkEnd w:id="13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38" w:name="_Ref254341727"/>
      <w:bookmarkStart w:id="139" w:name="_Ref254341812"/>
      <w:bookmarkStart w:id="140" w:name="_Toc385498402"/>
      <w:r>
        <w:t xml:space="preserve">Restarting a </w:t>
      </w:r>
      <w:r w:rsidR="00D153DC">
        <w:t>R</w:t>
      </w:r>
      <w:r>
        <w:t>un</w:t>
      </w:r>
      <w:bookmarkEnd w:id="138"/>
      <w:bookmarkEnd w:id="139"/>
      <w:bookmarkEnd w:id="140"/>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41" w:name="_Ref250285572"/>
      <w:bookmarkStart w:id="142" w:name="_Toc385498403"/>
      <w:r>
        <w:t xml:space="preserve">Input </w:t>
      </w:r>
      <w:r w:rsidR="00D153DC">
        <w:t>F</w:t>
      </w:r>
      <w:r>
        <w:t xml:space="preserve">ile </w:t>
      </w:r>
      <w:r w:rsidR="00D153DC">
        <w:t>C</w:t>
      </w:r>
      <w:r>
        <w:t>hecking</w:t>
      </w:r>
      <w:bookmarkEnd w:id="141"/>
      <w:bookmarkEnd w:id="14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43" w:name="_Ref293568180"/>
      <w:bookmarkStart w:id="144" w:name="_Ref293568311"/>
      <w:bookmarkStart w:id="145" w:name="_Toc385498404"/>
      <w:r>
        <w:lastRenderedPageBreak/>
        <w:t>Free Format Input</w:t>
      </w:r>
      <w:bookmarkEnd w:id="143"/>
      <w:bookmarkEnd w:id="144"/>
      <w:bookmarkEnd w:id="14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46" w:name="_Toc385498405"/>
      <w:r>
        <w:lastRenderedPageBreak/>
        <w:t xml:space="preserve">Free </w:t>
      </w:r>
      <w:r w:rsidR="00D153DC">
        <w:t>F</w:t>
      </w:r>
      <w:r>
        <w:t xml:space="preserve">ormat </w:t>
      </w:r>
      <w:r w:rsidR="00D153DC">
        <w:t>O</w:t>
      </w:r>
      <w:r>
        <w:t>verview</w:t>
      </w:r>
      <w:bookmarkEnd w:id="14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147"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149" w:author="Steve Maas" w:date="2013-12-14T22:03:00Z"/>
        </w:rPr>
      </w:pPr>
      <w:bookmarkStart w:id="150" w:name="_Ref374797496"/>
      <w:bookmarkStart w:id="151" w:name="_Toc385498406"/>
      <w:ins w:id="152" w:author="Steve Maas" w:date="2013-12-14T22:03:00Z">
        <w:r>
          <w:t>Format Specification Versions</w:t>
        </w:r>
        <w:bookmarkEnd w:id="150"/>
        <w:bookmarkEnd w:id="151"/>
      </w:ins>
    </w:p>
    <w:p w14:paraId="24787915" w14:textId="39A1C1C9" w:rsidR="00EB23E8" w:rsidRDefault="00EB23E8" w:rsidP="00EB23E8">
      <w:pPr>
        <w:rPr>
          <w:ins w:id="153" w:author="Steve Maas" w:date="2013-12-14T22:03:00Z"/>
        </w:rPr>
      </w:pPr>
      <w:ins w:id="154"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155" w:author="Steve Maas" w:date="2013-12-14T22:03:00Z"/>
        </w:rPr>
      </w:pPr>
    </w:p>
    <w:p w14:paraId="3D159959" w14:textId="748E094D" w:rsidR="00891956" w:rsidRDefault="00EB23E8" w:rsidP="00EB23E8">
      <w:pPr>
        <w:pStyle w:val="ListParagraph"/>
        <w:numPr>
          <w:ilvl w:val="0"/>
          <w:numId w:val="59"/>
        </w:numPr>
        <w:rPr>
          <w:ins w:id="156" w:author="Steve Maas" w:date="2013-12-15T09:14:00Z"/>
        </w:rPr>
      </w:pPr>
      <w:ins w:id="157" w:author="Steve Maas" w:date="2013-12-14T22:03:00Z">
        <w:r w:rsidRPr="00181CF0">
          <w:rPr>
            <w:b/>
          </w:rPr>
          <w:lastRenderedPageBreak/>
          <w:t>Version 2.0</w:t>
        </w:r>
        <w:r>
          <w:t>: The latest and recommended version of the FEBio input specification</w:t>
        </w:r>
      </w:ins>
      <w:ins w:id="158" w:author="Steve Maas" w:date="2013-12-14T22:08:00Z">
        <w:r>
          <w:t xml:space="preserve"> described in this document.</w:t>
        </w:r>
      </w:ins>
      <w:ins w:id="159" w:author="Steve Maas" w:date="2013-12-14T22:03:00Z">
        <w:r>
          <w:t xml:space="preserve"> </w:t>
        </w:r>
      </w:ins>
      <w:ins w:id="160" w:author="Steve Maas" w:date="2013-12-16T10:25:00Z">
        <w:r w:rsidR="00BC30CE">
          <w:t xml:space="preserve">This is the first major revision of the input file format and redefines many of the file sections: The </w:t>
        </w:r>
      </w:ins>
      <w:ins w:id="161" w:author="Steve Maas" w:date="2013-12-16T10:26:00Z">
        <w:r w:rsidR="00BC30CE">
          <w:rPr>
            <w:i/>
          </w:rPr>
          <w:t xml:space="preserve">Elements </w:t>
        </w:r>
        <w:r w:rsidR="00BC30CE">
          <w:t xml:space="preserve">section uses a different organization. </w:t>
        </w:r>
      </w:ins>
      <w:ins w:id="162" w:author="Steve Maas" w:date="2013-12-14T22:03:00Z">
        <w:r>
          <w:t xml:space="preserve">Elements are </w:t>
        </w:r>
      </w:ins>
      <w:ins w:id="163" w:author="Steve Maas" w:date="2013-12-16T10:26:00Z">
        <w:r w:rsidR="00BC30CE">
          <w:t xml:space="preserve">now </w:t>
        </w:r>
      </w:ins>
      <w:ins w:id="164" w:author="Steve Maas" w:date="2013-12-14T22:03:00Z">
        <w:r>
          <w:t>grouped by material and element type.</w:t>
        </w:r>
      </w:ins>
      <w:ins w:id="165" w:author="Steve Maas" w:date="2013-12-16T10:26:00Z">
        <w:r w:rsidR="00BC30CE">
          <w:t xml:space="preserve"> Multiple </w:t>
        </w:r>
        <w:r w:rsidR="00BC30CE">
          <w:rPr>
            <w:i/>
          </w:rPr>
          <w:t>Elemen</w:t>
        </w:r>
      </w:ins>
      <w:ins w:id="166" w:author="Steve Maas" w:date="2013-12-16T10:29:00Z">
        <w:r w:rsidR="00BC30CE">
          <w:rPr>
            <w:i/>
          </w:rPr>
          <w:t>t</w:t>
        </w:r>
      </w:ins>
      <w:ins w:id="167" w:author="Steve Maas" w:date="2013-12-16T10:26:00Z">
        <w:r w:rsidR="00BC30CE">
          <w:rPr>
            <w:i/>
          </w:rPr>
          <w:t xml:space="preserve">s </w:t>
        </w:r>
        <w:r w:rsidR="00BC30CE">
          <w:t>sections can now be defined to create multiple parts.</w:t>
        </w:r>
      </w:ins>
      <w:ins w:id="168"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169" w:author="Steve Maas" w:date="2013-12-14T22:03:00Z">
        <w:r>
          <w:t xml:space="preserve">A new </w:t>
        </w:r>
        <w:r w:rsidRPr="00181CF0">
          <w:rPr>
            <w:i/>
          </w:rPr>
          <w:t>Contact</w:t>
        </w:r>
        <w:r>
          <w:t xml:space="preserve"> section contains all the contact definitions.</w:t>
        </w:r>
      </w:ins>
      <w:ins w:id="170" w:author="Steve Maas" w:date="2013-12-15T09:15:00Z">
        <w:r w:rsidR="00B82B9F">
          <w:t xml:space="preserve"> A new </w:t>
        </w:r>
      </w:ins>
      <w:ins w:id="171" w:author="Steve Maas" w:date="2013-12-15T09:16:00Z">
        <w:r w:rsidR="00B82B9F">
          <w:rPr>
            <w:i/>
          </w:rPr>
          <w:t xml:space="preserve">Discrete </w:t>
        </w:r>
        <w:r w:rsidR="00B82B9F">
          <w:t xml:space="preserve">section was defined that contains all the materials and definitions of the discrete elements (e.g. springs). </w:t>
        </w:r>
      </w:ins>
      <w:ins w:id="172"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173" w:author="Steve Maas" w:date="2013-12-14T22:03:00Z"/>
        </w:rPr>
      </w:pPr>
      <w:ins w:id="174"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175" w:author="Steve Maas" w:date="2013-12-15T09:15:00Z">
        <w:r>
          <w:t>version</w:t>
        </w:r>
      </w:ins>
      <w:ins w:id="176" w:author="Steve Maas" w:date="2013-12-15T09:14:00Z">
        <w:r>
          <w:t xml:space="preserve"> 2.0</w:t>
        </w:r>
      </w:ins>
      <w:ins w:id="177" w:author="Steve Maas" w:date="2013-12-15T09:15:00Z">
        <w:r>
          <w:t>.</w:t>
        </w:r>
        <w:r w:rsidR="00B82B9F">
          <w:t xml:space="preserve"> This version is </w:t>
        </w:r>
        <w:r w:rsidR="00B82B9F" w:rsidRPr="005F474E">
          <w:rPr>
            <w:b/>
            <w:rPrChange w:id="178"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179" w:author="Steve Maas" w:date="2013-12-14T22:03:00Z"/>
        </w:rPr>
      </w:pPr>
      <w:ins w:id="180"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181" w:author="Steve Maas" w:date="2013-12-15T11:37:00Z">
        <w:r w:rsidR="006E42CB">
          <w:t xml:space="preserve"> This version is </w:t>
        </w:r>
        <w:r w:rsidR="006E42CB" w:rsidRPr="005F474E">
          <w:rPr>
            <w:b/>
            <w:rPrChange w:id="182"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183" w:author="Steve Maas" w:date="2013-12-14T22:03:00Z"/>
        </w:rPr>
      </w:pPr>
      <w:ins w:id="184"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185"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186" w:author="Steve Maas" w:date="2013-12-14T22:03:00Z"/>
        </w:rPr>
      </w:pPr>
      <w:ins w:id="187" w:author="Steve Maas" w:date="2013-12-14T22:03:00Z">
        <w:r>
          <w:rPr>
            <w:b/>
          </w:rPr>
          <w:t>Version 1.0</w:t>
        </w:r>
        <w:r>
          <w:t xml:space="preserve">: The original input format specification. This version is </w:t>
        </w:r>
        <w:r w:rsidRPr="005F474E">
          <w:rPr>
            <w:b/>
            <w:rPrChange w:id="188" w:author="Steve Maas" w:date="2013-12-30T14:16:00Z">
              <w:rPr/>
            </w:rPrChange>
          </w:rPr>
          <w:t>no longer supported</w:t>
        </w:r>
        <w:r>
          <w:t>.</w:t>
        </w:r>
      </w:ins>
    </w:p>
    <w:p w14:paraId="70E2D220" w14:textId="77777777" w:rsidR="00EB23E8" w:rsidRDefault="00EB23E8" w:rsidP="00EB23E8">
      <w:pPr>
        <w:rPr>
          <w:ins w:id="189" w:author="Steve Maas" w:date="2013-12-14T22:03:00Z"/>
        </w:rPr>
      </w:pPr>
    </w:p>
    <w:p w14:paraId="72F2EA3D" w14:textId="3E5181AA" w:rsidR="00EB23E8" w:rsidRDefault="00EB23E8" w:rsidP="00EB23E8">
      <w:pPr>
        <w:rPr>
          <w:ins w:id="190" w:author="Steve Maas" w:date="2013-12-14T22:05:00Z"/>
        </w:rPr>
      </w:pPr>
      <w:ins w:id="191" w:author="Steve Maas" w:date="2013-12-14T22:03:00Z">
        <w:r>
          <w:t>As of FEBio 2.0, only versions 1.2, 2.0 and up are supported. Version 1.2 is considered obsolete and it is highly recommended to convert older files to the new 2.0 specification</w:t>
        </w:r>
      </w:ins>
      <w:ins w:id="192" w:author="Steve Maas" w:date="2013-12-14T22:08:00Z">
        <w:r>
          <w:t xml:space="preserve"> for use with newer versions of FEBio</w:t>
        </w:r>
      </w:ins>
      <w:ins w:id="193" w:author="Steve Maas" w:date="2013-12-14T22:03:00Z">
        <w:r>
          <w:t xml:space="preserve">. This can be done for instance using PreView. </w:t>
        </w:r>
      </w:ins>
    </w:p>
    <w:p w14:paraId="66F9E68D" w14:textId="77777777" w:rsidR="00EB23E8" w:rsidRDefault="00EB23E8" w:rsidP="00EB23E8">
      <w:pPr>
        <w:rPr>
          <w:ins w:id="194"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95" w:name="_Toc385498407"/>
      <w:r>
        <w:lastRenderedPageBreak/>
        <w:t>Module Section</w:t>
      </w:r>
      <w:bookmarkEnd w:id="195"/>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196" w:author="Steve Maas" w:date="2013-12-30T14:47:00Z">
        <w:r w:rsidR="002D1B6A">
          <w:t>[</w:t>
        </w:r>
      </w:ins>
      <w:del w:id="197" w:author="Steve Maas" w:date="2013-12-30T14:47:00Z">
        <w:r w:rsidDel="002D1B6A">
          <w:delText>&lt;</w:delText>
        </w:r>
      </w:del>
      <w:r>
        <w:t>type</w:t>
      </w:r>
      <w:ins w:id="198" w:author="Steve Maas" w:date="2013-12-30T14:47:00Z">
        <w:r w:rsidR="002D1B6A">
          <w:t>]</w:t>
        </w:r>
      </w:ins>
      <w:del w:id="199"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200" w:author="Steve Maas" w:date="2013-12-30T14:47:00Z">
        <w:r w:rsidRPr="002D1B6A" w:rsidDel="002D1B6A">
          <w:rPr>
            <w:i/>
            <w:rPrChange w:id="201" w:author="Steve Maas" w:date="2013-12-30T14:47:00Z">
              <w:rPr/>
            </w:rPrChange>
          </w:rPr>
          <w:delText>&lt;</w:delText>
        </w:r>
      </w:del>
      <w:r w:rsidRPr="002D1B6A">
        <w:rPr>
          <w:i/>
          <w:rPrChange w:id="202" w:author="Steve Maas" w:date="2013-12-30T14:47:00Z">
            <w:rPr/>
          </w:rPrChange>
        </w:rPr>
        <w:t>type</w:t>
      </w:r>
      <w:del w:id="203" w:author="Steve Maas" w:date="2013-12-30T14:47:00Z">
        <w:r w:rsidRPr="002D1B6A" w:rsidDel="002D1B6A">
          <w:rPr>
            <w:i/>
            <w:rPrChange w:id="204"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205" w:author="Steve Maas" w:date="2013-12-15T16:39:00Z">
              <w:r w:rsidDel="009541D3">
                <w:delText>poro</w:delText>
              </w:r>
            </w:del>
            <w:ins w:id="206"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207" w:author="Steve Maas" w:date="2013-12-15T16:39:00Z">
              <w:r w:rsidDel="009541D3">
                <w:delText xml:space="preserve">Multiphasic </w:delText>
              </w:r>
            </w:del>
            <w:ins w:id="208"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209" w:author="Steve Maas" w:date="2013-12-15T16:39:00Z">
              <w:r w:rsidDel="009541D3">
                <w:delText>heat</w:delText>
              </w:r>
            </w:del>
            <w:ins w:id="210" w:author="Steve Maas" w:date="2013-12-15T16:39:00Z">
              <w:r w:rsidR="009541D3">
                <w:t>multiphasic</w:t>
              </w:r>
            </w:ins>
          </w:p>
        </w:tc>
        <w:tc>
          <w:tcPr>
            <w:tcW w:w="8208" w:type="dxa"/>
            <w:shd w:val="clear" w:color="auto" w:fill="auto"/>
          </w:tcPr>
          <w:p w14:paraId="60EF5467" w14:textId="23E639E4" w:rsidR="006A0BC1" w:rsidRDefault="006A0BC1" w:rsidP="006A0BC1">
            <w:del w:id="211" w:author="Steve Maas" w:date="2013-12-15T16:40:00Z">
              <w:r w:rsidDel="009541D3">
                <w:delText>Heat transfer analysis: steady-state or transient</w:delText>
              </w:r>
            </w:del>
            <w:ins w:id="212" w:author="Steve Maas" w:date="2013-12-15T16:40:00Z">
              <w:r w:rsidR="009541D3">
                <w:t>Multiphasic analysis including solute transport and chemical reactions.</w:t>
              </w:r>
            </w:ins>
          </w:p>
        </w:tc>
      </w:tr>
      <w:tr w:rsidR="009541D3" w14:paraId="6503E84C" w14:textId="77777777">
        <w:trPr>
          <w:ins w:id="213" w:author="Steve Maas" w:date="2013-12-15T16:39:00Z"/>
        </w:trPr>
        <w:tc>
          <w:tcPr>
            <w:tcW w:w="1368" w:type="dxa"/>
            <w:shd w:val="clear" w:color="auto" w:fill="auto"/>
          </w:tcPr>
          <w:p w14:paraId="597ED790" w14:textId="23998194" w:rsidR="009541D3" w:rsidRDefault="009541D3" w:rsidP="006A0BC1">
            <w:pPr>
              <w:pStyle w:val="PlainText"/>
              <w:rPr>
                <w:ins w:id="214" w:author="Steve Maas" w:date="2013-12-15T16:39:00Z"/>
              </w:rPr>
            </w:pPr>
            <w:ins w:id="215" w:author="Steve Maas" w:date="2013-12-15T16:39:00Z">
              <w:r>
                <w:t>heat</w:t>
              </w:r>
            </w:ins>
          </w:p>
        </w:tc>
        <w:tc>
          <w:tcPr>
            <w:tcW w:w="8208" w:type="dxa"/>
            <w:shd w:val="clear" w:color="auto" w:fill="auto"/>
          </w:tcPr>
          <w:p w14:paraId="722087BA" w14:textId="587384B0" w:rsidR="009541D3" w:rsidRDefault="009541D3" w:rsidP="006A0BC1">
            <w:pPr>
              <w:rPr>
                <w:ins w:id="216" w:author="Steve Maas" w:date="2013-12-15T16:39:00Z"/>
              </w:rPr>
            </w:pPr>
            <w:ins w:id="217" w:author="Steve Maas" w:date="2013-12-15T16:39:00Z">
              <w:r>
                <w:t>Heat transfer analysis: steady-state or transient</w:t>
              </w:r>
            </w:ins>
          </w:p>
        </w:tc>
      </w:tr>
    </w:tbl>
    <w:p w14:paraId="2195DDD7" w14:textId="77777777" w:rsidR="006A0BC1" w:rsidRDefault="006A0BC1" w:rsidP="006A0BC1">
      <w:pPr>
        <w:rPr>
          <w:ins w:id="218" w:author="Steve Maas" w:date="2013-12-15T16:40:00Z"/>
        </w:rPr>
      </w:pPr>
    </w:p>
    <w:p w14:paraId="617B5D7A" w14:textId="1A17DA56" w:rsidR="00F2162C" w:rsidRDefault="00F2162C" w:rsidP="006A0BC1">
      <w:pPr>
        <w:rPr>
          <w:ins w:id="219" w:author="Steve Maas" w:date="2013-12-15T16:40:00Z"/>
        </w:rPr>
      </w:pPr>
      <w:ins w:id="220" w:author="Steve Maas" w:date="2013-12-15T16:40:00Z">
        <w:r>
          <w:t>For example:</w:t>
        </w:r>
      </w:ins>
    </w:p>
    <w:p w14:paraId="54BE0D7A" w14:textId="77777777" w:rsidR="00F2162C" w:rsidRDefault="00F2162C" w:rsidP="006A0BC1">
      <w:pPr>
        <w:rPr>
          <w:ins w:id="221" w:author="Steve Maas" w:date="2013-12-15T16:41:00Z"/>
        </w:rPr>
      </w:pPr>
    </w:p>
    <w:p w14:paraId="4CDD2CFE" w14:textId="77777777" w:rsidR="00F2162C" w:rsidRDefault="00F2162C" w:rsidP="00F2162C">
      <w:pPr>
        <w:pStyle w:val="code"/>
        <w:rPr>
          <w:ins w:id="222" w:author="Steve Maas" w:date="2013-12-15T16:41:00Z"/>
        </w:rPr>
      </w:pPr>
      <w:ins w:id="223" w:author="Steve Maas" w:date="2013-12-15T16:41:00Z">
        <w:r>
          <w:t>&lt;febio_spec version="2.0"&gt;</w:t>
        </w:r>
      </w:ins>
    </w:p>
    <w:p w14:paraId="615E2C34" w14:textId="538F8222" w:rsidR="00F2162C" w:rsidRDefault="00F2162C" w:rsidP="00F2162C">
      <w:pPr>
        <w:pStyle w:val="code"/>
        <w:rPr>
          <w:ins w:id="224" w:author="Steve Maas" w:date="2013-12-15T16:41:00Z"/>
        </w:rPr>
      </w:pPr>
      <w:ins w:id="225" w:author="Steve Maas" w:date="2013-12-15T16:41:00Z">
        <w:r>
          <w:tab/>
          <w:t>&lt;Module type="solid"/&gt;</w:t>
        </w:r>
      </w:ins>
    </w:p>
    <w:p w14:paraId="7C3D37B8" w14:textId="09E35445" w:rsidR="00F2162C" w:rsidRDefault="00F2162C" w:rsidP="00F2162C">
      <w:pPr>
        <w:pStyle w:val="code"/>
        <w:rPr>
          <w:ins w:id="226" w:author="Steve Maas" w:date="2013-12-15T16:41:00Z"/>
        </w:rPr>
      </w:pPr>
      <w:ins w:id="227" w:author="Steve Maas" w:date="2013-12-15T16:41:00Z">
        <w:r>
          <w:tab/>
          <w:t>&lt;!</w:t>
        </w:r>
      </w:ins>
      <w:ins w:id="228" w:author="Steve Maas" w:date="2013-12-16T10:30:00Z">
        <w:r w:rsidR="00BC30CE">
          <w:t xml:space="preserve">-- </w:t>
        </w:r>
      </w:ins>
      <w:ins w:id="229" w:author="Steve Maas" w:date="2013-12-15T16:41:00Z">
        <w:r>
          <w:t>rest of file --&gt;</w:t>
        </w:r>
      </w:ins>
    </w:p>
    <w:p w14:paraId="08BD7FB0" w14:textId="483982DD" w:rsidR="00F2162C" w:rsidRDefault="00F2162C" w:rsidP="00F2162C">
      <w:pPr>
        <w:pStyle w:val="code"/>
        <w:rPr>
          <w:ins w:id="230" w:author="Steve Maas" w:date="2013-12-15T16:41:00Z"/>
        </w:rPr>
      </w:pPr>
      <w:ins w:id="231"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232" w:author="Steve Maas" w:date="2013-12-16T10:31:00Z"/>
        </w:rPr>
      </w:pPr>
      <w:ins w:id="233"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234" w:author="Steve Maas" w:date="2013-12-16T10:31:00Z"/>
        </w:rPr>
      </w:pPr>
      <w:del w:id="235"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236" w:author="Steve Maas" w:date="2013-12-16T10:31:00Z">
        <w:r w:rsidDel="004D4718">
          <w:rPr>
            <w:b/>
          </w:rPr>
          <w:delText xml:space="preserve">Important </w:delText>
        </w:r>
      </w:del>
      <w:r>
        <w:rPr>
          <w:b/>
        </w:rPr>
        <w:t>Note</w:t>
      </w:r>
      <w:ins w:id="237"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238" w:author="Steve Maas" w:date="2013-12-15T16:40:00Z">
        <w:r w:rsidDel="009541D3">
          <w:delText>1.</w:delText>
        </w:r>
      </w:del>
      <w:r w:rsidR="0041246E">
        <w:t>2</w:t>
      </w:r>
      <w:ins w:id="239"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240" w:author="Steve Maas" w:date="2013-12-15T16:40:00Z">
        <w:r w:rsidDel="009541D3">
          <w:delText>poro</w:delText>
        </w:r>
      </w:del>
      <w:ins w:id="241"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42" w:name="_Toc385498408"/>
      <w:r>
        <w:lastRenderedPageBreak/>
        <w:t>Control Section</w:t>
      </w:r>
      <w:bookmarkEnd w:id="242"/>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43" w:name="_Toc293572196"/>
      <w:bookmarkStart w:id="244" w:name="_Toc293572206"/>
      <w:bookmarkStart w:id="245" w:name="_Toc293572208"/>
      <w:bookmarkStart w:id="246" w:name="_Ref250285979"/>
      <w:bookmarkStart w:id="247" w:name="_Ref292527008"/>
      <w:bookmarkStart w:id="248" w:name="_Toc385498409"/>
      <w:bookmarkEnd w:id="243"/>
      <w:bookmarkEnd w:id="244"/>
      <w:bookmarkEnd w:id="245"/>
      <w:r>
        <w:t>Common Parameters</w:t>
      </w:r>
      <w:bookmarkEnd w:id="246"/>
      <w:bookmarkEnd w:id="247"/>
      <w:bookmarkEnd w:id="248"/>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242108"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242109"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242110"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49" w:name="_Toc385498410"/>
      <w:r>
        <w:t xml:space="preserve">Parameters for </w:t>
      </w:r>
      <w:r w:rsidR="00D153DC">
        <w:rPr>
          <w:i/>
        </w:rPr>
        <w:t>B</w:t>
      </w:r>
      <w:r w:rsidR="00EA184D">
        <w:rPr>
          <w:i/>
        </w:rPr>
        <w:t>iphasic</w:t>
      </w:r>
      <w:r w:rsidR="00EA184D">
        <w:t xml:space="preserve"> </w:t>
      </w:r>
      <w:r w:rsidR="00D153DC">
        <w:t>A</w:t>
      </w:r>
      <w:r>
        <w:t>nalysis</w:t>
      </w:r>
      <w:bookmarkEnd w:id="249"/>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50" w:name="_Toc385498411"/>
      <w:r>
        <w:t xml:space="preserve">Parameters for </w:t>
      </w:r>
      <w:r w:rsidR="00D153DC">
        <w:rPr>
          <w:i/>
        </w:rPr>
        <w:t>S</w:t>
      </w:r>
      <w:r w:rsidRPr="007D6F0D">
        <w:rPr>
          <w:i/>
        </w:rPr>
        <w:t>olute</w:t>
      </w:r>
      <w:r>
        <w:t xml:space="preserve"> </w:t>
      </w:r>
      <w:r w:rsidR="00D153DC">
        <w:t>A</w:t>
      </w:r>
      <w:r>
        <w:t>nalysis</w:t>
      </w:r>
      <w:bookmarkEnd w:id="250"/>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51" w:name="_Toc385498412"/>
      <w:r>
        <w:t xml:space="preserve">Parameters for </w:t>
      </w:r>
      <w:r w:rsidR="00D153DC">
        <w:rPr>
          <w:i/>
        </w:rPr>
        <w:t>H</w:t>
      </w:r>
      <w:r w:rsidRPr="007D6F0D">
        <w:rPr>
          <w:i/>
        </w:rPr>
        <w:t>eat</w:t>
      </w:r>
      <w:r>
        <w:t xml:space="preserve"> </w:t>
      </w:r>
      <w:r w:rsidR="00D153DC">
        <w:t>A</w:t>
      </w:r>
      <w:r>
        <w:t>nalysis</w:t>
      </w:r>
      <w:bookmarkEnd w:id="251"/>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52" w:author="Steve Maas" w:date="2014-01-02T13:04:00Z">
        <w:r w:rsidR="00873D59">
          <w:t>3.4.1</w:t>
        </w:r>
      </w:ins>
      <w:del w:id="253"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54" w:name="_Toc385498413"/>
      <w:r>
        <w:lastRenderedPageBreak/>
        <w:t>Globals Section</w:t>
      </w:r>
      <w:bookmarkEnd w:id="254"/>
    </w:p>
    <w:p w14:paraId="3EA28A47" w14:textId="12191AB3" w:rsidR="0091444A" w:rsidRDefault="0091444A" w:rsidP="0091444A">
      <w:r>
        <w:t xml:space="preserve">The </w:t>
      </w:r>
      <w:r w:rsidRPr="008B6298">
        <w:rPr>
          <w:i/>
        </w:rPr>
        <w:t>Globals</w:t>
      </w:r>
      <w:r>
        <w:t xml:space="preserve"> section is used to define some global variables, such </w:t>
      </w:r>
      <w:ins w:id="255" w:author="Steve Maas" w:date="2014-01-15T10:39:00Z">
        <w:r>
          <w:t xml:space="preserve">as </w:t>
        </w:r>
      </w:ins>
      <w:del w:id="256" w:author="Steve Maas" w:date="2014-01-15T10:39:00Z">
        <w:r w:rsidDel="0091444A">
          <w:delText xml:space="preserve">as body forces and </w:delText>
        </w:r>
      </w:del>
      <w:r>
        <w:t>global constants</w:t>
      </w:r>
      <w:ins w:id="257" w:author="Steve Maas" w:date="2014-01-15T10:39:00Z">
        <w:r>
          <w:t>, solute data and solid bound molecule data</w:t>
        </w:r>
      </w:ins>
      <w:r>
        <w:t>.</w:t>
      </w:r>
    </w:p>
    <w:p w14:paraId="7C9FA480" w14:textId="77777777" w:rsidR="0091444A" w:rsidRDefault="0091444A" w:rsidP="0091444A">
      <w:pPr>
        <w:pStyle w:val="Heading3"/>
      </w:pPr>
      <w:bookmarkStart w:id="258" w:name="_Toc385498414"/>
      <w:r>
        <w:t>Constants</w:t>
      </w:r>
      <w:bookmarkEnd w:id="258"/>
    </w:p>
    <w:p w14:paraId="1376B31F" w14:textId="77777777" w:rsidR="0091444A" w:rsidRDefault="0091444A" w:rsidP="0091444A">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242111" r:id="rId36"/>
        </w:objec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242112" r:id="rId38"/>
        </w:objec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242113"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59" w:name="_Ref188932792"/>
      <w:bookmarkStart w:id="260" w:name="_Toc385498415"/>
      <w:r>
        <w:t>Solutes</w:t>
      </w:r>
      <w:bookmarkEnd w:id="259"/>
      <w:bookmarkEnd w:id="260"/>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242114"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242115"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242116"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61" w:name="_Ref240797992"/>
      <w:bookmarkStart w:id="262" w:name="_Toc385498416"/>
      <w:r>
        <w:t>Solid-Bound Molecules</w:t>
      </w:r>
      <w:bookmarkEnd w:id="261"/>
      <w:bookmarkEnd w:id="2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63" w:name="_Ref174185715"/>
      <w:bookmarkStart w:id="264" w:name="_Toc385498417"/>
      <w:r>
        <w:lastRenderedPageBreak/>
        <w:t>Material Section</w:t>
      </w:r>
      <w:bookmarkEnd w:id="263"/>
      <w:bookmarkEnd w:id="2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65" w:name="_Ref178490824"/>
      <w:bookmarkStart w:id="266" w:name="_Ref178491142"/>
      <w:bookmarkStart w:id="267" w:name="_Toc385498418"/>
      <w:r>
        <w:lastRenderedPageBreak/>
        <w:t>Geometry Section</w:t>
      </w:r>
      <w:bookmarkEnd w:id="265"/>
      <w:bookmarkEnd w:id="266"/>
      <w:bookmarkEnd w:id="2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68" w:name="_Toc385498419"/>
      <w:r>
        <w:t>Nodes Section</w:t>
      </w:r>
      <w:bookmarkEnd w:id="268"/>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69" w:name="_Ref376432008"/>
      <w:bookmarkStart w:id="270" w:name="_Toc385498420"/>
      <w:r w:rsidRPr="00EF5020">
        <w:t>Elements</w:t>
      </w:r>
      <w:r>
        <w:t xml:space="preserve"> Section</w:t>
      </w:r>
      <w:bookmarkEnd w:id="269"/>
      <w:bookmarkEnd w:id="2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271"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72" w:name="_Toc350354842"/>
      <w:bookmarkStart w:id="273" w:name="_Toc350439800"/>
      <w:bookmarkStart w:id="274" w:name="_Toc352596206"/>
      <w:bookmarkStart w:id="275" w:name="_Toc363724979"/>
      <w:bookmarkStart w:id="276" w:name="_Toc385498421"/>
      <w:bookmarkEnd w:id="272"/>
      <w:bookmarkEnd w:id="273"/>
      <w:bookmarkEnd w:id="274"/>
      <w:bookmarkEnd w:id="275"/>
      <w:r>
        <w:t>Solid Elements</w:t>
      </w:r>
      <w:bookmarkEnd w:id="276"/>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75DF0" w:rsidRDefault="00A75DF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75DF0" w:rsidRDefault="00A75DF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75DF0" w:rsidRDefault="00A75DF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75DF0" w:rsidRDefault="00A75DF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75DF0" w:rsidRDefault="00A75DF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75DF0" w:rsidRDefault="00A75DF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75DF0" w:rsidRDefault="00A75DF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75DF0" w:rsidRDefault="00A75DF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75DF0" w:rsidRDefault="00A75DF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75DF0" w:rsidRDefault="00A75DF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75DF0" w:rsidRDefault="00A75DF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75DF0" w:rsidRDefault="00A75DF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75DF0" w:rsidRDefault="00A75DF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75DF0" w:rsidRDefault="00A75DF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75DF0" w:rsidRDefault="00A75DF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75DF0" w:rsidRDefault="00A75DF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75DF0" w:rsidRDefault="00A75DF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75DF0" w:rsidRDefault="00A75DF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75DF0" w:rsidRDefault="00A75DF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75DF0" w:rsidRDefault="00A75DF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75DF0" w:rsidRDefault="00A75DF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75DF0" w:rsidRDefault="00A75DF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75DF0" w:rsidRDefault="00A75DF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75DF0" w:rsidRDefault="00A75DF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75DF0" w:rsidRDefault="00A75DF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75DF0" w:rsidRDefault="00A75DF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75DF0" w:rsidRDefault="00A75DF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75DF0" w:rsidRDefault="00A75DF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75DF0" w:rsidRDefault="00A75DF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75DF0" w:rsidRDefault="00A75DF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75DF0" w:rsidRDefault="00A75DF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75DF0" w:rsidRDefault="00A75DF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75DF0" w:rsidRDefault="00A75DF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75DF0" w:rsidRDefault="00A75DF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75DF0" w:rsidRDefault="00A75DF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75DF0" w:rsidRDefault="00A75DF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75DF0" w:rsidRDefault="00A75DF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75DF0" w:rsidRDefault="00A75DF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75DF0" w:rsidRDefault="00A75DF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75DF0" w:rsidRDefault="00A75DF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75DF0" w:rsidRDefault="00A75DF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75DF0" w:rsidRDefault="00A75DF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7" w:name="_Toc385498422"/>
      <w:r>
        <w:t>Shell Elements</w:t>
      </w:r>
      <w:bookmarkEnd w:id="27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75DF0" w:rsidRDefault="00A75DF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75DF0" w:rsidRDefault="00A75DF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75DF0" w:rsidRDefault="00A75DF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75DF0" w:rsidRDefault="00A75DF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75DF0" w:rsidRDefault="00A75DF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75DF0" w:rsidRDefault="00A75DF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75DF0" w:rsidRDefault="00A75DF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75DF0" w:rsidRDefault="00A75DF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75DF0" w:rsidRDefault="00A75DF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75DF0" w:rsidRDefault="00A75DF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75DF0" w:rsidRDefault="00A75DF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75DF0" w:rsidRDefault="00A75DF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75DF0" w:rsidRDefault="00A75DF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75DF0" w:rsidRDefault="00A75DF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8" w:name="_Ref376174920"/>
      <w:bookmarkStart w:id="279" w:name="_Toc385498423"/>
      <w:r w:rsidRPr="007A75DE">
        <w:lastRenderedPageBreak/>
        <w:t>Surface Elements</w:t>
      </w:r>
      <w:bookmarkEnd w:id="278"/>
      <w:bookmarkEnd w:id="279"/>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280" w:author="Steve Maas" w:date="2013-12-30T13:56:00Z">
        <w:r w:rsidDel="00884C42">
          <w:delText>w</w:delText>
        </w:r>
      </w:del>
      <w:ins w:id="281" w:author="Steve Maas" w:date="2013-12-30T13:56:00Z">
        <w:r w:rsidR="00884C42">
          <w:t>he</w:t>
        </w:r>
      </w:ins>
      <w:del w:id="282" w:author="Steve Maas" w:date="2013-12-30T13:56:00Z">
        <w:r w:rsidDel="00884C42">
          <w:delText>o</w:delText>
        </w:r>
      </w:del>
      <w:ins w:id="283"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284" w:author="Steve Maas" w:date="2013-12-30T13:56:00Z"/>
        </w:rPr>
      </w:pPr>
      <w:r>
        <w:rPr>
          <w:i/>
        </w:rPr>
        <w:t>quad4</w:t>
      </w:r>
      <w:r>
        <w:t>: 4-node quadrilateral element</w:t>
      </w:r>
    </w:p>
    <w:p w14:paraId="2BF6AEA1" w14:textId="5FDC3215" w:rsidR="00884C42" w:rsidRDefault="00884C42" w:rsidP="006A0BC1">
      <w:pPr>
        <w:numPr>
          <w:ilvl w:val="0"/>
          <w:numId w:val="13"/>
        </w:numPr>
      </w:pPr>
      <w:ins w:id="285"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286"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287" w:author="Steve Maas" w:date="2013-12-30T13:56:00Z">
        <w:r>
          <w:rPr>
            <w:i/>
          </w:rPr>
          <w:t>tri6</w:t>
        </w:r>
        <w:r w:rsidRPr="00884C42">
          <w:rPr>
            <w:rPrChange w:id="288"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89" w:name="_Ref230518438"/>
      <w:bookmarkStart w:id="290" w:name="_Toc385498424"/>
      <w:r>
        <w:t>Element</w:t>
      </w:r>
      <w:r w:rsidR="00D153DC">
        <w:t xml:space="preserve"> </w:t>
      </w:r>
      <w:r>
        <w:t>Data Section</w:t>
      </w:r>
      <w:bookmarkEnd w:id="289"/>
      <w:bookmarkEnd w:id="29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291"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292"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293" w:author="Steve Maas" w:date="2013-12-30T13:49:00Z"/>
        </w:rPr>
      </w:pPr>
    </w:p>
    <w:p w14:paraId="5760EC2F" w14:textId="458E94C2" w:rsidR="00AE6184" w:rsidRDefault="00AE6184">
      <w:pPr>
        <w:pStyle w:val="Heading3"/>
        <w:rPr>
          <w:ins w:id="294" w:author="Steve Maas" w:date="2013-12-30T13:49:00Z"/>
        </w:rPr>
        <w:pPrChange w:id="295" w:author="Steve Maas" w:date="2013-12-30T13:49:00Z">
          <w:pPr/>
        </w:pPrChange>
      </w:pPr>
      <w:bookmarkStart w:id="296" w:name="_Ref376175517"/>
      <w:bookmarkStart w:id="297" w:name="_Toc385498425"/>
      <w:ins w:id="298" w:author="Steve Maas" w:date="2013-12-30T13:49:00Z">
        <w:r>
          <w:t>Surface Section</w:t>
        </w:r>
        <w:bookmarkEnd w:id="296"/>
        <w:bookmarkEnd w:id="297"/>
      </w:ins>
    </w:p>
    <w:p w14:paraId="3E1BA4D0" w14:textId="65EE2763" w:rsidR="00AE6184" w:rsidRDefault="00AE6184">
      <w:pPr>
        <w:rPr>
          <w:ins w:id="299" w:author="Steve Maas" w:date="2013-12-30T13:54:00Z"/>
        </w:rPr>
      </w:pPr>
      <w:ins w:id="300"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301" w:author="Steve Maas" w:date="2013-12-30T13:51:00Z">
        <w:r>
          <w:t xml:space="preserve"> </w:t>
        </w:r>
      </w:ins>
      <w:ins w:id="302" w:author="Steve Maas" w:date="2013-12-30T13:52:00Z">
        <w:r>
          <w:t xml:space="preserve">A surface definition is followed by a list of surface elements, following the format described in section </w:t>
        </w:r>
      </w:ins>
      <w:ins w:id="303" w:author="Steve Maas" w:date="2013-12-30T13:53:00Z">
        <w:r>
          <w:fldChar w:fldCharType="begin"/>
        </w:r>
        <w:r>
          <w:instrText xml:space="preserve"> REF _Ref376174920 \r \h </w:instrText>
        </w:r>
      </w:ins>
      <w:r>
        <w:fldChar w:fldCharType="separate"/>
      </w:r>
      <w:ins w:id="304" w:author="Steve Maas" w:date="2014-01-02T13:04:00Z">
        <w:r w:rsidR="00873D59">
          <w:t xml:space="preserve">3.6.2.3. </w:t>
        </w:r>
      </w:ins>
      <w:ins w:id="305" w:author="Steve Maas" w:date="2013-12-30T13:53:00Z">
        <w:r>
          <w:fldChar w:fldCharType="end"/>
        </w:r>
      </w:ins>
      <w:ins w:id="306" w:author="Steve Maas" w:date="2013-12-30T13:52:00Z">
        <w:r>
          <w:t>.</w:t>
        </w:r>
      </w:ins>
    </w:p>
    <w:p w14:paraId="7C69F76C" w14:textId="77777777" w:rsidR="00AE6184" w:rsidRDefault="00AE6184">
      <w:pPr>
        <w:rPr>
          <w:ins w:id="307" w:author="Steve Maas" w:date="2013-12-30T13:54:00Z"/>
        </w:rPr>
      </w:pPr>
    </w:p>
    <w:p w14:paraId="18520E2B" w14:textId="7DC48CEE" w:rsidR="00AE6184" w:rsidRDefault="00AE6184" w:rsidP="00AE6184">
      <w:pPr>
        <w:pStyle w:val="code"/>
        <w:rPr>
          <w:ins w:id="308" w:author="Steve Maas" w:date="2013-12-30T13:54:00Z"/>
        </w:rPr>
      </w:pPr>
      <w:ins w:id="309" w:author="Steve Maas" w:date="2013-12-30T13:54:00Z">
        <w:r>
          <w:t>&lt;Surface name="named_surface"&gt;</w:t>
        </w:r>
      </w:ins>
    </w:p>
    <w:p w14:paraId="785F7A00" w14:textId="32C99888" w:rsidR="00AE6184" w:rsidRDefault="00AE6184" w:rsidP="00AE6184">
      <w:pPr>
        <w:pStyle w:val="code"/>
        <w:rPr>
          <w:ins w:id="310" w:author="Steve Maas" w:date="2013-12-30T13:54:00Z"/>
        </w:rPr>
      </w:pPr>
      <w:ins w:id="311" w:author="Steve Maas" w:date="2013-12-30T13:54:00Z">
        <w:r>
          <w:tab/>
          <w:t>&lt;quad4 id="1"&gt;1,2,3,4&lt;/quad4&gt;</w:t>
        </w:r>
      </w:ins>
    </w:p>
    <w:p w14:paraId="1EF65660" w14:textId="6C78EE70" w:rsidR="00AE6184" w:rsidRPr="0097532C" w:rsidRDefault="00AE6184" w:rsidP="00AE6184">
      <w:pPr>
        <w:rPr>
          <w:ins w:id="312" w:author="Steve Maas" w:date="2013-12-30T13:54:00Z"/>
        </w:rPr>
      </w:pPr>
      <w:ins w:id="313" w:author="Steve Maas" w:date="2013-12-30T13:54:00Z">
        <w:r w:rsidRPr="0097532C">
          <w:tab/>
        </w:r>
        <w:r>
          <w:rPr>
            <w:rFonts w:ascii="Courier New" w:hAnsi="Courier New"/>
            <w:sz w:val="22"/>
          </w:rPr>
          <w:t>&lt;...</w:t>
        </w:r>
      </w:ins>
      <w:ins w:id="314" w:author="Steve Maas" w:date="2013-12-30T13:55:00Z">
        <w:r>
          <w:rPr>
            <w:rFonts w:ascii="Courier New" w:hAnsi="Courier New"/>
            <w:sz w:val="22"/>
          </w:rPr>
          <w:t>&gt;</w:t>
        </w:r>
      </w:ins>
    </w:p>
    <w:p w14:paraId="6B5C50AD" w14:textId="00E57C9E" w:rsidR="00AE6184" w:rsidRDefault="00AE6184" w:rsidP="00AE6184">
      <w:pPr>
        <w:pStyle w:val="code"/>
        <w:rPr>
          <w:ins w:id="315" w:author="Steve Maas" w:date="2013-12-30T13:54:00Z"/>
        </w:rPr>
      </w:pPr>
      <w:ins w:id="316" w:author="Steve Maas" w:date="2013-12-30T13:54:00Z">
        <w:r>
          <w:t>&lt;/</w:t>
        </w:r>
      </w:ins>
      <w:ins w:id="317" w:author="Steve Maas" w:date="2013-12-30T13:55:00Z">
        <w:r>
          <w:t>Surface</w:t>
        </w:r>
      </w:ins>
      <w:ins w:id="318" w:author="Steve Maas" w:date="2013-12-30T13:54:00Z">
        <w:r>
          <w:t>&gt;</w:t>
        </w:r>
      </w:ins>
    </w:p>
    <w:p w14:paraId="3E8A31FC" w14:textId="77777777" w:rsidR="00AE6184" w:rsidRDefault="00AE6184" w:rsidP="00C72BAD">
      <w:pPr>
        <w:rPr>
          <w:ins w:id="319" w:author="Steve Maas" w:date="2013-12-30T13:54:00Z"/>
        </w:rPr>
      </w:pPr>
    </w:p>
    <w:p w14:paraId="0845F11C" w14:textId="3944D9E1" w:rsidR="00AE6184" w:rsidRDefault="00AE6184" w:rsidP="00BB02DD">
      <w:ins w:id="320"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321" w:name="_Ref378149880"/>
      <w:bookmarkStart w:id="322" w:name="_Toc385498426"/>
      <w:r>
        <w:t>NodeSet Section</w:t>
      </w:r>
      <w:bookmarkEnd w:id="321"/>
      <w:bookmarkEnd w:id="322"/>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323"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24" w:name="_Toc385498427"/>
      <w:r>
        <w:lastRenderedPageBreak/>
        <w:t>Initial Section</w:t>
      </w:r>
      <w:bookmarkEnd w:id="32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25" w:name="_Toc385498428"/>
      <w:r>
        <w:t>Initial Nodal Velocities</w:t>
      </w:r>
      <w:bookmarkEnd w:id="325"/>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26" w:author="Steve Maas" w:date="2014-01-02T13:04:00Z">
        <w:r w:rsidR="00873D59">
          <w:t>3.4.1</w:t>
        </w:r>
      </w:ins>
      <w:del w:id="327"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28" w:name="_Toc385498429"/>
      <w:r>
        <w:t>Initial Nodal Effective Fluid Pressure</w:t>
      </w:r>
      <w:bookmarkEnd w:id="32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29" w:name="_Toc385498430"/>
      <w:r>
        <w:t>Initial Nodal Effective Concentration</w:t>
      </w:r>
      <w:bookmarkEnd w:id="329"/>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30" w:author="Steve Maas" w:date="2014-01-02T13:04:00Z">
        <w:r w:rsidR="00873D59">
          <w:t>3.12.2</w:t>
        </w:r>
      </w:ins>
      <w:del w:id="331"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32" w:name="_Ref172095122"/>
      <w:bookmarkStart w:id="333" w:name="_Toc385498431"/>
      <w:r>
        <w:lastRenderedPageBreak/>
        <w:t>Boundary Section</w:t>
      </w:r>
      <w:bookmarkEnd w:id="332"/>
      <w:bookmarkEnd w:id="333"/>
    </w:p>
    <w:p w14:paraId="72C5517E" w14:textId="176A54EC" w:rsidR="006A0BC1" w:rsidRDefault="006A0BC1" w:rsidP="006A0BC1">
      <w:r>
        <w:t xml:space="preserve">The </w:t>
      </w:r>
      <w:r>
        <w:rPr>
          <w:i/>
        </w:rPr>
        <w:t>Boundary</w:t>
      </w:r>
      <w:r>
        <w:t xml:space="preserve"> section defines all </w:t>
      </w:r>
      <w:r w:rsidR="0098023B">
        <w:t>fixed</w:t>
      </w:r>
      <w:ins w:id="334" w:author="Steve Maas" w:date="2013-12-16T10:05:00Z">
        <w:r w:rsidR="00C80F4A">
          <w:t xml:space="preserve"> and</w:t>
        </w:r>
      </w:ins>
      <w:del w:id="335" w:author="Steve Maas" w:date="2013-12-16T10:05:00Z">
        <w:r w:rsidR="0098023B" w:rsidDel="00C80F4A">
          <w:delText>,</w:delText>
        </w:r>
      </w:del>
      <w:r w:rsidR="0098023B">
        <w:t xml:space="preserve"> prescribed </w:t>
      </w:r>
      <w:ins w:id="336" w:author="Steve Maas" w:date="2013-12-16T10:05:00Z">
        <w:r w:rsidR="00C80F4A">
          <w:t xml:space="preserve">boundary conditions </w:t>
        </w:r>
      </w:ins>
      <w:del w:id="337"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38" w:name="_Ref172095051"/>
      <w:bookmarkStart w:id="339" w:name="_Toc385498432"/>
      <w:r>
        <w:t>Prescribed Nodal Degrees of Freedom</w:t>
      </w:r>
      <w:bookmarkEnd w:id="338"/>
      <w:bookmarkEnd w:id="339"/>
    </w:p>
    <w:p w14:paraId="16E2CAE1" w14:textId="5055D971" w:rsidR="006A0BC1" w:rsidRDefault="006A0BC1" w:rsidP="006A0BC1">
      <w:r>
        <w:t xml:space="preserve">Nodal degrees of freedom (dof) can be prescribed using the </w:t>
      </w:r>
      <w:r>
        <w:rPr>
          <w:i/>
        </w:rPr>
        <w:t>prescribe</w:t>
      </w:r>
      <w:r>
        <w:t xml:space="preserve"> sub-element.</w:t>
      </w:r>
      <w:ins w:id="340" w:author="Steve Maas" w:date="2013-12-16T10:07:00Z">
        <w:r w:rsidR="00C80F4A">
          <w:t xml:space="preserve"> This element has two required attributes (</w:t>
        </w:r>
        <w:r w:rsidR="00C80F4A" w:rsidRPr="00C80F4A">
          <w:rPr>
            <w:i/>
            <w:rPrChange w:id="341" w:author="Steve Maas" w:date="2013-12-16T10:08:00Z">
              <w:rPr/>
            </w:rPrChange>
          </w:rPr>
          <w:t>bc</w:t>
        </w:r>
        <w:r w:rsidR="00C80F4A">
          <w:t xml:space="preserve"> and </w:t>
        </w:r>
        <w:r w:rsidR="00C80F4A" w:rsidRPr="00C80F4A">
          <w:rPr>
            <w:i/>
            <w:rPrChange w:id="342" w:author="Steve Maas" w:date="2013-12-16T10:08:00Z">
              <w:rPr/>
            </w:rPrChange>
          </w:rPr>
          <w:t>lc</w:t>
        </w:r>
        <w:r w:rsidR="00C80F4A">
          <w:t>) and one optional attribute (</w:t>
        </w:r>
        <w:r w:rsidR="00C80F4A">
          <w:rPr>
            <w:i/>
          </w:rPr>
          <w:t>relative</w:t>
        </w:r>
      </w:ins>
      <w:ins w:id="343" w:author="Steve Maas" w:date="2013-12-16T10:08:00Z">
        <w:r w:rsidR="00C80F4A">
          <w:t>)</w:t>
        </w:r>
      </w:ins>
      <w:ins w:id="344" w:author="Steve Maas" w:date="2013-12-16T10:07:00Z">
        <w:r w:rsidR="00C80F4A">
          <w:t>.</w:t>
        </w:r>
      </w:ins>
      <w:ins w:id="345"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346"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347"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348" w:author="Steve Maas" w:date="2013-12-16T10:08:00Z"/>
        </w:rPr>
      </w:pPr>
    </w:p>
    <w:p w14:paraId="6EE2AFDB" w14:textId="1222FCB3" w:rsidR="00C80F4A" w:rsidRDefault="00C80F4A" w:rsidP="00C80F4A">
      <w:moveToRangeStart w:id="349" w:author="Steve Maas" w:date="2013-12-16T10:08:00Z" w:name="move374951847"/>
      <w:moveTo w:id="350" w:author="Steve Maas" w:date="2013-12-16T10:08:00Z">
        <w:r>
          <w:t xml:space="preserve">The </w:t>
        </w:r>
        <w:r>
          <w:rPr>
            <w:i/>
          </w:rPr>
          <w:t>bc</w:t>
        </w:r>
        <w:r>
          <w:t xml:space="preserve"> attribute </w:t>
        </w:r>
        <w:del w:id="351"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352"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353"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354" w:author="Steve Maas" w:date="2013-12-16T10:09:00Z"/>
        </w:rPr>
      </w:pPr>
      <w:moveTo w:id="355"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356" w:author="Steve Maas" w:date="2013-12-16T10:09:00Z"/>
        </w:rPr>
      </w:pPr>
      <w:ins w:id="357"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358" w:author="Steve Maas" w:date="2013-12-16T10:09:00Z"/>
        </w:rPr>
      </w:pPr>
      <w:ins w:id="359" w:author="Steve Maas" w:date="2013-12-16T10:09:00Z">
        <w:r>
          <w:rPr>
            <w:rStyle w:val="codeChar"/>
          </w:rPr>
          <w:t>v</w:t>
        </w:r>
        <w:r w:rsidRPr="0015798D">
          <w:t>:</w:t>
        </w:r>
        <w:r>
          <w:t xml:space="preserve"> apply </w:t>
        </w:r>
      </w:ins>
      <w:ins w:id="360" w:author="Steve Maas" w:date="2013-12-16T10:10:00Z">
        <w:r>
          <w:t>rotation about y</w:t>
        </w:r>
      </w:ins>
      <w:ins w:id="361" w:author="Steve Maas" w:date="2013-12-16T10:09:00Z">
        <w:r>
          <w:t>-direction</w:t>
        </w:r>
      </w:ins>
    </w:p>
    <w:p w14:paraId="013CCC55" w14:textId="3614221C" w:rsidR="00C80F4A" w:rsidRDefault="00C80F4A" w:rsidP="00C80F4A">
      <w:pPr>
        <w:tabs>
          <w:tab w:val="num" w:pos="720"/>
        </w:tabs>
        <w:ind w:left="720" w:hanging="360"/>
        <w:rPr>
          <w:ins w:id="362" w:author="Steve Maas" w:date="2013-12-16T10:10:00Z"/>
        </w:rPr>
      </w:pPr>
      <w:ins w:id="363"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364" w:author="Steve Maas" w:date="2013-12-16T10:09:00Z"/>
        </w:rPr>
      </w:pPr>
    </w:p>
    <w:p w14:paraId="0656D8BA" w14:textId="77777777" w:rsidR="00C80F4A" w:rsidRDefault="00C80F4A" w:rsidP="00C80F4A">
      <w:pPr>
        <w:tabs>
          <w:tab w:val="num" w:pos="720"/>
        </w:tabs>
        <w:ind w:left="720" w:hanging="360"/>
        <w:rPr>
          <w:ins w:id="365" w:author="Steve Maas" w:date="2013-12-16T10:10:00Z"/>
        </w:rPr>
      </w:pPr>
      <w:moveTo w:id="366"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367" w:author="Steve Maas" w:date="2013-12-16T10:10:00Z"/>
        </w:rPr>
      </w:pPr>
      <w:ins w:id="368"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369"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370" w:author="Steve Maas" w:date="2013-12-16T10:08:00Z">
        <w:r w:rsidRPr="00B27FE9">
          <w:rPr>
            <w:rStyle w:val="codeChar"/>
          </w:rPr>
          <w:t>c</w:t>
        </w:r>
      </w:moveTo>
      <w:ins w:id="371" w:author="Steve Maas" w:date="2013-12-16T10:10:00Z">
        <w:r>
          <w:rPr>
            <w:rStyle w:val="codeChar"/>
          </w:rPr>
          <w:t>[</w:t>
        </w:r>
      </w:ins>
      <w:moveTo w:id="372" w:author="Steve Maas" w:date="2013-12-16T10:08:00Z">
        <w:r w:rsidRPr="00C849CE">
          <w:rPr>
            <w:rStyle w:val="codeChar"/>
            <w:i/>
          </w:rPr>
          <w:t>n</w:t>
        </w:r>
      </w:moveTo>
      <w:ins w:id="373" w:author="Steve Maas" w:date="2013-12-16T10:10:00Z">
        <w:r w:rsidRPr="00C80F4A">
          <w:rPr>
            <w:rStyle w:val="codeChar"/>
            <w:rPrChange w:id="374" w:author="Steve Maas" w:date="2013-12-16T10:10:00Z">
              <w:rPr>
                <w:rStyle w:val="codeChar"/>
                <w:i/>
              </w:rPr>
            </w:rPrChange>
          </w:rPr>
          <w:t>]</w:t>
        </w:r>
      </w:ins>
      <w:moveTo w:id="375"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376" w:author="Steve Maas" w:date="2013-12-16T10:08:00Z">
        <w:del w:id="377"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378" w:author="Steve Maas" w:date="2013-12-16T10:11:00Z"/>
        </w:rPr>
      </w:pPr>
      <w:moveTo w:id="379"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380" w:author="Steve Maas" w:date="2013-12-16T10:08:00Z">
        <w:r>
          <w:fldChar w:fldCharType="separate"/>
        </w:r>
      </w:moveTo>
      <w:ins w:id="381" w:author="Steve Maas" w:date="2014-01-02T13:04:00Z">
        <w:r w:rsidR="00873D59">
          <w:t>3.12.2</w:t>
        </w:r>
      </w:ins>
      <w:moveTo w:id="382" w:author="Steve Maas" w:date="2013-12-16T10:08:00Z">
        <w:del w:id="383"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384" w:author="Steve Maas" w:date="2013-12-16T10:11:00Z"/>
        </w:rPr>
      </w:pPr>
    </w:p>
    <w:p w14:paraId="1F8CFD03" w14:textId="3364BFCA" w:rsidR="00C80F4A" w:rsidRDefault="00C80F4A" w:rsidP="00C80F4A">
      <w:ins w:id="385" w:author="Steve Maas" w:date="2013-12-16T10:11:00Z">
        <w:r>
          <w:t>The</w:t>
        </w:r>
      </w:ins>
      <w:moveTo w:id="386" w:author="Steve Maas" w:date="2013-12-16T10:08:00Z">
        <w:del w:id="387" w:author="Steve Maas" w:date="2013-12-16T10:11:00Z">
          <w:r w:rsidDel="00C80F4A">
            <w:delText>An</w:delText>
          </w:r>
        </w:del>
        <w:r>
          <w:t xml:space="preserve"> </w:t>
        </w:r>
        <w:del w:id="388" w:author="Steve Maas" w:date="2013-12-16T10:11:00Z">
          <w:r w:rsidDel="00C80F4A">
            <w:delText xml:space="preserve">optional </w:delText>
          </w:r>
        </w:del>
        <w:r>
          <w:t xml:space="preserve">loadcurve </w:t>
        </w:r>
        <w:del w:id="389" w:author="Steve Maas" w:date="2013-12-16T10:11:00Z">
          <w:r w:rsidDel="00C80F4A">
            <w:delText>can</w:delText>
          </w:r>
        </w:del>
      </w:moveTo>
      <w:ins w:id="390" w:author="Steve Maas" w:date="2013-12-16T10:11:00Z">
        <w:r>
          <w:t>is</w:t>
        </w:r>
      </w:ins>
      <w:moveTo w:id="391" w:author="Steve Maas" w:date="2013-12-16T10:08:00Z">
        <w:r>
          <w:t xml:space="preserve"> </w:t>
        </w:r>
        <w:del w:id="392" w:author="Steve Maas" w:date="2013-12-16T10:11:00Z">
          <w:r w:rsidDel="00C80F4A">
            <w:delText xml:space="preserve">be </w:delText>
          </w:r>
        </w:del>
        <w:r>
          <w:t xml:space="preserve">specified with the </w:t>
        </w:r>
        <w:r>
          <w:rPr>
            <w:i/>
          </w:rPr>
          <w:t>lc</w:t>
        </w:r>
        <w:r>
          <w:t xml:space="preserve"> attribute</w:t>
        </w:r>
        <w:del w:id="393"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394"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349"/>
    <w:p w14:paraId="3E9ED874" w14:textId="77777777" w:rsidR="00C80F4A" w:rsidRDefault="00C80F4A" w:rsidP="006A0BC1">
      <w:pPr>
        <w:pStyle w:val="code"/>
        <w:rPr>
          <w:ins w:id="395" w:author="Steve Maas" w:date="2013-12-16T10:08:00Z"/>
        </w:rPr>
      </w:pPr>
    </w:p>
    <w:p w14:paraId="088399C6" w14:textId="3BAF039E" w:rsidR="00C80F4A" w:rsidDel="00C80F4A" w:rsidRDefault="00C80F4A" w:rsidP="006A0BC1">
      <w:pPr>
        <w:pStyle w:val="code"/>
        <w:rPr>
          <w:del w:id="396"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397"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398" w:author="Steve Maas" w:date="2013-12-16T10:08:00Z" w:name="move374951847"/>
      <w:moveFrom w:id="399"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398"/>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400"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01" w:name="_Toc385498433"/>
      <w:r>
        <w:t>Fixed Nodal Degrees of Freedom</w:t>
      </w:r>
      <w:bookmarkEnd w:id="40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402" w:author="Steve Maas" w:date="2013-12-16T10:12:00Z">
        <w:r w:rsidR="00C80F4A">
          <w:t xml:space="preserve"> bc="</w:t>
        </w:r>
      </w:ins>
      <w:ins w:id="403"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404"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405" w:author="Steve Maas" w:date="2013-12-16T10:13:00Z">
        <w:r w:rsidR="00C80F4A">
          <w:t xml:space="preserve">This results in fewer equations that need to be solved for and </w:t>
        </w:r>
      </w:ins>
      <w:del w:id="406" w:author="Steve Maas" w:date="2013-12-16T10:13:00Z">
        <w:r w:rsidDel="00C80F4A">
          <w:delText>T</w:delText>
        </w:r>
      </w:del>
      <w:ins w:id="407" w:author="Steve Maas" w:date="2013-12-16T10:13:00Z">
        <w:r w:rsidR="00C80F4A">
          <w:t>t</w:t>
        </w:r>
      </w:ins>
      <w:r>
        <w:t>h</w:t>
      </w:r>
      <w:del w:id="408" w:author="Steve Maas" w:date="2013-12-16T10:13:00Z">
        <w:r w:rsidDel="00C80F4A">
          <w:delText>i</w:delText>
        </w:r>
      </w:del>
      <w:ins w:id="409"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410" w:author="Steve Maas" w:date="2013-12-16T10:16:00Z"/>
          <w:rFonts w:cs="Arial"/>
          <w:b/>
          <w:bCs/>
          <w:iCs/>
          <w:sz w:val="36"/>
          <w:szCs w:val="28"/>
        </w:rPr>
      </w:pPr>
      <w:bookmarkStart w:id="411" w:name="_Toc315942749"/>
      <w:bookmarkStart w:id="412" w:name="_Toc315943013"/>
      <w:bookmarkStart w:id="413" w:name="_Toc315943277"/>
      <w:bookmarkStart w:id="414" w:name="_Toc315942751"/>
      <w:bookmarkStart w:id="415" w:name="_Toc315943015"/>
      <w:bookmarkStart w:id="416" w:name="_Toc315943279"/>
      <w:bookmarkStart w:id="417" w:name="_Toc315942753"/>
      <w:bookmarkStart w:id="418" w:name="_Toc315943017"/>
      <w:bookmarkStart w:id="419" w:name="_Toc315943281"/>
      <w:bookmarkStart w:id="420" w:name="_Toc315942755"/>
      <w:bookmarkStart w:id="421" w:name="_Toc315943019"/>
      <w:bookmarkStart w:id="422" w:name="_Toc315943283"/>
      <w:bookmarkStart w:id="423" w:name="_Toc315942758"/>
      <w:bookmarkStart w:id="424" w:name="_Toc315943022"/>
      <w:bookmarkStart w:id="425" w:name="_Toc315943286"/>
      <w:bookmarkStart w:id="426" w:name="_Toc315942763"/>
      <w:bookmarkStart w:id="427" w:name="_Toc315943027"/>
      <w:bookmarkStart w:id="428" w:name="_Toc315943291"/>
      <w:bookmarkStart w:id="429" w:name="_Toc315942764"/>
      <w:bookmarkStart w:id="430" w:name="_Toc315943028"/>
      <w:bookmarkStart w:id="431" w:name="_Toc315943292"/>
      <w:bookmarkStart w:id="432" w:name="_Toc315942765"/>
      <w:bookmarkStart w:id="433" w:name="_Toc315943029"/>
      <w:bookmarkStart w:id="434" w:name="_Toc315943293"/>
      <w:bookmarkStart w:id="435" w:name="_Toc315942768"/>
      <w:bookmarkStart w:id="436" w:name="_Toc315943032"/>
      <w:bookmarkStart w:id="437" w:name="_Toc315943296"/>
      <w:bookmarkStart w:id="438" w:name="_Toc315942770"/>
      <w:bookmarkStart w:id="439" w:name="_Toc315943034"/>
      <w:bookmarkStart w:id="440" w:name="_Toc315943298"/>
      <w:bookmarkStart w:id="441" w:name="_Toc315942775"/>
      <w:bookmarkStart w:id="442" w:name="_Toc315943039"/>
      <w:bookmarkStart w:id="443" w:name="_Toc315943303"/>
      <w:bookmarkStart w:id="444" w:name="_Toc315942777"/>
      <w:bookmarkStart w:id="445" w:name="_Toc315943041"/>
      <w:bookmarkStart w:id="446" w:name="_Toc315943305"/>
      <w:bookmarkStart w:id="447" w:name="_Toc315942782"/>
      <w:bookmarkStart w:id="448" w:name="_Toc315943046"/>
      <w:bookmarkStart w:id="449" w:name="_Toc315943310"/>
      <w:bookmarkStart w:id="450" w:name="_Toc315942784"/>
      <w:bookmarkStart w:id="451" w:name="_Toc315943048"/>
      <w:bookmarkStart w:id="452" w:name="_Toc315943312"/>
      <w:bookmarkStart w:id="453" w:name="_Toc315942786"/>
      <w:bookmarkStart w:id="454" w:name="_Toc315943050"/>
      <w:bookmarkStart w:id="455" w:name="_Toc315943314"/>
      <w:bookmarkStart w:id="456" w:name="_Toc315942806"/>
      <w:bookmarkStart w:id="457" w:name="_Toc315943070"/>
      <w:bookmarkStart w:id="458" w:name="_Toc315943334"/>
      <w:bookmarkStart w:id="459" w:name="_Toc315942809"/>
      <w:bookmarkStart w:id="460" w:name="_Toc315943073"/>
      <w:bookmarkStart w:id="461" w:name="_Toc315943337"/>
      <w:bookmarkStart w:id="462" w:name="_Toc315942810"/>
      <w:bookmarkStart w:id="463" w:name="_Toc315943074"/>
      <w:bookmarkStart w:id="464" w:name="_Toc315943338"/>
      <w:bookmarkStart w:id="465" w:name="_Toc315942811"/>
      <w:bookmarkStart w:id="466" w:name="_Toc315943075"/>
      <w:bookmarkStart w:id="467" w:name="_Toc315943339"/>
      <w:bookmarkStart w:id="468" w:name="_Toc315942816"/>
      <w:bookmarkStart w:id="469" w:name="_Toc315943080"/>
      <w:bookmarkStart w:id="470" w:name="_Toc315943344"/>
      <w:bookmarkStart w:id="471" w:name="_Toc315942818"/>
      <w:bookmarkStart w:id="472" w:name="_Toc315943082"/>
      <w:bookmarkStart w:id="473" w:name="_Toc315943346"/>
      <w:bookmarkStart w:id="474" w:name="_Toc315942820"/>
      <w:bookmarkStart w:id="475" w:name="_Toc315943084"/>
      <w:bookmarkStart w:id="476" w:name="_Toc315943348"/>
      <w:bookmarkStart w:id="477" w:name="_Toc315942822"/>
      <w:bookmarkStart w:id="478" w:name="_Toc315943086"/>
      <w:bookmarkStart w:id="479" w:name="_Toc315943350"/>
      <w:bookmarkStart w:id="480" w:name="_Toc315942824"/>
      <w:bookmarkStart w:id="481" w:name="_Toc315943088"/>
      <w:bookmarkStart w:id="482" w:name="_Toc315943352"/>
      <w:bookmarkStart w:id="483" w:name="_Toc315942829"/>
      <w:bookmarkStart w:id="484" w:name="_Toc315943093"/>
      <w:bookmarkStart w:id="485" w:name="_Toc315943357"/>
      <w:bookmarkStart w:id="486" w:name="_Toc315942831"/>
      <w:bookmarkStart w:id="487" w:name="_Toc315943095"/>
      <w:bookmarkStart w:id="488" w:name="_Toc315943359"/>
      <w:bookmarkStart w:id="489" w:name="_Toc315942833"/>
      <w:bookmarkStart w:id="490" w:name="_Toc315943097"/>
      <w:bookmarkStart w:id="491" w:name="_Toc315943361"/>
      <w:bookmarkStart w:id="492" w:name="_Toc315942834"/>
      <w:bookmarkStart w:id="493" w:name="_Toc315943098"/>
      <w:bookmarkStart w:id="494" w:name="_Toc315943362"/>
      <w:bookmarkStart w:id="495" w:name="_Toc315942839"/>
      <w:bookmarkStart w:id="496" w:name="_Toc315943103"/>
      <w:bookmarkStart w:id="497" w:name="_Toc315943367"/>
      <w:bookmarkStart w:id="498" w:name="_Toc315942840"/>
      <w:bookmarkStart w:id="499" w:name="_Toc315943104"/>
      <w:bookmarkStart w:id="500" w:name="_Toc315943368"/>
      <w:bookmarkStart w:id="501" w:name="_Toc315942841"/>
      <w:bookmarkStart w:id="502" w:name="_Toc315943105"/>
      <w:bookmarkStart w:id="503" w:name="_Toc315943369"/>
      <w:bookmarkStart w:id="504" w:name="_Toc315942843"/>
      <w:bookmarkStart w:id="505" w:name="_Toc315943107"/>
      <w:bookmarkStart w:id="506" w:name="_Toc315943371"/>
      <w:bookmarkStart w:id="507" w:name="_Toc315942845"/>
      <w:bookmarkStart w:id="508" w:name="_Toc315943109"/>
      <w:bookmarkStart w:id="509" w:name="_Toc315943373"/>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ins w:id="510" w:author="Steve Maas" w:date="2013-12-16T10:16:00Z">
        <w:r>
          <w:br w:type="page"/>
        </w:r>
      </w:ins>
    </w:p>
    <w:p w14:paraId="4FC9CF1B" w14:textId="38A0E96E" w:rsidR="006A0BC1" w:rsidRDefault="0098023B" w:rsidP="0098023B">
      <w:pPr>
        <w:pStyle w:val="Heading2"/>
      </w:pPr>
      <w:bookmarkStart w:id="511" w:name="_Toc385498434"/>
      <w:r>
        <w:lastRenderedPageBreak/>
        <w:t>Loads Section</w:t>
      </w:r>
      <w:bookmarkEnd w:id="51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12" w:name="_Toc385498435"/>
      <w:r>
        <w:t>Nodal Loads</w:t>
      </w:r>
      <w:bookmarkEnd w:id="512"/>
    </w:p>
    <w:p w14:paraId="343663AC" w14:textId="7DCC6CA5" w:rsidR="00525EB6" w:rsidRDefault="00525EB6" w:rsidP="00525EB6">
      <w:r>
        <w:t xml:space="preserve">Nodal loads are applied by the </w:t>
      </w:r>
      <w:del w:id="513" w:author="Steve Maas" w:date="2013-12-16T17:56:00Z">
        <w:r w:rsidDel="00DB09C5">
          <w:rPr>
            <w:i/>
          </w:rPr>
          <w:delText xml:space="preserve">force </w:delText>
        </w:r>
      </w:del>
      <w:ins w:id="514"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515" w:author="Steve Maas" w:date="2013-12-16T17:57:00Z">
        <w:r w:rsidDel="00DB09C5">
          <w:delText>force</w:delText>
        </w:r>
      </w:del>
      <w:ins w:id="516"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517"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518" w:author="Steve Maas" w:date="2014-01-02T13:04:00Z">
        <w:r w:rsidR="00873D59">
          <w:t>3.12.2</w:t>
        </w:r>
      </w:ins>
      <w:del w:id="519"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520" w:author="Steve Maas" w:date="2014-01-06T15:53:00Z"/>
        </w:rPr>
      </w:pPr>
    </w:p>
    <w:p w14:paraId="7A39DBF8" w14:textId="441D1546" w:rsidR="002528E9" w:rsidRDefault="002528E9">
      <w:pPr>
        <w:pStyle w:val="Heading3"/>
        <w:rPr>
          <w:ins w:id="521" w:author="Steve Maas" w:date="2014-01-06T15:53:00Z"/>
        </w:rPr>
        <w:pPrChange w:id="522" w:author="Steve Maas" w:date="2014-01-06T15:53:00Z">
          <w:pPr/>
        </w:pPrChange>
      </w:pPr>
      <w:bookmarkStart w:id="523" w:name="_Toc385498436"/>
      <w:ins w:id="524" w:author="Steve Maas" w:date="2014-01-06T15:53:00Z">
        <w:r>
          <w:t>Surface Loads</w:t>
        </w:r>
        <w:bookmarkEnd w:id="523"/>
      </w:ins>
    </w:p>
    <w:p w14:paraId="75C93C59" w14:textId="528F5B83" w:rsidR="002528E9" w:rsidRDefault="002528E9">
      <w:pPr>
        <w:rPr>
          <w:ins w:id="525" w:author="Steve Maas" w:date="2014-01-06T17:06:00Z"/>
        </w:rPr>
      </w:pPr>
      <w:ins w:id="526"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527" w:author="Steve Maas" w:date="2014-01-06T15:54:00Z">
        <w:r>
          <w:t>different</w:t>
        </w:r>
      </w:ins>
      <w:ins w:id="528" w:author="Steve Maas" w:date="2014-01-06T15:53:00Z">
        <w:r>
          <w:t xml:space="preserve"> </w:t>
        </w:r>
      </w:ins>
      <w:ins w:id="529" w:author="Steve Maas" w:date="2014-01-06T15:54:00Z">
        <w:r>
          <w:t>surface loads that can be applied in FEBio.</w:t>
        </w:r>
      </w:ins>
    </w:p>
    <w:p w14:paraId="0AFFC133" w14:textId="77777777" w:rsidR="00CF5CFC" w:rsidRDefault="00CF5CFC">
      <w:pPr>
        <w:rPr>
          <w:ins w:id="530" w:author="Steve Maas" w:date="2014-01-06T17:06:00Z"/>
        </w:rPr>
      </w:pPr>
    </w:p>
    <w:p w14:paraId="10A36D37" w14:textId="51F1DD00" w:rsidR="00CF5CFC" w:rsidRDefault="00CF5CFC">
      <w:pPr>
        <w:rPr>
          <w:ins w:id="531" w:author="Steve Maas" w:date="2014-01-06T17:07:00Z"/>
        </w:rPr>
      </w:pPr>
      <w:ins w:id="532"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533" w:author="Steve Maas" w:date="2014-01-06T17:07:00Z">
        <w:r>
          <w:rPr>
            <w:i/>
          </w:rPr>
          <w:t xml:space="preserve">Geometry </w:t>
        </w:r>
        <w:r>
          <w:t>section.</w:t>
        </w:r>
      </w:ins>
    </w:p>
    <w:p w14:paraId="554EFAA1" w14:textId="77777777" w:rsidR="00CF5CFC" w:rsidRDefault="00CF5CFC">
      <w:pPr>
        <w:rPr>
          <w:ins w:id="534" w:author="Steve Maas" w:date="2014-01-06T17:07:00Z"/>
        </w:rPr>
      </w:pPr>
    </w:p>
    <w:p w14:paraId="46B81760" w14:textId="0E6947B0" w:rsidR="00CF5CFC" w:rsidRDefault="00CF5CFC">
      <w:pPr>
        <w:rPr>
          <w:ins w:id="535" w:author="Steve Maas" w:date="2014-01-06T17:07:00Z"/>
        </w:rPr>
      </w:pPr>
      <w:ins w:id="536"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537" w:author="Steve Maas" w:date="2014-01-06T17:09:00Z"/>
        </w:rPr>
      </w:pPr>
    </w:p>
    <w:p w14:paraId="70058AC5" w14:textId="6C67F699" w:rsidR="00CF5CFC" w:rsidRDefault="009A35E3">
      <w:pPr>
        <w:pStyle w:val="Code0"/>
        <w:rPr>
          <w:ins w:id="538" w:author="Steve Maas" w:date="2014-01-06T17:09:00Z"/>
        </w:rPr>
        <w:pPrChange w:id="539" w:author="Steve Maas" w:date="2014-01-06T17:09:00Z">
          <w:pPr/>
        </w:pPrChange>
      </w:pPr>
      <w:ins w:id="540" w:author="Steve Maas" w:date="2014-01-06T17:09:00Z">
        <w:r>
          <w:t>&lt;surface&gt;</w:t>
        </w:r>
      </w:ins>
    </w:p>
    <w:p w14:paraId="34707218" w14:textId="52F01A09" w:rsidR="009A35E3" w:rsidRDefault="009A35E3">
      <w:pPr>
        <w:pStyle w:val="Code0"/>
        <w:rPr>
          <w:ins w:id="541" w:author="Steve Maas" w:date="2014-01-06T17:09:00Z"/>
        </w:rPr>
        <w:pPrChange w:id="542" w:author="Steve Maas" w:date="2014-01-06T17:09:00Z">
          <w:pPr/>
        </w:pPrChange>
      </w:pPr>
      <w:ins w:id="543" w:author="Steve Maas" w:date="2014-01-06T17:09:00Z">
        <w:r>
          <w:tab/>
          <w:t>&lt;quad4 id="1"&gt;1,2,3,4&lt;/quad&gt;</w:t>
        </w:r>
      </w:ins>
    </w:p>
    <w:p w14:paraId="0EA7B5A4" w14:textId="77F83592" w:rsidR="009A35E3" w:rsidRDefault="009A35E3">
      <w:pPr>
        <w:pStyle w:val="Code0"/>
        <w:rPr>
          <w:ins w:id="544" w:author="Steve Maas" w:date="2014-01-06T17:09:00Z"/>
        </w:rPr>
        <w:pPrChange w:id="545" w:author="Steve Maas" w:date="2014-01-06T17:09:00Z">
          <w:pPr/>
        </w:pPrChange>
      </w:pPr>
      <w:ins w:id="546" w:author="Steve Maas" w:date="2014-01-06T17:09:00Z">
        <w:r>
          <w:tab/>
          <w:t>...</w:t>
        </w:r>
      </w:ins>
    </w:p>
    <w:p w14:paraId="72BD8A1A" w14:textId="6B6C4A6F" w:rsidR="009A35E3" w:rsidRDefault="009A35E3">
      <w:pPr>
        <w:pStyle w:val="Code0"/>
        <w:rPr>
          <w:ins w:id="547" w:author="Steve Maas" w:date="2014-01-06T17:09:00Z"/>
        </w:rPr>
        <w:pPrChange w:id="548" w:author="Steve Maas" w:date="2014-01-06T17:09:00Z">
          <w:pPr/>
        </w:pPrChange>
      </w:pPr>
      <w:ins w:id="549" w:author="Steve Maas" w:date="2014-01-06T17:09:00Z">
        <w:r>
          <w:t>&lt;/surface&gt;</w:t>
        </w:r>
      </w:ins>
    </w:p>
    <w:p w14:paraId="1850D4EF" w14:textId="77777777" w:rsidR="00CF5CFC" w:rsidRDefault="00CF5CFC">
      <w:pPr>
        <w:rPr>
          <w:ins w:id="550" w:author="Steve Maas" w:date="2014-01-06T17:07:00Z"/>
        </w:rPr>
      </w:pPr>
    </w:p>
    <w:p w14:paraId="77EFE8AD" w14:textId="5CE3C79C" w:rsidR="00CF5CFC" w:rsidRDefault="00CF5CFC">
      <w:pPr>
        <w:rPr>
          <w:ins w:id="551" w:author="Steve Maas" w:date="2014-01-06T17:08:00Z"/>
        </w:rPr>
      </w:pPr>
      <w:ins w:id="552"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553" w:author="Steve Maas" w:date="2014-01-06T17:09:00Z"/>
        </w:rPr>
      </w:pPr>
    </w:p>
    <w:p w14:paraId="7C493E88" w14:textId="71004548" w:rsidR="009A35E3" w:rsidRDefault="009A35E3">
      <w:pPr>
        <w:pStyle w:val="Code0"/>
        <w:rPr>
          <w:ins w:id="554" w:author="Steve Maas" w:date="2014-01-06T17:09:00Z"/>
        </w:rPr>
        <w:pPrChange w:id="555" w:author="Steve Maas" w:date="2014-01-06T17:09:00Z">
          <w:pPr/>
        </w:pPrChange>
      </w:pPr>
      <w:ins w:id="556" w:author="Steve Maas" w:date="2014-01-06T17:09:00Z">
        <w:r>
          <w:t>&lt;surface set="surface_name"/&gt;</w:t>
        </w:r>
      </w:ins>
    </w:p>
    <w:p w14:paraId="10C1F7B9" w14:textId="77777777" w:rsidR="009A35E3" w:rsidRDefault="009A35E3">
      <w:pPr>
        <w:rPr>
          <w:ins w:id="557" w:author="Steve Maas" w:date="2014-01-06T17:08:00Z"/>
        </w:rPr>
      </w:pPr>
    </w:p>
    <w:p w14:paraId="296DA0F0" w14:textId="4684389C" w:rsidR="00CF5CFC" w:rsidRPr="009A35E3" w:rsidRDefault="00CF5CFC">
      <w:ins w:id="558" w:author="Steve Maas" w:date="2014-01-06T17:08:00Z">
        <w:r>
          <w:t xml:space="preserve">Here, the </w:t>
        </w:r>
        <w:r>
          <w:rPr>
            <w:i/>
          </w:rPr>
          <w:t xml:space="preserve">surface_name </w:t>
        </w:r>
        <w:r>
          <w:t xml:space="preserve">is the name of a surface that is defined in the </w:t>
        </w:r>
        <w:r w:rsidRPr="00CF5CFC">
          <w:rPr>
            <w:i/>
            <w:rPrChange w:id="559" w:author="Steve Maas" w:date="2014-01-06T17:09:00Z">
              <w:rPr/>
            </w:rPrChange>
          </w:rPr>
          <w:t>Geometry</w:t>
        </w:r>
        <w:r>
          <w:t xml:space="preserve"> </w:t>
        </w:r>
      </w:ins>
      <w:ins w:id="560" w:author="Steve Maas" w:date="2014-01-06T17:09:00Z">
        <w:r>
          <w:t>section</w:t>
        </w:r>
      </w:ins>
      <w:ins w:id="561"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562" w:author="Steve Maas" w:date="2014-01-06T17:10:00Z">
        <w:r w:rsidR="00B515AA">
          <w:t>3.6.4</w:t>
        </w:r>
        <w:r w:rsidR="00B515AA">
          <w:fldChar w:fldCharType="end"/>
        </w:r>
        <w:r w:rsidR="00B515AA">
          <w:t>)</w:t>
        </w:r>
      </w:ins>
      <w:ins w:id="563" w:author="Steve Maas" w:date="2014-01-06T17:09:00Z">
        <w:r>
          <w:t>.</w:t>
        </w:r>
        <w:r w:rsidR="009A35E3">
          <w:t xml:space="preserve"> Note that in this case the </w:t>
        </w:r>
        <w:r w:rsidR="009A35E3">
          <w:rPr>
            <w:i/>
          </w:rPr>
          <w:t xml:space="preserve">surface </w:t>
        </w:r>
      </w:ins>
      <w:ins w:id="564"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565" w:author="Steve Maas" w:date="2014-01-06T15:54:00Z">
          <w:pPr>
            <w:pStyle w:val="Heading3"/>
          </w:pPr>
        </w:pPrChange>
      </w:pPr>
      <w:bookmarkStart w:id="566" w:name="_Toc385498437"/>
      <w:r>
        <w:t xml:space="preserve">Pressure </w:t>
      </w:r>
      <w:del w:id="567" w:author="Steve Maas" w:date="2014-01-07T11:40:00Z">
        <w:r w:rsidR="00D153DC" w:rsidDel="004B0FC6">
          <w:delText>F</w:delText>
        </w:r>
        <w:r w:rsidDel="004B0FC6">
          <w:delText>orces</w:delText>
        </w:r>
      </w:del>
      <w:ins w:id="568" w:author="Steve Maas" w:date="2014-01-07T11:40:00Z">
        <w:r w:rsidR="004B0FC6">
          <w:t>Load</w:t>
        </w:r>
      </w:ins>
      <w:bookmarkEnd w:id="566"/>
    </w:p>
    <w:p w14:paraId="663FF250" w14:textId="766004DC" w:rsidR="00525EB6" w:rsidRDefault="00525EB6" w:rsidP="00525EB6">
      <w:r>
        <w:t xml:space="preserve">Pressure forces are applied to the surface of the geometry and are defined by the </w:t>
      </w:r>
      <w:del w:id="569" w:author="Steve Maas" w:date="2013-12-16T17:58:00Z">
        <w:r w:rsidDel="001E58E6">
          <w:rPr>
            <w:i/>
          </w:rPr>
          <w:delText xml:space="preserve">pressure </w:delText>
        </w:r>
      </w:del>
      <w:ins w:id="570" w:author="Steve Maas" w:date="2013-12-16T17:58:00Z">
        <w:r w:rsidR="001E58E6">
          <w:rPr>
            <w:i/>
          </w:rPr>
          <w:t xml:space="preserve">surface_load </w:t>
        </w:r>
      </w:ins>
      <w:r>
        <w:t>element</w:t>
      </w:r>
      <w:ins w:id="571"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572" w:author="Steve Maas" w:date="2014-01-06T21:54:00Z"/>
        </w:rPr>
      </w:pPr>
      <w:r>
        <w:t>&lt;</w:t>
      </w:r>
      <w:del w:id="573" w:author="Steve Maas" w:date="2013-12-16T17:58:00Z">
        <w:r w:rsidDel="001E58E6">
          <w:delText>pressure</w:delText>
        </w:r>
      </w:del>
      <w:ins w:id="574" w:author="Steve Maas" w:date="2013-12-16T17:58:00Z">
        <w:r w:rsidR="001E58E6">
          <w:t>surface_load type="pressure"</w:t>
        </w:r>
      </w:ins>
      <w:r>
        <w:t>&gt;</w:t>
      </w:r>
    </w:p>
    <w:p w14:paraId="245253BB" w14:textId="387931E6" w:rsidR="006424ED" w:rsidRDefault="006424ED" w:rsidP="00525EB6">
      <w:pPr>
        <w:pStyle w:val="code"/>
        <w:rPr>
          <w:ins w:id="575" w:author="Steve Maas" w:date="2013-12-16T17:58:00Z"/>
        </w:rPr>
      </w:pPr>
      <w:ins w:id="576" w:author="Steve Maas" w:date="2014-01-06T21:54:00Z">
        <w:r>
          <w:tab/>
          <w:t>&lt;pressure [lc="1"]&gt;1.0&lt;/pressure&gt;</w:t>
        </w:r>
      </w:ins>
    </w:p>
    <w:p w14:paraId="3BF286E8" w14:textId="219EBBCD" w:rsidR="00DE723C" w:rsidRDefault="00DE723C" w:rsidP="00525EB6">
      <w:pPr>
        <w:pStyle w:val="code"/>
      </w:pPr>
      <w:ins w:id="577" w:author="Steve Maas" w:date="2013-12-16T17:58:00Z">
        <w:r>
          <w:tab/>
          <w:t>&lt;surface&gt;</w:t>
        </w:r>
      </w:ins>
    </w:p>
    <w:p w14:paraId="4FBD7965" w14:textId="3FAABAE9" w:rsidR="00525EB6" w:rsidDel="006424ED" w:rsidRDefault="00525EB6" w:rsidP="00525EB6">
      <w:pPr>
        <w:pStyle w:val="code"/>
        <w:rPr>
          <w:del w:id="578" w:author="Steve Maas" w:date="2014-01-06T21:55:00Z"/>
        </w:rPr>
      </w:pPr>
      <w:del w:id="579"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580" w:author="Steve Maas" w:date="2013-12-16T17:58:00Z"/>
        </w:rPr>
      </w:pPr>
      <w:r>
        <w:tab/>
      </w:r>
      <w:ins w:id="581" w:author="Steve Maas" w:date="2013-12-16T17:58:00Z">
        <w:r w:rsidR="00DE723C">
          <w:tab/>
        </w:r>
      </w:ins>
      <w:r>
        <w:t>...</w:t>
      </w:r>
    </w:p>
    <w:p w14:paraId="35971468" w14:textId="32AF7677" w:rsidR="00DE723C" w:rsidRDefault="00DE723C" w:rsidP="00525EB6">
      <w:pPr>
        <w:pStyle w:val="code"/>
      </w:pPr>
      <w:ins w:id="582" w:author="Steve Maas" w:date="2013-12-16T17:58:00Z">
        <w:r>
          <w:tab/>
        </w:r>
      </w:ins>
      <w:ins w:id="583" w:author="Steve Maas" w:date="2013-12-16T17:59:00Z">
        <w:r>
          <w:t>&lt;/surface&gt;</w:t>
        </w:r>
      </w:ins>
    </w:p>
    <w:p w14:paraId="62E36806" w14:textId="4FDCE72F" w:rsidR="00525EB6" w:rsidRDefault="00525EB6" w:rsidP="00525EB6">
      <w:pPr>
        <w:pStyle w:val="code"/>
      </w:pPr>
      <w:r>
        <w:t>&lt;/</w:t>
      </w:r>
      <w:del w:id="584" w:author="Steve Maas" w:date="2013-12-16T17:58:00Z">
        <w:r w:rsidDel="001E58E6">
          <w:delText>pressure</w:delText>
        </w:r>
      </w:del>
      <w:ins w:id="585"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586" w:author="Steve Maas" w:date="2014-01-07T11:40:00Z"/>
        </w:rPr>
      </w:pPr>
      <w:del w:id="587"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588"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589"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590" w:author="Steve Maas" w:date="2014-01-06T21:55:00Z">
        <w:r w:rsidDel="006424ED">
          <w:delText xml:space="preserve">The default scale factor is 1.0 and </w:delText>
        </w:r>
      </w:del>
      <w:ins w:id="591" w:author="Steve Maas" w:date="2014-01-06T21:55:00Z">
        <w:r w:rsidR="006424ED">
          <w:t>I</w:t>
        </w:r>
      </w:ins>
      <w:del w:id="592" w:author="Steve Maas" w:date="2014-01-06T21:55:00Z">
        <w:r w:rsidDel="006424ED">
          <w:delText>i</w:delText>
        </w:r>
      </w:del>
      <w:r>
        <w:t xml:space="preserve">f </w:t>
      </w:r>
      <w:r>
        <w:rPr>
          <w:i/>
        </w:rPr>
        <w:t>lc</w:t>
      </w:r>
      <w:r>
        <w:t xml:space="preserve"> is not defined </w:t>
      </w:r>
      <w:del w:id="593"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594" w:author="Steve Maas" w:date="2014-01-06T21:56:00Z">
        <w:r w:rsidR="006424ED">
          <w:t>a constant pressure is applied</w:t>
        </w:r>
      </w:ins>
      <w:r>
        <w:t>.</w:t>
      </w:r>
    </w:p>
    <w:p w14:paraId="745A026E" w14:textId="77777777" w:rsidR="004B0FC6" w:rsidRDefault="004B0FC6" w:rsidP="00525EB6">
      <w:pPr>
        <w:rPr>
          <w:ins w:id="595" w:author="Steve Maas" w:date="2014-01-07T11:40:00Z"/>
        </w:rPr>
      </w:pPr>
    </w:p>
    <w:p w14:paraId="3C1C381D" w14:textId="5AEFF902" w:rsidR="004B0FC6" w:rsidRDefault="004B0FC6">
      <w:pPr>
        <w:pStyle w:val="Heading4"/>
        <w:rPr>
          <w:ins w:id="596" w:author="Steve Maas" w:date="2014-01-07T11:40:00Z"/>
        </w:rPr>
        <w:pPrChange w:id="597" w:author="Steve Maas" w:date="2014-01-07T11:40:00Z">
          <w:pPr/>
        </w:pPrChange>
      </w:pPr>
      <w:bookmarkStart w:id="598" w:name="_Toc385498438"/>
      <w:ins w:id="599" w:author="Steve Maas" w:date="2014-01-07T11:40:00Z">
        <w:r>
          <w:t>Traction Load</w:t>
        </w:r>
        <w:bookmarkEnd w:id="598"/>
      </w:ins>
    </w:p>
    <w:p w14:paraId="16D094FA" w14:textId="7F8D19DB" w:rsidR="004B0FC6" w:rsidRDefault="004B0FC6">
      <w:pPr>
        <w:rPr>
          <w:ins w:id="600" w:author="Steve Maas" w:date="2014-01-07T11:41:00Z"/>
        </w:rPr>
      </w:pPr>
      <w:ins w:id="601"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602" w:author="Steve Maas" w:date="2014-01-07T11:41:00Z"/>
        </w:rPr>
      </w:pPr>
    </w:p>
    <w:p w14:paraId="1F0CE3E4" w14:textId="0F0810E5" w:rsidR="004B0FC6" w:rsidRDefault="004B0FC6">
      <w:pPr>
        <w:pStyle w:val="Code0"/>
        <w:rPr>
          <w:ins w:id="603" w:author="Steve Maas" w:date="2014-01-07T11:41:00Z"/>
        </w:rPr>
        <w:pPrChange w:id="604" w:author="Steve Maas" w:date="2014-01-07T11:41:00Z">
          <w:pPr/>
        </w:pPrChange>
      </w:pPr>
      <w:ins w:id="605" w:author="Steve Maas" w:date="2014-01-07T11:41:00Z">
        <w:r>
          <w:t>&lt;surface_load type="traction"&gt;</w:t>
        </w:r>
      </w:ins>
    </w:p>
    <w:p w14:paraId="68FEB8E5" w14:textId="1296B25B" w:rsidR="004B0FC6" w:rsidRDefault="004B0FC6">
      <w:pPr>
        <w:pStyle w:val="Code0"/>
        <w:rPr>
          <w:ins w:id="606" w:author="Steve Maas" w:date="2014-01-07T11:41:00Z"/>
        </w:rPr>
        <w:pPrChange w:id="607" w:author="Steve Maas" w:date="2014-01-07T11:41:00Z">
          <w:pPr/>
        </w:pPrChange>
      </w:pPr>
      <w:ins w:id="608" w:author="Steve Maas" w:date="2014-01-07T11:41:00Z">
        <w:r>
          <w:tab/>
          <w:t>&lt;scale [lc="1"]&gt;1.0&lt;/scale&gt;</w:t>
        </w:r>
      </w:ins>
    </w:p>
    <w:p w14:paraId="03313A50" w14:textId="05E7A4CC" w:rsidR="004B0FC6" w:rsidRDefault="004B0FC6">
      <w:pPr>
        <w:pStyle w:val="Code0"/>
        <w:rPr>
          <w:ins w:id="609" w:author="Steve Maas" w:date="2014-01-07T11:41:00Z"/>
        </w:rPr>
        <w:pPrChange w:id="610" w:author="Steve Maas" w:date="2014-01-07T11:41:00Z">
          <w:pPr/>
        </w:pPrChange>
      </w:pPr>
      <w:ins w:id="611" w:author="Steve Maas" w:date="2014-01-07T11:41:00Z">
        <w:r>
          <w:tab/>
          <w:t>&lt;traction&gt;0,0,1&lt;/traction&gt;</w:t>
        </w:r>
      </w:ins>
    </w:p>
    <w:p w14:paraId="075FEBD9" w14:textId="2AE048FA" w:rsidR="004B0FC6" w:rsidRDefault="004B0FC6">
      <w:pPr>
        <w:pStyle w:val="Code0"/>
        <w:rPr>
          <w:ins w:id="612" w:author="Steve Maas" w:date="2014-01-07T11:42:00Z"/>
        </w:rPr>
        <w:pPrChange w:id="613" w:author="Steve Maas" w:date="2014-01-07T11:41:00Z">
          <w:pPr/>
        </w:pPrChange>
      </w:pPr>
      <w:ins w:id="614" w:author="Steve Maas" w:date="2014-01-07T11:41:00Z">
        <w:r>
          <w:tab/>
          <w:t>&lt;surface [set="</w:t>
        </w:r>
      </w:ins>
      <w:ins w:id="615" w:author="Steve Maas" w:date="2014-01-07T11:42:00Z">
        <w:r>
          <w:t>surface_name"]&gt;</w:t>
        </w:r>
      </w:ins>
    </w:p>
    <w:p w14:paraId="34C5FF4F" w14:textId="6F8880B4" w:rsidR="004B0FC6" w:rsidRDefault="004B0FC6">
      <w:pPr>
        <w:pStyle w:val="Code0"/>
        <w:rPr>
          <w:ins w:id="616" w:author="Steve Maas" w:date="2014-01-07T11:42:00Z"/>
        </w:rPr>
        <w:pPrChange w:id="617" w:author="Steve Maas" w:date="2014-01-07T11:41:00Z">
          <w:pPr/>
        </w:pPrChange>
      </w:pPr>
      <w:ins w:id="618" w:author="Steve Maas" w:date="2014-01-07T11:42:00Z">
        <w:r>
          <w:tab/>
        </w:r>
        <w:r>
          <w:tab/>
          <w:t>...</w:t>
        </w:r>
      </w:ins>
    </w:p>
    <w:p w14:paraId="34F5FADF" w14:textId="119F98CD" w:rsidR="004B0FC6" w:rsidRDefault="004B0FC6">
      <w:pPr>
        <w:pStyle w:val="Code0"/>
        <w:rPr>
          <w:ins w:id="619" w:author="Steve Maas" w:date="2014-01-07T11:42:00Z"/>
        </w:rPr>
        <w:pPrChange w:id="620" w:author="Steve Maas" w:date="2014-01-07T11:41:00Z">
          <w:pPr/>
        </w:pPrChange>
      </w:pPr>
      <w:ins w:id="621" w:author="Steve Maas" w:date="2014-01-07T11:42:00Z">
        <w:r>
          <w:tab/>
          <w:t>&lt;/surface&gt;</w:t>
        </w:r>
      </w:ins>
    </w:p>
    <w:p w14:paraId="0C436C54" w14:textId="32B5B27C" w:rsidR="004B0FC6" w:rsidRDefault="004B0FC6">
      <w:pPr>
        <w:pStyle w:val="Code0"/>
        <w:rPr>
          <w:ins w:id="622" w:author="Steve Maas" w:date="2014-01-07T11:40:00Z"/>
        </w:rPr>
        <w:pPrChange w:id="623" w:author="Steve Maas" w:date="2014-01-07T11:41:00Z">
          <w:pPr/>
        </w:pPrChange>
      </w:pPr>
      <w:ins w:id="624" w:author="Steve Maas" w:date="2014-01-07T11:42:00Z">
        <w:r>
          <w:t>&lt;/surface_load&gt;</w:t>
        </w:r>
      </w:ins>
    </w:p>
    <w:p w14:paraId="7542C0FB" w14:textId="5B600C18" w:rsidR="004B0FC6" w:rsidRDefault="004B0FC6">
      <w:pPr>
        <w:rPr>
          <w:ins w:id="625" w:author="Steve Maas" w:date="2014-01-07T11:41:00Z"/>
        </w:rPr>
      </w:pPr>
    </w:p>
    <w:p w14:paraId="19E9C5A6" w14:textId="3310C747" w:rsidR="004B0FC6" w:rsidRPr="004B0FC6" w:rsidRDefault="004B0FC6">
      <w:ins w:id="626"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627"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628" w:author="Steve Maas" w:date="2014-01-06T15:54:00Z">
          <w:pPr>
            <w:pStyle w:val="Heading3"/>
          </w:pPr>
        </w:pPrChange>
      </w:pPr>
      <w:r>
        <w:t xml:space="preserve"> </w:t>
      </w:r>
      <w:bookmarkStart w:id="629" w:name="_Ref194576511"/>
      <w:bookmarkStart w:id="630" w:name="_Ref194576545"/>
      <w:bookmarkStart w:id="631" w:name="_Toc385498439"/>
      <w:r>
        <w:t>Mixture Normal Traction</w:t>
      </w:r>
      <w:bookmarkEnd w:id="629"/>
      <w:bookmarkEnd w:id="630"/>
      <w:bookmarkEnd w:id="631"/>
    </w:p>
    <w:p w14:paraId="115ABB42" w14:textId="745D830C" w:rsidR="00525EB6" w:rsidRPr="00C64641" w:rsidRDefault="00525EB6" w:rsidP="00525EB6">
      <w:r>
        <w:t>This section applies to biphasic, biphasic-solute</w:t>
      </w:r>
      <w:ins w:id="632" w:author="Steve Maas" w:date="2014-01-06T15:28:00Z">
        <w:r w:rsidR="00F10F62">
          <w:t xml:space="preserve">, </w:t>
        </w:r>
      </w:ins>
      <w:del w:id="633" w:author="Steve Maas" w:date="2014-01-06T15:28:00Z">
        <w:r w:rsidDel="00F10F62">
          <w:delText xml:space="preserve"> and </w:delText>
        </w:r>
      </w:del>
      <w:r>
        <w:t xml:space="preserve">triphasic </w:t>
      </w:r>
      <w:ins w:id="634"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635"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636"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242117" r:id="rId49"/>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242118"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242119"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242120" r:id="rId55"/>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242121"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242122"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242123"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242124"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242125"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242126"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242127" r:id="rId69"/>
        </w:object>
      </w:r>
      <w:r w:rsidRPr="00C64641">
        <w:t xml:space="preserve"> (the normal component of the effective traction):</w:t>
      </w:r>
    </w:p>
    <w:p w14:paraId="42795327" w14:textId="77777777" w:rsidR="00F10F62" w:rsidRDefault="00F10F62" w:rsidP="00525EB6">
      <w:pPr>
        <w:rPr>
          <w:ins w:id="637" w:author="Steve Maas" w:date="2014-01-06T15:29:00Z"/>
        </w:rPr>
      </w:pPr>
    </w:p>
    <w:p w14:paraId="4377D94F" w14:textId="3311E6E3" w:rsidR="00F10F62" w:rsidRPr="002528E9" w:rsidRDefault="00F10F62" w:rsidP="00525EB6">
      <w:ins w:id="638" w:author="Steve Maas" w:date="2014-01-06T15:29:00Z">
        <w:r>
          <w:t xml:space="preserve">A mixture normal traction is defined </w:t>
        </w:r>
      </w:ins>
      <w:ins w:id="639" w:author="Steve Maas" w:date="2014-01-06T15:30:00Z">
        <w:r>
          <w:t xml:space="preserve">by </w:t>
        </w:r>
      </w:ins>
      <w:ins w:id="640" w:author="Steve Maas" w:date="2014-01-06T15:29:00Z">
        <w:r>
          <w:t xml:space="preserve">the </w:t>
        </w:r>
        <w:r>
          <w:rPr>
            <w:i/>
          </w:rPr>
          <w:t xml:space="preserve">surface_load </w:t>
        </w:r>
      </w:ins>
      <w:ins w:id="641"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642" w:author="Steve Maas" w:date="2014-01-06T22:16:00Z"/>
        </w:rPr>
      </w:pPr>
      <w:r>
        <w:t>&lt;</w:t>
      </w:r>
      <w:del w:id="643" w:author="Steve Maas" w:date="2014-01-06T15:30:00Z">
        <w:r w:rsidDel="00F10F62">
          <w:delText xml:space="preserve">normal_traction </w:delText>
        </w:r>
      </w:del>
      <w:ins w:id="644" w:author="Steve Maas" w:date="2014-01-06T15:30:00Z">
        <w:r w:rsidR="00F10F62">
          <w:t xml:space="preserve">surface_load </w:t>
        </w:r>
      </w:ins>
      <w:del w:id="645" w:author="Steve Maas" w:date="2014-01-06T15:30:00Z">
        <w:r w:rsidDel="00F10F62">
          <w:delText>traction</w:delText>
        </w:r>
      </w:del>
      <w:ins w:id="646" w:author="Steve Maas" w:date="2014-01-06T15:30:00Z">
        <w:r w:rsidR="00F10F62">
          <w:t>type</w:t>
        </w:r>
      </w:ins>
      <w:r>
        <w:t>=</w:t>
      </w:r>
      <w:r w:rsidR="00C90979">
        <w:t>"</w:t>
      </w:r>
      <w:del w:id="647" w:author="Steve Maas" w:date="2014-01-06T15:30:00Z">
        <w:r w:rsidDel="00F10F62">
          <w:delText>mixture</w:delText>
        </w:r>
      </w:del>
      <w:ins w:id="648" w:author="Steve Maas" w:date="2014-01-06T15:30:00Z">
        <w:r w:rsidR="00F10F62">
          <w:t>normal_traction</w:t>
        </w:r>
      </w:ins>
      <w:r w:rsidR="00C90979">
        <w:t>"</w:t>
      </w:r>
      <w:r>
        <w:t>&gt;</w:t>
      </w:r>
    </w:p>
    <w:p w14:paraId="476B69D1" w14:textId="4D821051" w:rsidR="00BD3F86" w:rsidRDefault="00BD3F86" w:rsidP="00525EB6">
      <w:pPr>
        <w:pStyle w:val="code"/>
        <w:rPr>
          <w:ins w:id="649" w:author="Steve Maas" w:date="2014-01-06T15:30:00Z"/>
        </w:rPr>
      </w:pPr>
      <w:ins w:id="650" w:author="Steve Maas" w:date="2014-01-06T22:16:00Z">
        <w:r>
          <w:tab/>
          <w:t xml:space="preserve">&lt;traction </w:t>
        </w:r>
      </w:ins>
      <w:ins w:id="651" w:author="Steve Maas" w:date="2014-01-06T22:17:00Z">
        <w:r>
          <w:t>[</w:t>
        </w:r>
      </w:ins>
      <w:ins w:id="652" w:author="Steve Maas" w:date="2014-01-06T22:16:00Z">
        <w:r>
          <w:t>lc="1"</w:t>
        </w:r>
      </w:ins>
      <w:ins w:id="653" w:author="Steve Maas" w:date="2014-01-06T22:17:00Z">
        <w:r>
          <w:t>]</w:t>
        </w:r>
      </w:ins>
      <w:ins w:id="654" w:author="Steve Maas" w:date="2014-01-06T22:16:00Z">
        <w:r>
          <w:t>&gt;1.0&lt;/traction&gt;</w:t>
        </w:r>
      </w:ins>
    </w:p>
    <w:p w14:paraId="1AEA86B6" w14:textId="66C7D745" w:rsidR="00F10F62" w:rsidRDefault="00F10F62" w:rsidP="00525EB6">
      <w:pPr>
        <w:pStyle w:val="code"/>
        <w:rPr>
          <w:ins w:id="655" w:author="Steve Maas" w:date="2014-01-06T15:30:00Z"/>
        </w:rPr>
      </w:pPr>
      <w:ins w:id="656" w:author="Steve Maas" w:date="2014-01-06T15:30:00Z">
        <w:r>
          <w:tab/>
          <w:t>&lt;effective&gt;1&lt;/effective&gt;</w:t>
        </w:r>
      </w:ins>
    </w:p>
    <w:p w14:paraId="2D02FD9A" w14:textId="40FDEEC8" w:rsidR="00F10F62" w:rsidRDefault="00F10F62" w:rsidP="00525EB6">
      <w:pPr>
        <w:pStyle w:val="code"/>
        <w:rPr>
          <w:ins w:id="657" w:author="Steve Maas" w:date="2014-01-06T15:30:00Z"/>
        </w:rPr>
      </w:pPr>
      <w:ins w:id="658" w:author="Steve Maas" w:date="2014-01-06T15:30:00Z">
        <w:r>
          <w:tab/>
          <w:t>&lt;linear&gt;0&lt;/linear&gt;</w:t>
        </w:r>
      </w:ins>
    </w:p>
    <w:p w14:paraId="0C0F4605" w14:textId="3FA680BD" w:rsidR="00F10F62" w:rsidRDefault="00F10F62" w:rsidP="00525EB6">
      <w:pPr>
        <w:pStyle w:val="code"/>
      </w:pPr>
      <w:ins w:id="659" w:author="Steve Maas" w:date="2014-01-06T15:31:00Z">
        <w:r>
          <w:tab/>
          <w:t>&lt;surface</w:t>
        </w:r>
      </w:ins>
      <w:ins w:id="660" w:author="Steve Maas" w:date="2014-01-06T22:17:00Z">
        <w:r w:rsidR="00BD3F86">
          <w:t xml:space="preserve"> [set="surface_name"</w:t>
        </w:r>
      </w:ins>
      <w:ins w:id="661" w:author="Steve Maas" w:date="2014-01-06T22:18:00Z">
        <w:r w:rsidR="00BD3F86">
          <w:t>]</w:t>
        </w:r>
      </w:ins>
      <w:ins w:id="662" w:author="Steve Maas" w:date="2014-01-06T15:31:00Z">
        <w:r>
          <w:t>&gt;</w:t>
        </w:r>
      </w:ins>
    </w:p>
    <w:p w14:paraId="2CD53174" w14:textId="35E4F629" w:rsidR="00F10F62" w:rsidRDefault="00525EB6" w:rsidP="00F10F62">
      <w:pPr>
        <w:pStyle w:val="code"/>
      </w:pPr>
      <w:del w:id="663" w:author="Steve Maas" w:date="2014-01-06T22:17:00Z">
        <w:r w:rsidDel="00BD3F86">
          <w:tab/>
          <w:delText>&lt;quad4 id=</w:delText>
        </w:r>
        <w:r w:rsidR="00C90979" w:rsidDel="00BD3F86">
          <w:delText>"</w:delText>
        </w:r>
        <w:r w:rsidDel="00BD3F86">
          <w:delText>n</w:delText>
        </w:r>
        <w:r w:rsidR="00C90979" w:rsidDel="00BD3F86">
          <w:delText>"</w:delText>
        </w:r>
      </w:del>
      <w:del w:id="664" w:author="Steve Maas" w:date="2014-01-06T22:16:00Z">
        <w:r w:rsidDel="00BD3F86">
          <w:delText xml:space="preserve"> </w:delText>
        </w:r>
      </w:del>
      <w:del w:id="665" w:author="Steve Maas" w:date="2014-01-06T15:35:00Z">
        <w:r w:rsidDel="009632B3">
          <w:delText>[</w:delText>
        </w:r>
      </w:del>
      <w:del w:id="666"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667" w:author="Steve Maas" w:date="2014-01-06T15:35:00Z">
        <w:r w:rsidDel="009632B3">
          <w:delText>]</w:delText>
        </w:r>
      </w:del>
      <w:del w:id="668" w:author="Steve Maas" w:date="2014-01-06T22:17:00Z">
        <w:r w:rsidDel="00BD3F86">
          <w:delText>&gt;n1,n2,n3,n4&lt;/quad4&gt;</w:delText>
        </w:r>
      </w:del>
      <w:moveToRangeStart w:id="669" w:author="Steve Maas" w:date="2014-01-06T15:31:00Z" w:name="move376785608"/>
      <w:moveTo w:id="670" w:author="Steve Maas" w:date="2014-01-06T15:31:00Z">
        <w:r w:rsidR="00F10F62">
          <w:tab/>
        </w:r>
      </w:moveTo>
      <w:ins w:id="671" w:author="Steve Maas" w:date="2014-01-06T15:31:00Z">
        <w:r w:rsidR="00F10F62">
          <w:tab/>
        </w:r>
      </w:ins>
      <w:moveTo w:id="672" w:author="Steve Maas" w:date="2014-01-06T15:31:00Z">
        <w:r w:rsidR="00F10F62">
          <w:t>...</w:t>
        </w:r>
      </w:moveTo>
    </w:p>
    <w:moveToRangeEnd w:id="669"/>
    <w:p w14:paraId="5535D859" w14:textId="263BF43F" w:rsidR="00F10F62" w:rsidDel="009519C2" w:rsidRDefault="00F10F62" w:rsidP="00525EB6">
      <w:pPr>
        <w:pStyle w:val="code"/>
        <w:rPr>
          <w:del w:id="673" w:author="Steve Maas" w:date="2014-01-06T22:26:00Z"/>
        </w:rPr>
      </w:pPr>
      <w:ins w:id="674" w:author="Steve Maas" w:date="2014-01-06T15:31:00Z">
        <w:r>
          <w:tab/>
          <w:t>&lt;/surface&gt;</w:t>
        </w:r>
      </w:ins>
    </w:p>
    <w:p w14:paraId="7A6737E9" w14:textId="3BA7BB9C" w:rsidR="00525EB6" w:rsidDel="00F10F62" w:rsidRDefault="00525EB6" w:rsidP="00525EB6">
      <w:pPr>
        <w:pStyle w:val="code"/>
      </w:pPr>
      <w:moveFromRangeStart w:id="675" w:author="Steve Maas" w:date="2014-01-06T15:31:00Z" w:name="move376785608"/>
      <w:moveFrom w:id="676" w:author="Steve Maas" w:date="2014-01-06T15:31:00Z">
        <w:r w:rsidDel="00F10F62">
          <w:tab/>
          <w:t>...</w:t>
        </w:r>
      </w:moveFrom>
    </w:p>
    <w:moveFromRangeEnd w:id="675"/>
    <w:p w14:paraId="64D8D057" w14:textId="775798A6" w:rsidR="00525EB6" w:rsidRDefault="00525EB6" w:rsidP="00525EB6">
      <w:pPr>
        <w:pStyle w:val="code"/>
      </w:pPr>
      <w:r>
        <w:t>&lt;/</w:t>
      </w:r>
      <w:del w:id="677" w:author="Steve Maas" w:date="2014-01-06T15:31:00Z">
        <w:r w:rsidDel="00F10F62">
          <w:delText>normal_traction</w:delText>
        </w:r>
      </w:del>
      <w:ins w:id="678" w:author="Steve Maas" w:date="2014-01-06T15:31:00Z">
        <w:r w:rsidR="00F10F62">
          <w:t>surface_load</w:t>
        </w:r>
      </w:ins>
      <w:r>
        <w:t>&gt;</w:t>
      </w:r>
    </w:p>
    <w:p w14:paraId="6CBD8C9E" w14:textId="77777777" w:rsidR="00525EB6" w:rsidRDefault="00525EB6" w:rsidP="00525EB6">
      <w:pPr>
        <w:rPr>
          <w:ins w:id="679" w:author="Steve Maas" w:date="2014-01-06T22:16:00Z"/>
        </w:rPr>
      </w:pPr>
    </w:p>
    <w:p w14:paraId="34842F1A" w14:textId="784353AA" w:rsidR="00BD3F86" w:rsidRPr="009519C2" w:rsidRDefault="00BD3F86" w:rsidP="00525EB6">
      <w:pPr>
        <w:rPr>
          <w:ins w:id="680" w:author="Steve Maas" w:date="2014-01-06T22:16:00Z"/>
        </w:rPr>
      </w:pPr>
      <w:ins w:id="681" w:author="Steve Maas" w:date="2014-01-06T22:16:00Z">
        <w:r>
          <w:t xml:space="preserve">The </w:t>
        </w:r>
        <w:r>
          <w:rPr>
            <w:i/>
          </w:rPr>
          <w:t xml:space="preserve">traction </w:t>
        </w:r>
        <w:r>
          <w:t>element defines the magnitude of the traction force.</w:t>
        </w:r>
      </w:ins>
      <w:ins w:id="682"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683" w:author="Steve Maas" w:date="2014-01-06T15:32:00Z"/>
        </w:rPr>
      </w:pPr>
    </w:p>
    <w:p w14:paraId="4C0FB4AC" w14:textId="77777777" w:rsidR="00FA354B" w:rsidRDefault="00FA354B" w:rsidP="00525EB6">
      <w:pPr>
        <w:rPr>
          <w:ins w:id="684" w:author="Steve Maas" w:date="2014-01-06T15:33:00Z"/>
        </w:rPr>
      </w:pPr>
      <w:ins w:id="685"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686" w:author="Steve Maas" w:date="2014-01-06T15:33:00Z"/>
        </w:rPr>
      </w:pPr>
    </w:p>
    <w:p w14:paraId="36B5C557" w14:textId="0350D1E6" w:rsidR="00FA354B" w:rsidRPr="002528E9" w:rsidRDefault="00FA354B" w:rsidP="00525EB6">
      <w:ins w:id="687" w:author="Steve Maas" w:date="2014-01-06T15:32:00Z">
        <w:r>
          <w:t xml:space="preserve">The </w:t>
        </w:r>
        <w:r>
          <w:rPr>
            <w:i/>
          </w:rPr>
          <w:t xml:space="preserve">linear </w:t>
        </w:r>
      </w:ins>
      <w:ins w:id="688" w:author="Steve Maas" w:date="2014-01-06T15:33:00Z">
        <w:r>
          <w:t xml:space="preserve">element defines whether the traction remains normal to the deformed surface or the reference surface. If set to true the traction remains normal to the reference surface. </w:t>
        </w:r>
      </w:ins>
      <w:ins w:id="689" w:author="Steve Maas" w:date="2014-01-06T15:34:00Z">
        <w:r>
          <w:t>When false it defines a follower force that remains normal to the deformed surface.</w:t>
        </w:r>
      </w:ins>
    </w:p>
    <w:p w14:paraId="3A9ACFB1" w14:textId="77777777" w:rsidR="009632B3" w:rsidRDefault="009632B3" w:rsidP="00525EB6">
      <w:pPr>
        <w:rPr>
          <w:ins w:id="690" w:author="Steve Maas" w:date="2014-01-06T15:34:00Z"/>
        </w:rPr>
      </w:pPr>
    </w:p>
    <w:p w14:paraId="3EC882A2" w14:textId="66671D49" w:rsidR="00525EB6" w:rsidRPr="00C64641" w:rsidDel="00F10F62" w:rsidRDefault="009632B3" w:rsidP="00525EB6">
      <w:pPr>
        <w:rPr>
          <w:del w:id="691" w:author="Steve Maas" w:date="2014-01-06T15:31:00Z"/>
        </w:rPr>
      </w:pPr>
      <w:ins w:id="692" w:author="Steve Maas" w:date="2014-01-06T15:34:00Z">
        <w:r>
          <w:t xml:space="preserve">The </w:t>
        </w:r>
        <w:r>
          <w:rPr>
            <w:i/>
          </w:rPr>
          <w:t xml:space="preserve">surface </w:t>
        </w:r>
        <w:r>
          <w:t xml:space="preserve">element defines the surface </w:t>
        </w:r>
      </w:ins>
      <w:ins w:id="693" w:author="Steve Maas" w:date="2014-01-06T15:35:00Z">
        <w:r>
          <w:t xml:space="preserve">to </w:t>
        </w:r>
      </w:ins>
      <w:ins w:id="694" w:author="Steve Maas" w:date="2014-01-06T15:34:00Z">
        <w:r>
          <w:t xml:space="preserve">which </w:t>
        </w:r>
      </w:ins>
      <w:ins w:id="695" w:author="Steve Maas" w:date="2014-01-06T15:35:00Z">
        <w:r>
          <w:t xml:space="preserve">the traction is applied. It consists of child elements defining the individual surface facets. </w:t>
        </w:r>
      </w:ins>
      <w:del w:id="696" w:author="Steve Maas" w:date="2014-01-06T15:31:00Z">
        <w:r w:rsidR="00525EB6" w:rsidRPr="00C64641" w:rsidDel="00F10F62">
          <w:delText>or</w:delText>
        </w:r>
      </w:del>
    </w:p>
    <w:p w14:paraId="2D4856CC" w14:textId="5D914B70" w:rsidR="00525EB6" w:rsidRPr="00C64641" w:rsidDel="00F10F62" w:rsidRDefault="00525EB6" w:rsidP="00525EB6">
      <w:pPr>
        <w:rPr>
          <w:del w:id="697" w:author="Steve Maas" w:date="2014-01-06T15:31:00Z"/>
        </w:rPr>
      </w:pPr>
    </w:p>
    <w:p w14:paraId="4B3690B2" w14:textId="6B8A9F7E" w:rsidR="00525EB6" w:rsidDel="00F10F62" w:rsidRDefault="00525EB6" w:rsidP="00525EB6">
      <w:pPr>
        <w:pStyle w:val="code"/>
        <w:rPr>
          <w:del w:id="698" w:author="Steve Maas" w:date="2014-01-06T15:31:00Z"/>
        </w:rPr>
      </w:pPr>
      <w:del w:id="699"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700" w:author="Steve Maas" w:date="2014-01-06T15:31:00Z"/>
        </w:rPr>
      </w:pPr>
      <w:del w:id="701"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702" w:author="Steve Maas" w:date="2014-01-06T15:31:00Z"/>
        </w:rPr>
      </w:pPr>
      <w:del w:id="703" w:author="Steve Maas" w:date="2014-01-06T15:31:00Z">
        <w:r w:rsidDel="00F10F62">
          <w:tab/>
          <w:delText>...</w:delText>
        </w:r>
      </w:del>
    </w:p>
    <w:p w14:paraId="22D7D104" w14:textId="0BC5B309" w:rsidR="00525EB6" w:rsidDel="00F10F62" w:rsidRDefault="00525EB6" w:rsidP="00525EB6">
      <w:pPr>
        <w:pStyle w:val="code"/>
        <w:rPr>
          <w:del w:id="704" w:author="Steve Maas" w:date="2014-01-06T15:31:00Z"/>
        </w:rPr>
      </w:pPr>
      <w:del w:id="705" w:author="Steve Maas" w:date="2014-01-06T15:31:00Z">
        <w:r w:rsidDel="00F10F62">
          <w:delText>&lt;/normal_traction&gt;</w:delText>
        </w:r>
      </w:del>
    </w:p>
    <w:p w14:paraId="4C7A4FBC" w14:textId="3A72061C" w:rsidR="00525EB6" w:rsidRPr="00C64641" w:rsidDel="00F10F62" w:rsidRDefault="00525EB6" w:rsidP="00525EB6">
      <w:pPr>
        <w:rPr>
          <w:del w:id="706" w:author="Steve Maas" w:date="2014-01-06T15:31:00Z"/>
        </w:rPr>
      </w:pPr>
    </w:p>
    <w:p w14:paraId="0B51AB81" w14:textId="2BBD469D" w:rsidR="00525EB6" w:rsidRDefault="00525EB6" w:rsidP="009519C2">
      <w:del w:id="707" w:author="Steve Maas" w:date="2014-01-06T22:17:00Z">
        <w:r w:rsidDel="00BD3F86">
          <w:delText xml:space="preserve">The </w:delText>
        </w:r>
      </w:del>
      <w:del w:id="708" w:author="Steve Maas" w:date="2014-01-06T15:35:00Z">
        <w:r w:rsidDel="009632B3">
          <w:delText xml:space="preserve">optional </w:delText>
        </w:r>
      </w:del>
      <w:del w:id="709"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710"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242128"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242129"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242130"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242131"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242132"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711" w:author="Steve Maas" w:date="2014-01-06T15:36:00Z">
        <w:r w:rsidRPr="004A4869" w:rsidDel="00B936B0">
          <w:delText>fix</w:delText>
        </w:r>
      </w:del>
      <w:ins w:id="712" w:author="Steve Maas" w:date="2014-01-06T15:36:00Z">
        <w:r w:rsidR="00B936B0">
          <w:t>prescribed</w:t>
        </w:r>
      </w:ins>
      <w:ins w:id="713"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714"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71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716"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717"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718" w:author="Steve Maas" w:date="2014-01-06T15:36:00Z">
        <w:r w:rsidR="00B936B0">
          <w:t>prescribed</w:t>
        </w:r>
      </w:ins>
      <w:del w:id="719" w:author="Steve Maas" w:date="2014-01-06T15:36:00Z">
        <w:r w:rsidRPr="004A4869" w:rsidDel="00B936B0">
          <w:delText>fix</w:delText>
        </w:r>
      </w:del>
      <w:r w:rsidRPr="004A4869">
        <w:t>&gt;</w:t>
      </w:r>
    </w:p>
    <w:p w14:paraId="69616C6B" w14:textId="3F6DE904" w:rsidR="00525EB6" w:rsidRDefault="00525EB6" w:rsidP="00525EB6">
      <w:pPr>
        <w:pStyle w:val="code"/>
        <w:rPr>
          <w:ins w:id="720" w:author="Steve Maas" w:date="2014-01-06T22:18:00Z"/>
        </w:rPr>
      </w:pPr>
      <w:r>
        <w:tab/>
        <w:t>&lt;</w:t>
      </w:r>
      <w:del w:id="721" w:author="Steve Maas" w:date="2014-01-06T15:37:00Z">
        <w:r w:rsidDel="00B936B0">
          <w:delText xml:space="preserve">normal_traction </w:delText>
        </w:r>
      </w:del>
      <w:ins w:id="722" w:author="Steve Maas" w:date="2014-01-06T15:37:00Z">
        <w:r w:rsidR="00B936B0">
          <w:t>surface_load type="normal_traction"</w:t>
        </w:r>
        <w:r w:rsidR="00B936B0" w:rsidDel="00B936B0">
          <w:t xml:space="preserve"> </w:t>
        </w:r>
      </w:ins>
      <w:del w:id="723"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724" w:author="Steve Maas" w:date="2014-01-06T15:37:00Z"/>
        </w:rPr>
      </w:pPr>
      <w:ins w:id="725" w:author="Steve Maas" w:date="2014-01-06T22:18:00Z">
        <w:r>
          <w:tab/>
        </w:r>
        <w:r>
          <w:tab/>
          <w:t>&lt;traction lc="1"&gt;-1.0&lt;/traction&gt;</w:t>
        </w:r>
      </w:ins>
    </w:p>
    <w:p w14:paraId="76910302" w14:textId="632B1338" w:rsidR="00B936B0" w:rsidRDefault="00B936B0" w:rsidP="00525EB6">
      <w:pPr>
        <w:pStyle w:val="code"/>
        <w:rPr>
          <w:ins w:id="726" w:author="Steve Maas" w:date="2014-01-06T15:37:00Z"/>
        </w:rPr>
      </w:pPr>
      <w:ins w:id="727" w:author="Steve Maas" w:date="2014-01-06T15:37:00Z">
        <w:r>
          <w:tab/>
        </w:r>
        <w:r>
          <w:tab/>
          <w:t>&lt;effective&gt;0&lt;/effective&gt;</w:t>
        </w:r>
      </w:ins>
    </w:p>
    <w:p w14:paraId="068D37EB" w14:textId="61FAC530" w:rsidR="00B936B0" w:rsidRDefault="00B936B0" w:rsidP="00525EB6">
      <w:pPr>
        <w:pStyle w:val="code"/>
        <w:rPr>
          <w:ins w:id="728" w:author="Steve Maas" w:date="2014-01-06T15:37:00Z"/>
        </w:rPr>
      </w:pPr>
      <w:ins w:id="729" w:author="Steve Maas" w:date="2014-01-06T15:37:00Z">
        <w:r>
          <w:tab/>
        </w:r>
        <w:r>
          <w:tab/>
          <w:t>&lt;linear&gt;0&lt;/linear&gt;</w:t>
        </w:r>
      </w:ins>
    </w:p>
    <w:p w14:paraId="4E3F0049" w14:textId="221FB381" w:rsidR="00B936B0" w:rsidRDefault="00B936B0" w:rsidP="00525EB6">
      <w:pPr>
        <w:pStyle w:val="code"/>
      </w:pPr>
      <w:ins w:id="730" w:author="Steve Maas" w:date="2014-01-06T15:37:00Z">
        <w:r>
          <w:tab/>
        </w:r>
        <w:r>
          <w:tab/>
          <w:t>&lt;surface&gt;</w:t>
        </w:r>
      </w:ins>
    </w:p>
    <w:p w14:paraId="5989351D" w14:textId="455D21B4" w:rsidR="00525EB6" w:rsidRDefault="00525EB6" w:rsidP="00525EB6">
      <w:pPr>
        <w:pStyle w:val="code"/>
        <w:rPr>
          <w:ins w:id="731" w:author="Steve Maas" w:date="2014-01-06T15:37:00Z"/>
        </w:rPr>
      </w:pPr>
      <w:r>
        <w:tab/>
      </w:r>
      <w:r>
        <w:tab/>
      </w:r>
      <w:ins w:id="732" w:author="Steve Maas" w:date="2014-01-06T15:37:00Z">
        <w:r w:rsidR="00B936B0">
          <w:tab/>
        </w:r>
      </w:ins>
      <w:r>
        <w:t>&lt;quad4 id=</w:t>
      </w:r>
      <w:r w:rsidR="00DD233C">
        <w:t>"</w:t>
      </w:r>
      <w:r>
        <w:t>n</w:t>
      </w:r>
      <w:r w:rsidR="00DD233C">
        <w:t>"</w:t>
      </w:r>
      <w:del w:id="733"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734" w:author="Steve Maas" w:date="2014-01-06T15:37:00Z"/>
        </w:rPr>
      </w:pPr>
    </w:p>
    <w:p w14:paraId="7FC7771E" w14:textId="4F3335CA" w:rsidR="00525EB6" w:rsidRDefault="00525EB6" w:rsidP="00525EB6">
      <w:pPr>
        <w:pStyle w:val="code"/>
        <w:rPr>
          <w:ins w:id="735" w:author="Steve Maas" w:date="2014-01-06T15:37:00Z"/>
        </w:rPr>
      </w:pPr>
      <w:r>
        <w:tab/>
      </w:r>
      <w:ins w:id="736" w:author="Steve Maas" w:date="2014-01-06T15:37:00Z">
        <w:r w:rsidR="00B936B0">
          <w:tab/>
        </w:r>
        <w:r w:rsidR="00B936B0">
          <w:tab/>
        </w:r>
      </w:ins>
      <w:del w:id="737" w:author="Steve Maas" w:date="2014-01-06T15:37:00Z">
        <w:r w:rsidDel="00B936B0">
          <w:tab/>
        </w:r>
      </w:del>
      <w:r>
        <w:t>...</w:t>
      </w:r>
    </w:p>
    <w:p w14:paraId="7AA361DE" w14:textId="2214892D" w:rsidR="00B936B0" w:rsidRDefault="00B936B0" w:rsidP="00525EB6">
      <w:pPr>
        <w:pStyle w:val="code"/>
      </w:pPr>
      <w:ins w:id="738" w:author="Steve Maas" w:date="2014-01-06T15:37:00Z">
        <w:r>
          <w:tab/>
        </w:r>
        <w:r>
          <w:tab/>
          <w:t>&lt;/surface&gt;</w:t>
        </w:r>
      </w:ins>
    </w:p>
    <w:p w14:paraId="2231B515" w14:textId="1DB09A3A" w:rsidR="00525EB6" w:rsidRDefault="00525EB6" w:rsidP="00525EB6">
      <w:pPr>
        <w:pStyle w:val="code"/>
      </w:pPr>
      <w:r>
        <w:tab/>
        <w:t>&lt;/</w:t>
      </w:r>
      <w:del w:id="739" w:author="Steve Maas" w:date="2014-01-06T15:37:00Z">
        <w:r w:rsidDel="00D423CA">
          <w:delText>normal_traction</w:delText>
        </w:r>
      </w:del>
      <w:ins w:id="740"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741" w:author="Steve Maas" w:date="2014-01-06T15:54:00Z">
          <w:pPr>
            <w:pStyle w:val="Heading3"/>
          </w:pPr>
        </w:pPrChange>
      </w:pPr>
      <w:bookmarkStart w:id="742" w:name="_Toc385498440"/>
      <w:r w:rsidRPr="00C64641">
        <w:t>Fluid Flux</w:t>
      </w:r>
      <w:bookmarkEnd w:id="74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242133"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242134" r:id="rId83"/>
        </w:object>
      </w:r>
      <w:r w:rsidRPr="00C64641">
        <w:t xml:space="preserve"> on a boundary surface may not be prescribed. </w:t>
      </w:r>
      <w:del w:id="743"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242135"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242136"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744" w:author="Steve Maas" w:date="2014-01-06T17:31:00Z"/>
        </w:rPr>
      </w:pPr>
      <w:r>
        <w:t>&lt;</w:t>
      </w:r>
      <w:del w:id="745" w:author="Steve Maas" w:date="2014-01-06T15:39:00Z">
        <w:r w:rsidDel="00A9772D">
          <w:delText xml:space="preserve">fluidflux </w:delText>
        </w:r>
      </w:del>
      <w:ins w:id="746" w:author="Steve Maas" w:date="2014-01-06T15:39:00Z">
        <w:r w:rsidR="00A9772D">
          <w:t>surface_load type="fluidflux"</w:t>
        </w:r>
      </w:ins>
      <w:del w:id="747"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748" w:author="Steve Maas" w:date="2014-01-06T15:40:00Z"/>
        </w:rPr>
      </w:pPr>
      <w:ins w:id="749" w:author="Steve Maas" w:date="2014-01-06T17:31:00Z">
        <w:r>
          <w:lastRenderedPageBreak/>
          <w:tab/>
          <w:t>&lt;flux [lc="1"]&gt;1.0&lt;/flux&gt;</w:t>
        </w:r>
      </w:ins>
    </w:p>
    <w:p w14:paraId="467C2111" w14:textId="33545B19" w:rsidR="00A9772D" w:rsidRDefault="00A9772D" w:rsidP="00525EB6">
      <w:pPr>
        <w:pStyle w:val="code"/>
        <w:rPr>
          <w:ins w:id="750" w:author="Steve Maas" w:date="2014-01-06T15:40:00Z"/>
        </w:rPr>
      </w:pPr>
      <w:ins w:id="751" w:author="Steve Maas" w:date="2014-01-06T15:40:00Z">
        <w:r>
          <w:tab/>
          <w:t>&lt;linear&gt;0&lt;/linear&gt;</w:t>
        </w:r>
      </w:ins>
    </w:p>
    <w:p w14:paraId="140C34DA" w14:textId="727531BC" w:rsidR="00A9772D" w:rsidRDefault="00A9772D" w:rsidP="00525EB6">
      <w:pPr>
        <w:pStyle w:val="code"/>
        <w:rPr>
          <w:ins w:id="752" w:author="Steve Maas" w:date="2014-01-06T15:40:00Z"/>
        </w:rPr>
      </w:pPr>
      <w:ins w:id="753" w:author="Steve Maas" w:date="2014-01-06T15:40:00Z">
        <w:r>
          <w:tab/>
          <w:t>&lt;mixture&gt;1&lt;/mixture&gt;</w:t>
        </w:r>
      </w:ins>
    </w:p>
    <w:p w14:paraId="1501FD66" w14:textId="6F4460C6" w:rsidR="00A9772D" w:rsidRDefault="00A9772D" w:rsidP="00525EB6">
      <w:pPr>
        <w:pStyle w:val="code"/>
      </w:pPr>
      <w:ins w:id="754" w:author="Steve Maas" w:date="2014-01-06T15:40:00Z">
        <w:r>
          <w:tab/>
          <w:t>&lt;surface</w:t>
        </w:r>
      </w:ins>
      <w:ins w:id="755" w:author="Steve Maas" w:date="2014-01-06T17:32:00Z">
        <w:r w:rsidR="00773AFD">
          <w:t xml:space="preserve"> [set="surface_name"]</w:t>
        </w:r>
      </w:ins>
      <w:ins w:id="756" w:author="Steve Maas" w:date="2014-01-06T15:40:00Z">
        <w:r>
          <w:t>&gt;</w:t>
        </w:r>
      </w:ins>
    </w:p>
    <w:p w14:paraId="5E4B8F96" w14:textId="11339CD4" w:rsidR="00A9772D" w:rsidDel="00A9772D" w:rsidRDefault="00525EB6" w:rsidP="00525EB6">
      <w:pPr>
        <w:pStyle w:val="code"/>
        <w:rPr>
          <w:del w:id="757" w:author="Steve Maas" w:date="2014-01-06T15:40:00Z"/>
        </w:rPr>
      </w:pPr>
      <w:del w:id="758" w:author="Steve Maas" w:date="2014-01-06T17:32:00Z">
        <w:r w:rsidDel="00773AFD">
          <w:tab/>
          <w:delText>&lt;quad4 id=</w:delText>
        </w:r>
        <w:r w:rsidR="004C4F02" w:rsidDel="00773AFD">
          <w:delText>"</w:delText>
        </w:r>
        <w:r w:rsidDel="00773AFD">
          <w:delText>n</w:delText>
        </w:r>
        <w:r w:rsidR="004C4F02" w:rsidDel="00773AFD">
          <w:delText>"</w:delText>
        </w:r>
      </w:del>
      <w:del w:id="759"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760" w:author="Steve Maas" w:date="2014-01-06T17:32:00Z">
        <w:r w:rsidDel="00773AFD">
          <w:delText>&gt;n1,n2,n3,n4&lt;/quad4&gt;</w:delText>
        </w:r>
      </w:del>
    </w:p>
    <w:p w14:paraId="35F4CC8A" w14:textId="3BD9B0AF" w:rsidR="00525EB6" w:rsidRDefault="00A9772D" w:rsidP="00525EB6">
      <w:pPr>
        <w:pStyle w:val="code"/>
        <w:rPr>
          <w:ins w:id="761" w:author="Steve Maas" w:date="2014-01-06T15:40:00Z"/>
        </w:rPr>
      </w:pPr>
      <w:ins w:id="762" w:author="Steve Maas" w:date="2014-01-06T15:40:00Z">
        <w:r>
          <w:tab/>
        </w:r>
      </w:ins>
      <w:r w:rsidR="00525EB6">
        <w:tab/>
        <w:t>...</w:t>
      </w:r>
    </w:p>
    <w:p w14:paraId="295C0510" w14:textId="55BB96B2" w:rsidR="00A9772D" w:rsidRDefault="00A9772D" w:rsidP="00525EB6">
      <w:pPr>
        <w:pStyle w:val="code"/>
      </w:pPr>
      <w:ins w:id="763"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764" w:author="Steve Maas" w:date="2014-01-06T17:31:00Z"/>
        </w:rPr>
      </w:pPr>
    </w:p>
    <w:p w14:paraId="31FC322F" w14:textId="0F4D6DE3" w:rsidR="00773AFD" w:rsidRPr="00773AFD" w:rsidRDefault="00773AFD" w:rsidP="00525EB6">
      <w:pPr>
        <w:rPr>
          <w:ins w:id="765" w:author="Steve Maas" w:date="2014-01-06T17:31:00Z"/>
        </w:rPr>
      </w:pPr>
      <w:ins w:id="766" w:author="Steve Maas" w:date="2014-01-06T17:31:00Z">
        <w:r>
          <w:t xml:space="preserve">The </w:t>
        </w:r>
        <w:r>
          <w:rPr>
            <w:i/>
          </w:rPr>
          <w:t xml:space="preserve">flux </w:t>
        </w:r>
        <w:r>
          <w:t>parameter defines the flux that will be applied to the surface.</w:t>
        </w:r>
      </w:ins>
      <w:ins w:id="767"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768" w:author="Steve Maas" w:date="2014-01-06T17:33:00Z">
        <w:r w:rsidR="000E3C27">
          <w:t>applied</w:t>
        </w:r>
      </w:ins>
      <w:ins w:id="769"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770" w:author="Steve Maas" w:date="2014-01-06T17:34:00Z"/>
        </w:rPr>
      </w:pPr>
      <w:del w:id="771" w:author="Steve Maas" w:date="2014-01-06T17:32:00Z">
        <w:r w:rsidDel="00773AFD">
          <w:delText xml:space="preserve">The </w:delText>
        </w:r>
      </w:del>
      <w:del w:id="772" w:author="Steve Maas" w:date="2014-01-06T15:41:00Z">
        <w:r w:rsidDel="00B47DB8">
          <w:delText xml:space="preserve">optional </w:delText>
        </w:r>
      </w:del>
      <w:del w:id="773"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774"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775" w:author="Steve Maas" w:date="2014-01-06T17:34:00Z"/>
        </w:rPr>
      </w:pPr>
    </w:p>
    <w:p w14:paraId="68657BA6" w14:textId="68DDAE4C" w:rsidR="00525EB6" w:rsidRPr="00C64641" w:rsidRDefault="0018254C" w:rsidP="00525EB6">
      <w:ins w:id="776" w:author="Steve Maas" w:date="2014-01-06T15:41:00Z">
        <w:r>
          <w:t xml:space="preserve">When </w:t>
        </w:r>
        <w:r>
          <w:rPr>
            <w:i/>
          </w:rPr>
          <w:t xml:space="preserve">linear </w:t>
        </w:r>
        <w:r>
          <w:t xml:space="preserve">is </w:t>
        </w:r>
      </w:ins>
      <w:ins w:id="777" w:author="Steve Maas" w:date="2014-01-06T15:42:00Z">
        <w:r>
          <w:t>set to zero</w:t>
        </w:r>
      </w:ins>
      <w:ins w:id="778" w:author="Steve Maas" w:date="2014-01-06T15:41:00Z">
        <w:r>
          <w:t xml:space="preserve"> </w:t>
        </w:r>
      </w:ins>
      <w:del w:id="779"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780"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781" w:author="Steve Maas" w:date="2014-01-06T15:42:00Z">
        <w:r>
          <w:t xml:space="preserve">When </w:t>
        </w:r>
        <w:r>
          <w:rPr>
            <w:i/>
          </w:rPr>
          <w:t xml:space="preserve">linear </w:t>
        </w:r>
        <w:r>
          <w:t xml:space="preserve">is set to non-zero </w:t>
        </w:r>
      </w:ins>
      <w:del w:id="782" w:author="Steve Maas" w:date="2014-01-06T15:42:00Z">
        <w:r w:rsidR="00525EB6" w:rsidRPr="0018254C" w:rsidDel="0018254C">
          <w:rPr>
            <w:rPrChange w:id="783" w:author="Steve Maas" w:date="2014-01-06T15:42:00Z">
              <w:rPr>
                <w:i/>
              </w:rPr>
            </w:rPrChange>
          </w:rPr>
          <w:delText>type="linear"</w:delText>
        </w:r>
        <w:r w:rsidR="00525EB6" w:rsidRPr="002528E9" w:rsidDel="0018254C">
          <w:delText xml:space="preserve"> </w:delText>
        </w:r>
      </w:del>
      <w:ins w:id="784"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242137"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242138"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242139"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785" w:author="Steve Maas" w:date="2014-01-06T17:34:00Z"/>
        </w:rPr>
      </w:pPr>
      <w:r>
        <w:t>&lt;</w:t>
      </w:r>
      <w:ins w:id="786" w:author="Steve Maas" w:date="2014-01-06T15:43:00Z">
        <w:r w:rsidR="0018254C">
          <w:t>surface_load type="</w:t>
        </w:r>
      </w:ins>
      <w:r>
        <w:t>fluidflux</w:t>
      </w:r>
      <w:ins w:id="787" w:author="Steve Maas" w:date="2014-01-06T15:43:00Z">
        <w:r w:rsidR="0018254C">
          <w:t>"</w:t>
        </w:r>
      </w:ins>
      <w:del w:id="788"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789" w:author="Steve Maas" w:date="2014-01-06T15:43:00Z"/>
        </w:rPr>
      </w:pPr>
      <w:ins w:id="790" w:author="Steve Maas" w:date="2014-01-06T17:34:00Z">
        <w:r>
          <w:tab/>
          <w:t>&lt;flux lc="1"&gt;1.0&lt;/flux&gt;</w:t>
        </w:r>
      </w:ins>
    </w:p>
    <w:p w14:paraId="08D9BDBD" w14:textId="0F4C06EC" w:rsidR="0018254C" w:rsidRDefault="0018254C" w:rsidP="00525EB6">
      <w:pPr>
        <w:pStyle w:val="code"/>
        <w:rPr>
          <w:ins w:id="791" w:author="Steve Maas" w:date="2014-01-06T15:43:00Z"/>
        </w:rPr>
      </w:pPr>
      <w:ins w:id="792" w:author="Steve Maas" w:date="2014-01-06T15:43:00Z">
        <w:r>
          <w:tab/>
          <w:t>&lt;linear&gt;0&lt;/linear&gt;</w:t>
        </w:r>
      </w:ins>
    </w:p>
    <w:p w14:paraId="471F1A98" w14:textId="649F921E" w:rsidR="0018254C" w:rsidRDefault="0018254C" w:rsidP="00525EB6">
      <w:pPr>
        <w:pStyle w:val="code"/>
        <w:rPr>
          <w:ins w:id="793" w:author="Steve Maas" w:date="2014-01-06T15:43:00Z"/>
        </w:rPr>
      </w:pPr>
      <w:ins w:id="794" w:author="Steve Maas" w:date="2014-01-06T15:43:00Z">
        <w:r>
          <w:tab/>
          <w:t>&lt;mixture&gt;1&lt;/mixture&gt;</w:t>
        </w:r>
      </w:ins>
    </w:p>
    <w:p w14:paraId="3D43945D" w14:textId="3A15997D" w:rsidR="0018254C" w:rsidRDefault="0018254C" w:rsidP="00525EB6">
      <w:pPr>
        <w:pStyle w:val="code"/>
      </w:pPr>
      <w:ins w:id="795" w:author="Steve Maas" w:date="2014-01-06T15:44:00Z">
        <w:r>
          <w:tab/>
          <w:t>&lt;surface</w:t>
        </w:r>
      </w:ins>
      <w:ins w:id="796" w:author="Steve Maas" w:date="2014-01-06T17:34:00Z">
        <w:r w:rsidR="00CF168E">
          <w:t xml:space="preserve"> [set="surface_name"]</w:t>
        </w:r>
      </w:ins>
      <w:ins w:id="797" w:author="Steve Maas" w:date="2014-01-06T15:44:00Z">
        <w:r>
          <w:t>&gt;</w:t>
        </w:r>
      </w:ins>
    </w:p>
    <w:p w14:paraId="0A44C877" w14:textId="697EBC80" w:rsidR="0018254C" w:rsidDel="0018254C" w:rsidRDefault="00525EB6" w:rsidP="00525EB6">
      <w:pPr>
        <w:pStyle w:val="code"/>
        <w:rPr>
          <w:del w:id="798" w:author="Steve Maas" w:date="2014-01-06T15:44:00Z"/>
        </w:rPr>
      </w:pPr>
      <w:del w:id="799"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800" w:author="Steve Maas" w:date="2014-01-06T15:44:00Z"/>
        </w:rPr>
      </w:pPr>
      <w:ins w:id="801" w:author="Steve Maas" w:date="2014-01-06T15:44:00Z">
        <w:r>
          <w:tab/>
        </w:r>
      </w:ins>
      <w:r w:rsidR="00525EB6">
        <w:tab/>
        <w:t>...</w:t>
      </w:r>
    </w:p>
    <w:p w14:paraId="4DAE1CCF" w14:textId="68223FB1" w:rsidR="0018254C" w:rsidRDefault="0018254C" w:rsidP="00525EB6">
      <w:pPr>
        <w:pStyle w:val="code"/>
      </w:pPr>
      <w:ins w:id="802" w:author="Steve Maas" w:date="2014-01-06T15:44:00Z">
        <w:r>
          <w:tab/>
          <w:t>&lt;/surface&gt;</w:t>
        </w:r>
      </w:ins>
    </w:p>
    <w:p w14:paraId="010BF891" w14:textId="5A911BF3" w:rsidR="00525EB6" w:rsidRDefault="00525EB6" w:rsidP="00525EB6">
      <w:pPr>
        <w:pStyle w:val="code"/>
      </w:pPr>
      <w:r>
        <w:t>&lt;/</w:t>
      </w:r>
      <w:ins w:id="803" w:author="Steve Maas" w:date="2014-01-06T15:49:00Z">
        <w:r w:rsidR="007D3C17">
          <w:t>surface_load</w:t>
        </w:r>
      </w:ins>
      <w:del w:id="804"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242140"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242141"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805" w:author="Steve Maas" w:date="2014-01-06T15:54:00Z">
          <w:pPr>
            <w:pStyle w:val="Heading3"/>
          </w:pPr>
        </w:pPrChange>
      </w:pPr>
      <w:bookmarkStart w:id="806" w:name="_Toc385498441"/>
      <w:r w:rsidRPr="00C64641">
        <w:lastRenderedPageBreak/>
        <w:t>Solute Flux</w:t>
      </w:r>
      <w:bookmarkEnd w:id="806"/>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242142"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242143" r:id="rId101"/>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242144"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242145"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807" w:author="Steve Maas" w:date="2014-01-06T22:24:00Z"/>
        </w:rPr>
      </w:pPr>
      <w:r>
        <w:t>&lt;</w:t>
      </w:r>
      <w:ins w:id="808" w:author="Steve Maas" w:date="2014-01-06T15:45:00Z">
        <w:r w:rsidR="004A6CDC">
          <w:t>surface_load type="</w:t>
        </w:r>
      </w:ins>
      <w:r>
        <w:t>soluteflux</w:t>
      </w:r>
      <w:ins w:id="809" w:author="Steve Maas" w:date="2014-01-06T15:45:00Z">
        <w:r w:rsidR="004A6CDC">
          <w:t>"</w:t>
        </w:r>
      </w:ins>
      <w:del w:id="810"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811" w:author="Steve Maas" w:date="2014-01-06T15:45:00Z"/>
        </w:rPr>
      </w:pPr>
      <w:ins w:id="812" w:author="Steve Maas" w:date="2014-01-06T22:24:00Z">
        <w:r>
          <w:tab/>
          <w:t>&lt;flux [lc="</w:t>
        </w:r>
      </w:ins>
      <w:ins w:id="813" w:author="Steve Maas" w:date="2014-01-06T22:25:00Z">
        <w:r>
          <w:t>1"]&gt;1.0&lt;/flux&gt;</w:t>
        </w:r>
      </w:ins>
    </w:p>
    <w:p w14:paraId="4A483FC2" w14:textId="0380FC66" w:rsidR="001F4D5D" w:rsidRDefault="001F4D5D" w:rsidP="00525EB6">
      <w:pPr>
        <w:pStyle w:val="code"/>
        <w:rPr>
          <w:ins w:id="814" w:author="Steve Maas" w:date="2014-01-06T15:45:00Z"/>
        </w:rPr>
      </w:pPr>
      <w:ins w:id="815" w:author="Steve Maas" w:date="2014-01-06T15:45:00Z">
        <w:r>
          <w:tab/>
          <w:t>&lt;linear&gt;0&lt;/linear&gt;</w:t>
        </w:r>
      </w:ins>
    </w:p>
    <w:p w14:paraId="5CCEC5A4" w14:textId="0B9A5638" w:rsidR="001F4D5D" w:rsidRDefault="001F4D5D" w:rsidP="00525EB6">
      <w:pPr>
        <w:pStyle w:val="code"/>
        <w:rPr>
          <w:ins w:id="816" w:author="Steve Maas" w:date="2014-01-06T15:46:00Z"/>
        </w:rPr>
      </w:pPr>
      <w:ins w:id="817" w:author="Steve Maas" w:date="2014-01-06T15:45:00Z">
        <w:r>
          <w:tab/>
        </w:r>
      </w:ins>
      <w:ins w:id="818" w:author="Steve Maas" w:date="2014-01-06T15:46:00Z">
        <w:r>
          <w:t>&lt;solute_id&gt;1&lt;/solute_id&gt;</w:t>
        </w:r>
      </w:ins>
    </w:p>
    <w:p w14:paraId="195922D7" w14:textId="4B8F0397" w:rsidR="001F4D5D" w:rsidRDefault="001F4D5D" w:rsidP="00525EB6">
      <w:pPr>
        <w:pStyle w:val="code"/>
      </w:pPr>
      <w:ins w:id="819" w:author="Steve Maas" w:date="2014-01-06T15:46:00Z">
        <w:r>
          <w:tab/>
          <w:t>&lt;surface&gt;</w:t>
        </w:r>
      </w:ins>
    </w:p>
    <w:p w14:paraId="5A6A64E8" w14:textId="6E5A2AED" w:rsidR="00525EB6" w:rsidDel="00337051" w:rsidRDefault="00525EB6" w:rsidP="00525EB6">
      <w:pPr>
        <w:pStyle w:val="code"/>
        <w:rPr>
          <w:del w:id="820" w:author="Steve Maas" w:date="2014-01-06T22:25:00Z"/>
        </w:rPr>
      </w:pPr>
      <w:del w:id="821"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822" w:author="Steve Maas" w:date="2014-01-06T15:46:00Z"/>
        </w:rPr>
      </w:pPr>
      <w:ins w:id="823" w:author="Steve Maas" w:date="2014-01-06T15:46:00Z">
        <w:r>
          <w:tab/>
        </w:r>
      </w:ins>
      <w:r w:rsidR="00525EB6">
        <w:tab/>
        <w:t>...</w:t>
      </w:r>
    </w:p>
    <w:p w14:paraId="4F3BD12D" w14:textId="2828D28F" w:rsidR="001F4D5D" w:rsidRDefault="001F4D5D" w:rsidP="00525EB6">
      <w:pPr>
        <w:pStyle w:val="code"/>
      </w:pPr>
      <w:ins w:id="824" w:author="Steve Maas" w:date="2014-01-06T15:46:00Z">
        <w:r>
          <w:tab/>
          <w:t>&lt;/surface&gt;</w:t>
        </w:r>
      </w:ins>
    </w:p>
    <w:p w14:paraId="36DA2B23" w14:textId="44D6C989" w:rsidR="00525EB6" w:rsidRDefault="00525EB6" w:rsidP="00525EB6">
      <w:pPr>
        <w:pStyle w:val="code"/>
      </w:pPr>
      <w:r>
        <w:t>&lt;/</w:t>
      </w:r>
      <w:ins w:id="825" w:author="Steve Maas" w:date="2014-01-06T15:49:00Z">
        <w:r w:rsidR="00606D2D" w:rsidRPr="00606D2D">
          <w:t xml:space="preserve"> </w:t>
        </w:r>
        <w:r w:rsidR="00606D2D">
          <w:t>surface_load</w:t>
        </w:r>
      </w:ins>
      <w:del w:id="826"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827" w:author="Steve Maas" w:date="2014-01-06T22:25:00Z"/>
        </w:rPr>
      </w:pPr>
      <w:r>
        <w:t xml:space="preserve">The optional parameter </w:t>
      </w:r>
      <w:r>
        <w:rPr>
          <w:i/>
        </w:rPr>
        <w:t>sol</w:t>
      </w:r>
      <w:ins w:id="828"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829" w:author="Steve Maas" w:date="2014-01-02T13:04:00Z">
        <w:r w:rsidR="00873D59">
          <w:t>3.12.2</w:t>
        </w:r>
      </w:ins>
      <w:del w:id="830" w:author="Steve Maas" w:date="2014-01-02T13:04:00Z">
        <w:r w:rsidR="00B951E2" w:rsidDel="00873D59">
          <w:delText>3.10.2</w:delText>
        </w:r>
      </w:del>
      <w:r>
        <w:fldChar w:fldCharType="end"/>
      </w:r>
      <w:r>
        <w:t xml:space="preserve">).  If </w:t>
      </w:r>
      <w:r>
        <w:rPr>
          <w:i/>
        </w:rPr>
        <w:t>sol</w:t>
      </w:r>
      <w:ins w:id="831" w:author="Steve Maas" w:date="2014-01-06T15:47:00Z">
        <w:r w:rsidR="00476C4E">
          <w:rPr>
            <w:i/>
          </w:rPr>
          <w:t>ute_id</w:t>
        </w:r>
      </w:ins>
      <w:r>
        <w:t xml:space="preserve"> is not defined, the default value is 1.  </w:t>
      </w:r>
    </w:p>
    <w:p w14:paraId="50D0B550" w14:textId="77777777" w:rsidR="00FF17FC" w:rsidRDefault="00FF17FC" w:rsidP="00525EB6">
      <w:pPr>
        <w:rPr>
          <w:ins w:id="832" w:author="Steve Maas" w:date="2014-01-06T22:25:00Z"/>
        </w:rPr>
      </w:pPr>
    </w:p>
    <w:p w14:paraId="544A828E" w14:textId="10A2B319" w:rsidR="00525EB6" w:rsidRPr="003B58FB" w:rsidRDefault="00FF17FC" w:rsidP="00525EB6">
      <w:ins w:id="833" w:author="Steve Maas" w:date="2014-01-06T22:25:00Z">
        <w:r>
          <w:t xml:space="preserve">The </w:t>
        </w:r>
        <w:r>
          <w:rPr>
            <w:i/>
          </w:rPr>
          <w:t xml:space="preserve">flux </w:t>
        </w:r>
        <w:r>
          <w:t xml:space="preserve">element defines the flux magnitude. </w:t>
        </w:r>
      </w:ins>
      <w:r w:rsidR="00525EB6">
        <w:t xml:space="preserve">The </w:t>
      </w:r>
      <w:ins w:id="834" w:author="Steve Maas" w:date="2014-01-06T22:25:00Z">
        <w:r>
          <w:t xml:space="preserve">optional </w:t>
        </w:r>
      </w:ins>
      <w:del w:id="835"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836"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837"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838"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839" w:author="Steve Maas" w:date="2014-01-06T15:47:00Z">
        <w:r>
          <w:t xml:space="preserve">When </w:t>
        </w:r>
        <w:r>
          <w:rPr>
            <w:i/>
          </w:rPr>
          <w:t xml:space="preserve">linear </w:t>
        </w:r>
        <w:r>
          <w:t>is set to 0</w:t>
        </w:r>
      </w:ins>
      <w:del w:id="840" w:author="Steve Maas" w:date="2014-01-06T15:47:00Z">
        <w:r w:rsidR="00525EB6" w:rsidRPr="00C64641" w:rsidDel="00476C4E">
          <w:rPr>
            <w:i/>
          </w:rPr>
          <w:delText>type="nonlinear"</w:delText>
        </w:r>
      </w:del>
      <w:r w:rsidR="00525EB6" w:rsidRPr="00C64641">
        <w:t xml:space="preserve"> (default) </w:t>
      </w:r>
      <w:ins w:id="841"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842" w:author="Steve Maas" w:date="2014-01-06T15:47:00Z">
        <w:r>
          <w:t xml:space="preserve">When </w:t>
        </w:r>
        <w:r>
          <w:rPr>
            <w:i/>
          </w:rPr>
          <w:t xml:space="preserve">linear </w:t>
        </w:r>
        <w:r>
          <w:t xml:space="preserve">is set to </w:t>
        </w:r>
      </w:ins>
      <w:del w:id="843" w:author="Steve Maas" w:date="2014-01-06T15:47:00Z">
        <w:r w:rsidR="00525EB6" w:rsidRPr="00476C4E" w:rsidDel="00476C4E">
          <w:rPr>
            <w:rPrChange w:id="844" w:author="Steve Maas" w:date="2014-01-06T15:47:00Z">
              <w:rPr>
                <w:i/>
              </w:rPr>
            </w:rPrChange>
          </w:rPr>
          <w:delText>type="linear"</w:delText>
        </w:r>
        <w:r w:rsidR="00525EB6" w:rsidRPr="002528E9" w:rsidDel="00476C4E">
          <w:delText xml:space="preserve"> </w:delText>
        </w:r>
      </w:del>
      <w:ins w:id="845"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846" w:author="Steve Maas" w:date="2014-01-06T15:54:00Z">
          <w:pPr>
            <w:pStyle w:val="Heading3"/>
          </w:pPr>
        </w:pPrChange>
      </w:pPr>
      <w:bookmarkStart w:id="847" w:name="_Toc385498442"/>
      <w:r>
        <w:t>Heat Flux</w:t>
      </w:r>
      <w:bookmarkEnd w:id="847"/>
    </w:p>
    <w:p w14:paraId="415BF531" w14:textId="4C31F93A" w:rsidR="004A4869" w:rsidRDefault="004A4869">
      <w:r>
        <w:t xml:space="preserve">A heat flux can be defined for heat transfer analyses using the </w:t>
      </w:r>
      <w:ins w:id="848"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849" w:author="Steve Maas" w:date="2014-01-06T16:59:00Z"/>
        </w:rPr>
      </w:pPr>
      <w:r w:rsidRPr="0097532C">
        <w:t>&lt;</w:t>
      </w:r>
      <w:del w:id="850" w:author="Steve Maas" w:date="2014-01-06T15:48:00Z">
        <w:r w:rsidDel="00476C4E">
          <w:delText>heatflux</w:delText>
        </w:r>
      </w:del>
      <w:ins w:id="851" w:author="Steve Maas" w:date="2014-01-06T15:48:00Z">
        <w:r w:rsidR="00476C4E">
          <w:t>surface_load type="heatflux"</w:t>
        </w:r>
      </w:ins>
      <w:r w:rsidRPr="0097532C">
        <w:t>&gt;</w:t>
      </w:r>
    </w:p>
    <w:p w14:paraId="6608251D" w14:textId="22AC574E" w:rsidR="00FE3C5F" w:rsidRDefault="00FE3C5F" w:rsidP="00F97DD9">
      <w:pPr>
        <w:pStyle w:val="code"/>
        <w:rPr>
          <w:ins w:id="852" w:author="Steve Maas" w:date="2014-01-06T15:48:00Z"/>
        </w:rPr>
      </w:pPr>
      <w:ins w:id="853" w:author="Steve Maas" w:date="2014-01-06T16:59:00Z">
        <w:r>
          <w:tab/>
          <w:t>&lt;flux [lc="1"]&gt;1.0&lt;/flux&gt;</w:t>
        </w:r>
      </w:ins>
    </w:p>
    <w:p w14:paraId="36828350" w14:textId="1FB26F97" w:rsidR="00476C4E" w:rsidRPr="0097532C" w:rsidRDefault="00476C4E" w:rsidP="00F97DD9">
      <w:pPr>
        <w:pStyle w:val="code"/>
      </w:pPr>
      <w:ins w:id="854" w:author="Steve Maas" w:date="2014-01-06T15:48:00Z">
        <w:r>
          <w:tab/>
          <w:t>&lt;surface</w:t>
        </w:r>
      </w:ins>
      <w:ins w:id="855" w:author="Steve Maas" w:date="2014-01-06T16:59:00Z">
        <w:r w:rsidR="00FE3C5F">
          <w:t xml:space="preserve"> [set="surface_name"]</w:t>
        </w:r>
      </w:ins>
      <w:ins w:id="856" w:author="Steve Maas" w:date="2014-01-06T15:48:00Z">
        <w:r>
          <w:t>&gt;</w:t>
        </w:r>
      </w:ins>
    </w:p>
    <w:p w14:paraId="15293E0B" w14:textId="5478D7E6" w:rsidR="00F97DD9" w:rsidRDefault="00476C4E" w:rsidP="00F97DD9">
      <w:pPr>
        <w:pStyle w:val="code"/>
        <w:rPr>
          <w:ins w:id="857" w:author="Steve Maas" w:date="2014-01-06T15:48:00Z"/>
        </w:rPr>
      </w:pPr>
      <w:ins w:id="858" w:author="Steve Maas" w:date="2014-01-06T15:48:00Z">
        <w:r>
          <w:tab/>
        </w:r>
      </w:ins>
      <w:r w:rsidR="00F97DD9">
        <w:tab/>
      </w:r>
      <w:del w:id="859" w:author="Steve Maas" w:date="2014-01-06T17:11:00Z">
        <w:r w:rsidR="00F97DD9" w:rsidDel="00B515AA">
          <w:delText>&lt;quad4</w:delText>
        </w:r>
      </w:del>
      <w:del w:id="860" w:author="Steve Maas" w:date="2014-01-06T17:00:00Z">
        <w:r w:rsidR="00F97DD9" w:rsidDel="00FE3C5F">
          <w:delText xml:space="preserve"> [lc="1" scale="1"]</w:delText>
        </w:r>
      </w:del>
      <w:del w:id="861" w:author="Steve Maas" w:date="2014-01-06T17:11:00Z">
        <w:r w:rsidR="00F97DD9" w:rsidDel="00B515AA">
          <w:delText>&gt;1,2,3,4&lt;/quad4&gt;</w:delText>
        </w:r>
      </w:del>
      <w:ins w:id="862" w:author="Steve Maas" w:date="2014-01-06T17:11:00Z">
        <w:r w:rsidR="00B515AA">
          <w:t>...</w:t>
        </w:r>
      </w:ins>
    </w:p>
    <w:p w14:paraId="7E1A5ECE" w14:textId="6AB28412" w:rsidR="00476C4E" w:rsidRDefault="00476C4E" w:rsidP="00F97DD9">
      <w:pPr>
        <w:pStyle w:val="code"/>
      </w:pPr>
      <w:ins w:id="863" w:author="Steve Maas" w:date="2014-01-06T15:48:00Z">
        <w:r>
          <w:lastRenderedPageBreak/>
          <w:tab/>
          <w:t>&lt;/surface&gt;</w:t>
        </w:r>
      </w:ins>
    </w:p>
    <w:p w14:paraId="1E58D465" w14:textId="74F54E08" w:rsidR="00F97DD9" w:rsidRDefault="00F97DD9" w:rsidP="00F97DD9">
      <w:pPr>
        <w:pStyle w:val="code"/>
      </w:pPr>
      <w:r>
        <w:t>&lt;/</w:t>
      </w:r>
      <w:del w:id="864" w:author="Steve Maas" w:date="2014-01-06T15:48:00Z">
        <w:r w:rsidDel="00476C4E">
          <w:delText>heatflux</w:delText>
        </w:r>
      </w:del>
      <w:ins w:id="865" w:author="Steve Maas" w:date="2014-01-06T15:48:00Z">
        <w:r w:rsidR="00476C4E">
          <w:t>surface_load</w:t>
        </w:r>
      </w:ins>
      <w:r>
        <w:t>&gt;</w:t>
      </w:r>
    </w:p>
    <w:p w14:paraId="22769DD2" w14:textId="77777777" w:rsidR="001A7B22" w:rsidRDefault="001A7B22" w:rsidP="001A7B22">
      <w:pPr>
        <w:rPr>
          <w:ins w:id="866" w:author="Steve Maas" w:date="2014-01-06T17:00:00Z"/>
        </w:rPr>
      </w:pPr>
    </w:p>
    <w:p w14:paraId="381D2DA0" w14:textId="1D4FA8D8" w:rsidR="002F00ED" w:rsidRPr="002F00ED" w:rsidRDefault="002F00ED" w:rsidP="001A7B22">
      <w:ins w:id="867"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868" w:author="Steve Maas" w:date="2014-01-06T17:01:00Z">
        <w:r>
          <w:t>omitted</w:t>
        </w:r>
      </w:ins>
      <w:ins w:id="869" w:author="Steve Maas" w:date="2014-01-06T17:00:00Z">
        <w:r>
          <w:t>,</w:t>
        </w:r>
      </w:ins>
      <w:ins w:id="870" w:author="Steve Maas" w:date="2014-01-06T17:01:00Z">
        <w:r>
          <w:t xml:space="preserve"> a constant heat flux will be applied.</w:t>
        </w:r>
      </w:ins>
    </w:p>
    <w:p w14:paraId="39F365D1" w14:textId="771A381B" w:rsidR="00F97DD9" w:rsidRDefault="00F97DD9">
      <w:pPr>
        <w:pStyle w:val="Heading4"/>
        <w:pPrChange w:id="871" w:author="Steve Maas" w:date="2014-01-06T15:54:00Z">
          <w:pPr>
            <w:pStyle w:val="Heading3"/>
          </w:pPr>
        </w:pPrChange>
      </w:pPr>
      <w:bookmarkStart w:id="872" w:name="_Toc385498443"/>
      <w:r>
        <w:t>Convective Heat Flux</w:t>
      </w:r>
      <w:bookmarkEnd w:id="87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873" w:author="Steve Maas" w:date="2014-01-06T17:01:00Z"/>
        </w:rPr>
      </w:pPr>
      <w:r w:rsidRPr="0097532C">
        <w:t>&lt;</w:t>
      </w:r>
      <w:ins w:id="874" w:author="Steve Maas" w:date="2014-01-06T15:49:00Z">
        <w:r w:rsidR="00D638C7">
          <w:t>surface_load type="</w:t>
        </w:r>
      </w:ins>
      <w:r>
        <w:t>convective_heatflux</w:t>
      </w:r>
      <w:ins w:id="875" w:author="Steve Maas" w:date="2014-01-06T15:49:00Z">
        <w:r w:rsidR="00D638C7">
          <w:t>"</w:t>
        </w:r>
      </w:ins>
      <w:r w:rsidRPr="0097532C">
        <w:t>&gt;</w:t>
      </w:r>
    </w:p>
    <w:p w14:paraId="140D2137" w14:textId="7E01800E" w:rsidR="002F00ED" w:rsidRDefault="002F00ED" w:rsidP="00F97DD9">
      <w:pPr>
        <w:pStyle w:val="code"/>
        <w:rPr>
          <w:ins w:id="876" w:author="Steve Maas" w:date="2014-01-06T17:01:00Z"/>
        </w:rPr>
      </w:pPr>
      <w:ins w:id="877" w:author="Steve Maas" w:date="2014-01-06T17:01:00Z">
        <w:r>
          <w:tab/>
          <w:t>&lt;</w:t>
        </w:r>
      </w:ins>
      <w:ins w:id="878" w:author="Steve Maas" w:date="2014-01-06T17:04:00Z">
        <w:r>
          <w:t>Ta</w:t>
        </w:r>
      </w:ins>
      <w:ins w:id="879" w:author="Steve Maas" w:date="2014-01-06T17:01:00Z">
        <w:r>
          <w:t xml:space="preserve"> [lc="1"]&gt;1.0&lt;/</w:t>
        </w:r>
      </w:ins>
      <w:ins w:id="880" w:author="Steve Maas" w:date="2014-01-06T17:04:00Z">
        <w:r>
          <w:t>Ta</w:t>
        </w:r>
      </w:ins>
      <w:ins w:id="881" w:author="Steve Maas" w:date="2014-01-06T17:01:00Z">
        <w:r>
          <w:t>&gt;</w:t>
        </w:r>
      </w:ins>
    </w:p>
    <w:p w14:paraId="2C81C1BE" w14:textId="5794FC88" w:rsidR="002F00ED" w:rsidRDefault="002F00ED" w:rsidP="00F97DD9">
      <w:pPr>
        <w:pStyle w:val="code"/>
        <w:rPr>
          <w:ins w:id="882" w:author="Steve Maas" w:date="2014-01-06T15:49:00Z"/>
        </w:rPr>
      </w:pPr>
      <w:ins w:id="883" w:author="Steve Maas" w:date="2014-01-06T17:01:00Z">
        <w:r>
          <w:tab/>
          <w:t>&lt;hc&gt;1.0&lt;/hc&gt;</w:t>
        </w:r>
      </w:ins>
    </w:p>
    <w:p w14:paraId="005AE8C4" w14:textId="091EB5D3" w:rsidR="00D638C7" w:rsidRPr="0097532C" w:rsidRDefault="00D638C7" w:rsidP="00F97DD9">
      <w:pPr>
        <w:pStyle w:val="code"/>
      </w:pPr>
      <w:ins w:id="884" w:author="Steve Maas" w:date="2014-01-06T15:49:00Z">
        <w:r>
          <w:tab/>
          <w:t>&lt;surface</w:t>
        </w:r>
      </w:ins>
      <w:ins w:id="885" w:author="Steve Maas" w:date="2014-01-06T17:05:00Z">
        <w:r w:rsidR="00C94D52">
          <w:t xml:space="preserve"> [set="surface_name"]</w:t>
        </w:r>
      </w:ins>
      <w:ins w:id="886" w:author="Steve Maas" w:date="2014-01-06T15:49:00Z">
        <w:r>
          <w:t>&gt;</w:t>
        </w:r>
      </w:ins>
    </w:p>
    <w:p w14:paraId="2763B9BA" w14:textId="02FED5F5" w:rsidR="00F97DD9" w:rsidRDefault="00F97DD9" w:rsidP="00F97DD9">
      <w:pPr>
        <w:pStyle w:val="code"/>
        <w:rPr>
          <w:ins w:id="887" w:author="Steve Maas" w:date="2014-01-06T15:49:00Z"/>
        </w:rPr>
      </w:pPr>
      <w:r>
        <w:tab/>
      </w:r>
      <w:ins w:id="888" w:author="Steve Maas" w:date="2014-01-06T15:49:00Z">
        <w:r w:rsidR="00D638C7">
          <w:tab/>
        </w:r>
      </w:ins>
      <w:del w:id="889" w:author="Steve Maas" w:date="2014-01-06T17:12:00Z">
        <w:r w:rsidDel="00B515AA">
          <w:delText>&lt;quad4</w:delText>
        </w:r>
      </w:del>
      <w:del w:id="890" w:author="Steve Maas" w:date="2014-01-06T17:02:00Z">
        <w:r w:rsidDel="002F00ED">
          <w:delText xml:space="preserve"> hc="1.0" lc="1" [scale="1"]</w:delText>
        </w:r>
      </w:del>
      <w:del w:id="891" w:author="Steve Maas" w:date="2014-01-06T17:12:00Z">
        <w:r w:rsidDel="00B515AA">
          <w:delText>&gt;1,2,3,4&lt;/quad4&gt;</w:delText>
        </w:r>
      </w:del>
      <w:ins w:id="892" w:author="Steve Maas" w:date="2014-01-06T17:12:00Z">
        <w:r w:rsidR="00B515AA">
          <w:t>...</w:t>
        </w:r>
      </w:ins>
    </w:p>
    <w:p w14:paraId="65167BD1" w14:textId="47188B56" w:rsidR="00D638C7" w:rsidRDefault="00D638C7" w:rsidP="00F97DD9">
      <w:pPr>
        <w:pStyle w:val="code"/>
      </w:pPr>
      <w:ins w:id="893" w:author="Steve Maas" w:date="2014-01-06T15:49:00Z">
        <w:r>
          <w:tab/>
          <w:t>&lt;/surface&gt;</w:t>
        </w:r>
      </w:ins>
    </w:p>
    <w:p w14:paraId="37D8D529" w14:textId="49AE9AD4" w:rsidR="00F97DD9" w:rsidRDefault="00F97DD9" w:rsidP="00F97DD9">
      <w:pPr>
        <w:pStyle w:val="code"/>
      </w:pPr>
      <w:r>
        <w:t>&lt;/</w:t>
      </w:r>
      <w:del w:id="894" w:author="Steve Maas" w:date="2014-01-06T15:49:00Z">
        <w:r w:rsidRPr="00F97DD9" w:rsidDel="00D638C7">
          <w:delText xml:space="preserve"> </w:delText>
        </w:r>
        <w:r w:rsidDel="00B21E17">
          <w:delText>convective_heatflux</w:delText>
        </w:r>
      </w:del>
      <w:ins w:id="895"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896" w:author="Steve Maas" w:date="2014-01-06T17:04:00Z">
        <w:r w:rsidDel="00774E5E">
          <w:delText xml:space="preserve">controlled </w:delText>
        </w:r>
      </w:del>
      <w:ins w:id="897" w:author="Steve Maas" w:date="2014-01-06T17:04:00Z">
        <w:r w:rsidR="00774E5E">
          <w:t xml:space="preserve">defined by the </w:t>
        </w:r>
        <w:r w:rsidR="00774E5E">
          <w:rPr>
            <w:i/>
          </w:rPr>
          <w:t xml:space="preserve">Ta </w:t>
        </w:r>
        <w:r w:rsidR="00774E5E">
          <w:t xml:space="preserve">parameter.  </w:t>
        </w:r>
      </w:ins>
      <w:ins w:id="898" w:author="Steve Maas" w:date="2014-01-06T17:05:00Z">
        <w:r w:rsidR="00774E5E">
          <w:t xml:space="preserve">It </w:t>
        </w:r>
      </w:ins>
      <w:del w:id="899" w:author="Steve Maas" w:date="2014-01-06T17:04:00Z">
        <w:r w:rsidDel="00774E5E">
          <w:delText xml:space="preserve">by </w:delText>
        </w:r>
      </w:del>
      <w:ins w:id="900" w:author="Steve Maas" w:date="2014-01-06T17:05:00Z">
        <w:r w:rsidR="00774E5E">
          <w:t xml:space="preserve">takes an </w:t>
        </w:r>
      </w:ins>
      <w:del w:id="901" w:author="Steve Maas" w:date="2014-01-06T17:04:00Z">
        <w:r w:rsidDel="00774E5E">
          <w:delText>t</w:delText>
        </w:r>
      </w:del>
      <w:del w:id="902" w:author="Steve Maas" w:date="2014-01-06T17:05:00Z">
        <w:r w:rsidDel="00774E5E">
          <w:delText xml:space="preserve">he </w:delText>
        </w:r>
      </w:del>
      <w:ins w:id="903" w:author="Steve Maas" w:date="2014-01-06T17:04:00Z">
        <w:r w:rsidR="00774E5E">
          <w:t xml:space="preserve">optional </w:t>
        </w:r>
      </w:ins>
      <w:r>
        <w:t>load curve define</w:t>
      </w:r>
      <w:ins w:id="904" w:author="Steve Maas" w:date="2014-01-06T15:50:00Z">
        <w:r w:rsidR="00A0697D">
          <w:t>d</w:t>
        </w:r>
      </w:ins>
      <w:r>
        <w:t xml:space="preserve"> through the </w:t>
      </w:r>
      <w:r>
        <w:rPr>
          <w:i/>
        </w:rPr>
        <w:t xml:space="preserve">lc </w:t>
      </w:r>
      <w:r>
        <w:t>attribute</w:t>
      </w:r>
      <w:del w:id="905"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906" w:name="_Toc385498444"/>
      <w:r>
        <w:t xml:space="preserve">Body </w:t>
      </w:r>
      <w:del w:id="907" w:author="Steve Maas" w:date="2014-01-06T15:54:00Z">
        <w:r w:rsidDel="002528E9">
          <w:delText>Force</w:delText>
        </w:r>
      </w:del>
      <w:ins w:id="908" w:author="Steve Maas" w:date="2014-01-06T15:54:00Z">
        <w:r w:rsidR="002528E9">
          <w:t>Loads</w:t>
        </w:r>
      </w:ins>
      <w:bookmarkEnd w:id="906"/>
    </w:p>
    <w:p w14:paraId="4DA7A91B" w14:textId="74532E0D" w:rsidR="001A7B22" w:rsidRDefault="002528E9" w:rsidP="001A7B22">
      <w:ins w:id="909" w:author="Steve Maas" w:date="2014-01-06T15:54:00Z">
        <w:r>
          <w:t xml:space="preserve">A body load </w:t>
        </w:r>
      </w:ins>
      <w:ins w:id="910" w:author="Steve Maas" w:date="2014-01-06T15:55:00Z">
        <w:r>
          <w:t xml:space="preserve">can be used to define a source term to the model. The following sections define the different type of body loads that can be applied. </w:t>
        </w:r>
      </w:ins>
      <w:moveFromRangeStart w:id="911" w:author="Steve Maas" w:date="2014-01-06T15:54:00Z" w:name="move376787111"/>
      <w:moveFrom w:id="912" w:author="Steve Maas" w:date="2014-01-06T15:54:00Z">
        <w:r w:rsidR="001A7B22" w:rsidDel="002528E9">
          <w:t>The body force is defined as a 3D vector. Each component can be associated with a load curve to define a time dependent body force. Only the non-zero components need to be def</w:t>
        </w:r>
        <w:del w:id="913" w:author="Steve Maas" w:date="2014-01-06T15:55:00Z">
          <w:r w:rsidR="001A7B22" w:rsidDel="002528E9">
            <w:delText>ined</w:delText>
          </w:r>
          <w:r w:rsidR="00073C1F" w:rsidDel="002528E9">
            <w:delText>.</w:delText>
          </w:r>
        </w:del>
      </w:moveFrom>
      <w:moveFromRangeEnd w:id="911"/>
    </w:p>
    <w:p w14:paraId="340F52D1" w14:textId="77777777" w:rsidR="00073C1F" w:rsidRDefault="00073C1F" w:rsidP="007D6F0D">
      <w:pPr>
        <w:pStyle w:val="Heading4"/>
      </w:pPr>
      <w:bookmarkStart w:id="914" w:name="_Toc385498445"/>
      <w:r>
        <w:t>Constant Body Force</w:t>
      </w:r>
      <w:bookmarkEnd w:id="914"/>
    </w:p>
    <w:p w14:paraId="4AE8E5E1" w14:textId="11363F5A" w:rsidR="00073C1F" w:rsidRDefault="002528E9" w:rsidP="00073C1F">
      <w:moveToRangeStart w:id="915" w:author="Steve Maas" w:date="2014-01-06T15:54:00Z" w:name="move376787111"/>
      <w:moveTo w:id="916" w:author="Steve Maas" w:date="2014-01-06T15:54:00Z">
        <w:r>
          <w:t>The body force is defined as a 3D vector. Each component can be associated with a load curve to define a time dependent body force. Only the non-zero components need to be defined.</w:t>
        </w:r>
      </w:moveTo>
      <w:moveToRangeEnd w:id="915"/>
      <w:ins w:id="917"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918" w:author="Steve Maas" w:date="2014-01-06T15:50:00Z">
        <w:r w:rsidRPr="0097532C" w:rsidDel="00A0697D">
          <w:delText>force</w:delText>
        </w:r>
        <w:r w:rsidR="00073C1F" w:rsidDel="00A0697D">
          <w:delText xml:space="preserve"> </w:delText>
        </w:r>
      </w:del>
      <w:ins w:id="919"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920" w:author="Steve Maas" w:date="2014-01-06T15:50:00Z">
        <w:r w:rsidDel="00A0697D">
          <w:delText>force</w:delText>
        </w:r>
      </w:del>
      <w:ins w:id="921"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922" w:name="_Toc385498446"/>
      <w:r>
        <w:t>Non-Constant Body Force</w:t>
      </w:r>
      <w:bookmarkEnd w:id="92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923" w:author="Steve Maas" w:date="2014-01-06T15:50:00Z">
        <w:r w:rsidRPr="0097532C" w:rsidDel="00C44072">
          <w:delText>force</w:delText>
        </w:r>
        <w:r w:rsidDel="00C44072">
          <w:delText xml:space="preserve"> </w:delText>
        </w:r>
      </w:del>
      <w:ins w:id="924"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925" w:author="Steve Maas" w:date="2014-01-06T15:50:00Z">
        <w:r w:rsidDel="00C44072">
          <w:delText>force</w:delText>
        </w:r>
      </w:del>
      <w:ins w:id="926"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927" w:name="_Toc337555754"/>
      <w:bookmarkStart w:id="928" w:name="_Toc350246989"/>
      <w:bookmarkStart w:id="929" w:name="_Toc350354875"/>
      <w:bookmarkStart w:id="930" w:name="_Toc350439833"/>
      <w:bookmarkStart w:id="931" w:name="_Toc352596239"/>
      <w:bookmarkStart w:id="932" w:name="_Toc363725012"/>
      <w:bookmarkStart w:id="933" w:name="_Toc337555755"/>
      <w:bookmarkStart w:id="934" w:name="_Toc350246990"/>
      <w:bookmarkStart w:id="935" w:name="_Toc350354876"/>
      <w:bookmarkStart w:id="936" w:name="_Toc350439834"/>
      <w:bookmarkStart w:id="937" w:name="_Toc352596240"/>
      <w:bookmarkStart w:id="938" w:name="_Toc363725013"/>
      <w:bookmarkStart w:id="939" w:name="_Toc385498447"/>
      <w:bookmarkEnd w:id="927"/>
      <w:bookmarkEnd w:id="928"/>
      <w:bookmarkEnd w:id="929"/>
      <w:bookmarkEnd w:id="930"/>
      <w:bookmarkEnd w:id="931"/>
      <w:bookmarkEnd w:id="932"/>
      <w:bookmarkEnd w:id="933"/>
      <w:bookmarkEnd w:id="934"/>
      <w:bookmarkEnd w:id="935"/>
      <w:bookmarkEnd w:id="936"/>
      <w:bookmarkEnd w:id="937"/>
      <w:bookmarkEnd w:id="938"/>
      <w:r>
        <w:t>Centrifugal Force</w:t>
      </w:r>
      <w:bookmarkEnd w:id="939"/>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242146"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242147" r:id="rId109"/>
        </w:object>
      </w:r>
      <w:r>
        <w:t xml:space="preserve"> and passing through the rotation center </w:t>
      </w:r>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242148" r:id="rId111"/>
        </w:object>
      </w:r>
      <w:r w:rsidR="00FA2E2E">
        <w:rPr>
          <w:rStyle w:val="CommentReference"/>
        </w:rPr>
        <w:commentReference w:id="940"/>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941" w:author="Steve Maas" w:date="2014-01-06T15:51:00Z">
        <w:r w:rsidR="00C138A7">
          <w:t>load</w:t>
        </w:r>
      </w:ins>
      <w:del w:id="942"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943" w:author="Steve Maas" w:date="2014-01-06T15:51:00Z">
        <w:r w:rsidDel="00C138A7">
          <w:delText>force</w:delText>
        </w:r>
      </w:del>
      <w:ins w:id="944"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945" w:name="_Toc385498448"/>
      <w:r>
        <w:t>Heat source</w:t>
      </w:r>
      <w:bookmarkEnd w:id="94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946" w:author="Steve Maas" w:date="2014-01-06T15:51:00Z">
        <w:r>
          <w:t>load</w:t>
        </w:r>
      </w:ins>
      <w:del w:id="947"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948" w:author="Steve Maas" w:date="2014-01-06T15:51:00Z">
        <w:r w:rsidDel="00C138A7">
          <w:delText>force</w:delText>
        </w:r>
      </w:del>
      <w:ins w:id="949"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950" w:author="Steve Maas" w:date="2013-12-16T10:14:00Z">
          <w:pPr>
            <w:pStyle w:val="Heading3"/>
          </w:pPr>
        </w:pPrChange>
      </w:pPr>
      <w:r>
        <w:br w:type="page"/>
      </w:r>
      <w:bookmarkStart w:id="951" w:name="_Toc385498449"/>
      <w:r w:rsidR="00602A42">
        <w:lastRenderedPageBreak/>
        <w:t xml:space="preserve">Contact </w:t>
      </w:r>
      <w:del w:id="952" w:author="Steve Maas" w:date="2014-01-15T11:00:00Z">
        <w:r w:rsidR="00602A42" w:rsidDel="008826A0">
          <w:delText>Interfaces</w:delText>
        </w:r>
      </w:del>
      <w:ins w:id="953" w:author="Steve Maas" w:date="2014-01-15T11:00:00Z">
        <w:r w:rsidR="008826A0">
          <w:t>Section</w:t>
        </w:r>
      </w:ins>
      <w:bookmarkEnd w:id="951"/>
    </w:p>
    <w:p w14:paraId="763861E5" w14:textId="77777777" w:rsidR="00602A42" w:rsidRDefault="00602A42" w:rsidP="00602A42">
      <w:ins w:id="954"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955"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956"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957" w:author="Gerard Ateshian" w:date="2014-01-07T09:37:00Z">
              <w:r w:rsidDel="00147151">
                <w:delText xml:space="preserve">and </w:delText>
              </w:r>
            </w:del>
            <w:r>
              <w:t xml:space="preserve">biphasic-solute contact for </w:t>
            </w:r>
            <w:r w:rsidRPr="007D6F0D">
              <w:rPr>
                <w:i/>
              </w:rPr>
              <w:t>sliding3</w:t>
            </w:r>
            <w:ins w:id="958" w:author="Gerard Ateshian" w:date="2014-01-07T09:37:00Z">
              <w:r w:rsidR="00147151">
                <w:t xml:space="preserve">, and multiphasic contact for </w:t>
              </w:r>
            </w:ins>
            <w:ins w:id="959"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960" w:author="Steve Maas" w:date="2013-12-16T10:14:00Z">
          <w:pPr>
            <w:pStyle w:val="Heading4"/>
          </w:pPr>
        </w:pPrChange>
      </w:pPr>
      <w:bookmarkStart w:id="961" w:name="_Toc385498450"/>
      <w:r>
        <w:t>Sliding Interfaces</w:t>
      </w:r>
      <w:bookmarkEnd w:id="96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962" w:author="Steve Maas" w:date="2013-12-16T10:18:00Z">
        <w:r w:rsidDel="00602A42">
          <w:delText>lagrange</w:delText>
        </w:r>
      </w:del>
      <w:ins w:id="963"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964"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965" w:author="Gerard Ateshian" w:date="2014-01-07T09:40:00Z">
        <w:r>
          <w:rPr>
            <w:b/>
            <w:i/>
          </w:rPr>
          <w:t>sliding-multiphasic (S</w:t>
        </w:r>
      </w:ins>
      <w:ins w:id="966" w:author="Gerard Ateshian" w:date="2014-01-07T09:41:00Z">
        <w:r>
          <w:rPr>
            <w:b/>
            <w:i/>
          </w:rPr>
          <w:t>MP</w:t>
        </w:r>
      </w:ins>
      <w:ins w:id="967" w:author="Gerard Ateshian" w:date="2014-01-07T09:40:00Z">
        <w:r>
          <w:rPr>
            <w:b/>
            <w:i/>
          </w:rPr>
          <w:t>)</w:t>
        </w:r>
        <w:r w:rsidRPr="00D74A7E">
          <w:t>:</w:t>
        </w:r>
        <w:r>
          <w:t xml:space="preserve"> This method is similar to </w:t>
        </w:r>
        <w:r w:rsidRPr="00696CC4">
          <w:rPr>
            <w:i/>
          </w:rPr>
          <w:t>sliding</w:t>
        </w:r>
      </w:ins>
      <w:ins w:id="968" w:author="Gerard Ateshian" w:date="2014-01-07T09:41:00Z">
        <w:r>
          <w:rPr>
            <w:i/>
          </w:rPr>
          <w:t>3</w:t>
        </w:r>
      </w:ins>
      <w:ins w:id="969" w:author="Gerard Ateshian" w:date="2014-01-07T09:40:00Z">
        <w:r>
          <w:t xml:space="preserve">. This contact implementation supports </w:t>
        </w:r>
      </w:ins>
      <w:ins w:id="970" w:author="Gerard Ateshian" w:date="2014-01-07T09:41:00Z">
        <w:r>
          <w:t xml:space="preserve">multiphasic </w:t>
        </w:r>
      </w:ins>
      <w:ins w:id="971" w:author="Gerard Ateshian" w:date="2014-01-07T09:40:00Z">
        <w:r>
          <w:t xml:space="preserve">contact (see the next section).  When using </w:t>
        </w:r>
      </w:ins>
      <w:ins w:id="972" w:author="Gerard Ateshian" w:date="2014-01-07T09:41:00Z">
        <w:r>
          <w:t xml:space="preserve">multiphasic </w:t>
        </w:r>
      </w:ins>
      <w:ins w:id="973"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974"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975" w:author="Steve Maas" w:date="2013-12-30T14:00:00Z"/>
        </w:rPr>
      </w:pPr>
      <w:del w:id="976" w:author="Steve Maas" w:date="2013-12-30T13:59:00Z">
        <w:r w:rsidDel="00BB02DD">
          <w:delText>Both quadrilateral surface elements (quad4) and triangular elements (tri3) can be used to define the master and/or slave surfaces</w:delText>
        </w:r>
      </w:del>
      <w:ins w:id="977" w:author="Steve Maas" w:date="2013-12-30T13:59:00Z">
        <w:r w:rsidR="00BB02DD">
          <w:t xml:space="preserve">The supported surface elements are </w:t>
        </w:r>
      </w:ins>
      <w:ins w:id="978" w:author="Steve Maas" w:date="2013-12-30T14:03:00Z">
        <w:r w:rsidR="00C44CEE">
          <w:t>described</w:t>
        </w:r>
      </w:ins>
      <w:ins w:id="979" w:author="Steve Maas" w:date="2013-12-30T13:59:00Z">
        <w:r w:rsidR="00BB02DD">
          <w:t xml:space="preserve"> in section </w:t>
        </w:r>
      </w:ins>
      <w:ins w:id="980" w:author="Steve Maas" w:date="2013-12-30T14:00:00Z">
        <w:r w:rsidR="00BB02DD">
          <w:fldChar w:fldCharType="begin"/>
        </w:r>
        <w:r w:rsidR="00BB02DD">
          <w:instrText xml:space="preserve"> REF _Ref376174920 \r \h </w:instrText>
        </w:r>
      </w:ins>
      <w:r w:rsidR="00BB02DD">
        <w:fldChar w:fldCharType="separate"/>
      </w:r>
      <w:ins w:id="981" w:author="Steve Maas" w:date="2014-01-02T13:04:00Z">
        <w:r w:rsidR="00873D59">
          <w:t xml:space="preserve">3.6.2.3. </w:t>
        </w:r>
      </w:ins>
      <w:ins w:id="982" w:author="Steve Maas" w:date="2013-12-30T14:00:00Z">
        <w:r w:rsidR="00BB02DD">
          <w:fldChar w:fldCharType="end"/>
        </w:r>
      </w:ins>
      <w:del w:id="983" w:author="Steve Maas" w:date="2013-12-30T14:00:00Z">
        <w:r w:rsidDel="00BB02DD">
          <w:delText>.</w:delText>
        </w:r>
      </w:del>
    </w:p>
    <w:p w14:paraId="1EC8BA4E" w14:textId="77777777" w:rsidR="00BB02DD" w:rsidRDefault="00BB02DD" w:rsidP="00602A42">
      <w:pPr>
        <w:rPr>
          <w:ins w:id="984" w:author="Steve Maas" w:date="2013-12-30T14:00:00Z"/>
        </w:rPr>
      </w:pPr>
    </w:p>
    <w:p w14:paraId="15A00806" w14:textId="5B6EB426" w:rsidR="00BB02DD" w:rsidRDefault="00BB02DD" w:rsidP="00602A42">
      <w:pPr>
        <w:rPr>
          <w:ins w:id="985" w:author="Steve Maas" w:date="2013-12-30T14:01:00Z"/>
        </w:rPr>
      </w:pPr>
      <w:ins w:id="986" w:author="Steve Maas" w:date="2013-12-30T14:00:00Z">
        <w:r>
          <w:t xml:space="preserve">If surfaces are defined in the input file using the </w:t>
        </w:r>
        <w:r w:rsidRPr="00BB02DD">
          <w:rPr>
            <w:i/>
            <w:rPrChange w:id="987" w:author="Steve Maas" w:date="2013-12-30T14:01:00Z">
              <w:rPr/>
            </w:rPrChange>
          </w:rPr>
          <w:t>Geometry/Surface</w:t>
        </w:r>
        <w:r>
          <w:t xml:space="preserve"> section, then the contact surface definition can be defined by referring to the surfaces defined in the </w:t>
        </w:r>
        <w:r w:rsidRPr="00BB02DD">
          <w:rPr>
            <w:i/>
            <w:rPrChange w:id="988" w:author="Steve Maas" w:date="2013-12-30T14:01:00Z">
              <w:rPr/>
            </w:rPrChange>
          </w:rPr>
          <w:t>Geometry/Surface</w:t>
        </w:r>
        <w:r>
          <w:t xml:space="preserve"> section and this can be done using the </w:t>
        </w:r>
      </w:ins>
      <w:ins w:id="989" w:author="Steve Maas" w:date="2013-12-30T14:01:00Z">
        <w:r>
          <w:rPr>
            <w:i/>
          </w:rPr>
          <w:t xml:space="preserve">set </w:t>
        </w:r>
        <w:r>
          <w:t>attribute.</w:t>
        </w:r>
      </w:ins>
      <w:ins w:id="990" w:author="Steve Maas" w:date="2013-12-30T14:02:00Z">
        <w:r w:rsidR="00C44CEE">
          <w:t xml:space="preserve"> For example:</w:t>
        </w:r>
      </w:ins>
    </w:p>
    <w:p w14:paraId="4CF88E71" w14:textId="77777777" w:rsidR="00BB02DD" w:rsidRDefault="00BB02DD" w:rsidP="00602A42">
      <w:pPr>
        <w:rPr>
          <w:ins w:id="991" w:author="Steve Maas" w:date="2013-12-30T14:02:00Z"/>
        </w:rPr>
      </w:pPr>
    </w:p>
    <w:p w14:paraId="40320ECD" w14:textId="5EAB2B4E" w:rsidR="00C44CEE" w:rsidRDefault="00C44CEE" w:rsidP="00C44CEE">
      <w:pPr>
        <w:pStyle w:val="code"/>
        <w:rPr>
          <w:ins w:id="992" w:author="Steve Maas" w:date="2013-12-30T14:02:00Z"/>
        </w:rPr>
      </w:pPr>
      <w:ins w:id="993" w:author="Steve Maas" w:date="2013-12-30T14:02:00Z">
        <w:r>
          <w:t>&lt;surface type="master" set="Surface01"/&gt;</w:t>
        </w:r>
      </w:ins>
    </w:p>
    <w:p w14:paraId="264856AE" w14:textId="77777777" w:rsidR="00C44CEE" w:rsidRDefault="00C44CEE" w:rsidP="00602A42">
      <w:pPr>
        <w:rPr>
          <w:ins w:id="994" w:author="Steve Maas" w:date="2013-12-30T14:01:00Z"/>
        </w:rPr>
      </w:pPr>
    </w:p>
    <w:p w14:paraId="4177B078" w14:textId="404BE351" w:rsidR="00BB02DD" w:rsidRPr="005F474E" w:rsidRDefault="00C44CEE" w:rsidP="00602A42">
      <w:pPr>
        <w:rPr>
          <w:ins w:id="995" w:author="Steve Maas" w:date="2013-12-30T14:01:00Z"/>
        </w:rPr>
      </w:pPr>
      <w:ins w:id="996"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997" w:author="Steve Maas" w:date="2013-12-30T14:03:00Z">
        <w:r>
          <w:fldChar w:fldCharType="begin"/>
        </w:r>
        <w:r>
          <w:instrText xml:space="preserve"> REF _Ref376175517 \r \h </w:instrText>
        </w:r>
      </w:ins>
      <w:r>
        <w:fldChar w:fldCharType="separate"/>
      </w:r>
      <w:ins w:id="998" w:author="Steve Maas" w:date="2014-01-02T13:04:00Z">
        <w:r w:rsidR="00873D59">
          <w:t>3.6.4</w:t>
        </w:r>
      </w:ins>
      <w:ins w:id="999" w:author="Steve Maas" w:date="2013-12-30T14:03:00Z">
        <w:r>
          <w:fldChar w:fldCharType="end"/>
        </w:r>
        <w:r>
          <w:t xml:space="preserve"> </w:t>
        </w:r>
      </w:ins>
      <w:ins w:id="1000"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242149"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242150"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242151"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242152"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001" w:author="Gerard Ateshian" w:date="2014-01-07T09:42:00Z">
        <w:r w:rsidR="00147151" w:rsidRPr="00147151">
          <w:rPr>
            <w:rPrChange w:id="1002" w:author="Gerard Ateshian" w:date="2014-01-07T09:42:00Z">
              <w:rPr>
                <w:i/>
              </w:rPr>
            </w:rPrChange>
          </w:rPr>
          <w:t>,</w:t>
        </w:r>
      </w:ins>
      <w:r>
        <w:t xml:space="preserve"> </w:t>
      </w:r>
      <w:del w:id="1003" w:author="Gerard Ateshian" w:date="2014-01-07T09:42:00Z">
        <w:r w:rsidDel="00147151">
          <w:delText xml:space="preserve">and </w:delText>
        </w:r>
      </w:del>
      <w:r w:rsidRPr="00A92C16">
        <w:rPr>
          <w:i/>
        </w:rPr>
        <w:t>sliding3</w:t>
      </w:r>
      <w:r>
        <w:t xml:space="preserve"> </w:t>
      </w:r>
      <w:ins w:id="1004" w:author="Gerard Ateshian" w:date="2014-01-07T09:42:00Z">
        <w:r w:rsidR="00147151">
          <w:t xml:space="preserve">and </w:t>
        </w:r>
        <w:r w:rsidR="00147151" w:rsidRPr="00147151">
          <w:rPr>
            <w:i/>
            <w:rPrChange w:id="1005"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006" w:author="Steve Maas" w:date="2013-12-16T10:14:00Z">
          <w:pPr>
            <w:pStyle w:val="Heading4"/>
          </w:pPr>
        </w:pPrChange>
      </w:pPr>
      <w:bookmarkStart w:id="1007" w:name="_Toc385498451"/>
      <w:r>
        <w:t>Biphasic Contact</w:t>
      </w:r>
      <w:bookmarkEnd w:id="100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242153"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008" w:author="Steve Maas" w:date="2013-12-16T10:14:00Z">
          <w:pPr>
            <w:pStyle w:val="Heading4"/>
          </w:pPr>
        </w:pPrChange>
      </w:pPr>
      <w:bookmarkStart w:id="1009" w:name="_Toc385498452"/>
      <w:r>
        <w:t xml:space="preserve">Biphasic-Solute </w:t>
      </w:r>
      <w:ins w:id="1010" w:author="Gerard Ateshian" w:date="2014-01-07T09:42:00Z">
        <w:r w:rsidR="00147151">
          <w:t xml:space="preserve">and Multiphasic </w:t>
        </w:r>
      </w:ins>
      <w:r>
        <w:t>Contact</w:t>
      </w:r>
      <w:bookmarkEnd w:id="1009"/>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011" w:author="Gerard Ateshian" w:date="2014-01-07T09:43:00Z">
        <w:r w:rsidR="00147151">
          <w:t xml:space="preserve"> and the </w:t>
        </w:r>
        <w:r w:rsidR="00147151" w:rsidRPr="00147151">
          <w:rPr>
            <w:i/>
            <w:rPrChange w:id="1012" w:author="Gerard Ateshian" w:date="2014-01-07T09:43:00Z">
              <w:rPr/>
            </w:rPrChange>
          </w:rPr>
          <w:t>sliding-multiphasic</w:t>
        </w:r>
        <w:r w:rsidR="00147151">
          <w:t xml:space="preserve"> contact interface can similarly deal with multiphasic contact surfaces</w:t>
        </w:r>
      </w:ins>
      <w:r>
        <w:t xml:space="preserve">. </w:t>
      </w:r>
      <w:del w:id="1013" w:author="Gerard Ateshian" w:date="2014-01-07T09:43:00Z">
        <w:r w:rsidDel="00147151">
          <w:delText xml:space="preserve">It </w:delText>
        </w:r>
      </w:del>
      <w:ins w:id="1014" w:author="Gerard Ateshian" w:date="2014-01-07T09:43:00Z">
        <w:r w:rsidR="00147151">
          <w:t xml:space="preserve">These contact interfaces </w:t>
        </w:r>
      </w:ins>
      <w:r>
        <w:t>allow</w:t>
      </w:r>
      <w:del w:id="1015"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016" w:author="Gerard Ateshian" w:date="2014-01-07T09:44:00Z">
        <w:r w:rsidR="00147151" w:rsidRPr="00147151">
          <w:t xml:space="preserve"> (</w:t>
        </w:r>
      </w:ins>
      <w:ins w:id="1017" w:author="Gerard Ateshian" w:date="2014-01-07T09:45:00Z">
        <w:r w:rsidR="00147151">
          <w:t xml:space="preserve">for </w:t>
        </w:r>
      </w:ins>
      <w:ins w:id="1018" w:author="Gerard Ateshian" w:date="2014-01-07T09:44:00Z">
        <w:r w:rsidR="00147151" w:rsidRPr="00147151">
          <w:t>sliding3)</w:t>
        </w:r>
      </w:ins>
    </w:p>
    <w:p w14:paraId="0CEF6785" w14:textId="5762FE8E" w:rsidR="00147151" w:rsidRPr="00147151" w:rsidRDefault="00147151">
      <w:pPr>
        <w:rPr>
          <w:ins w:id="1019" w:author="Gerard Ateshian" w:date="2014-01-07T09:45:00Z"/>
        </w:rPr>
        <w:pPrChange w:id="1020" w:author="Gerard Ateshian" w:date="2014-01-07T09:45:00Z">
          <w:pPr>
            <w:pStyle w:val="code"/>
          </w:pPr>
        </w:pPrChange>
      </w:pPr>
      <w:ins w:id="1021" w:author="Gerard Ateshian" w:date="2014-01-07T09:45:00Z">
        <w:r w:rsidRPr="00147151">
          <w:t>or</w:t>
        </w:r>
      </w:ins>
    </w:p>
    <w:p w14:paraId="269C4100" w14:textId="3D3DE009" w:rsidR="00147151" w:rsidRDefault="00147151" w:rsidP="00147151">
      <w:pPr>
        <w:pStyle w:val="code"/>
        <w:rPr>
          <w:ins w:id="1022" w:author="Gerard Ateshian" w:date="2014-01-07T09:44:00Z"/>
        </w:rPr>
      </w:pPr>
      <w:ins w:id="1023" w:author="Gerard Ateshian" w:date="2014-01-07T09:44:00Z">
        <w:r w:rsidRPr="00B7277A">
          <w:t>&lt;ambient_concentration</w:t>
        </w:r>
        <w:r>
          <w:t xml:space="preserve"> sol=”id”</w:t>
        </w:r>
        <w:r w:rsidRPr="00B7277A">
          <w:t>&gt;0&lt;/ambient_concentration&gt;</w:t>
        </w:r>
        <w:r>
          <w:t xml:space="preserve"> (</w:t>
        </w:r>
      </w:ins>
      <w:ins w:id="1024" w:author="Gerard Ateshian" w:date="2014-01-07T09:45:00Z">
        <w:r>
          <w:t xml:space="preserve">for </w:t>
        </w:r>
      </w:ins>
      <w:ins w:id="1025"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026"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242154"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242155"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242156"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027"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028" w:author="Gerard Ateshian" w:date="2014-01-07T09:47:00Z">
        <w:r w:rsidR="0044192A">
          <w:t xml:space="preserve">or multiphasic-on-rigid </w:t>
        </w:r>
      </w:ins>
      <w:r>
        <w:t xml:space="preserve">contact, a two-pass analysis should not be used; the </w:t>
      </w:r>
      <w:del w:id="1029" w:author="Gerard Ateshian" w:date="2014-01-07T09:47:00Z">
        <w:r w:rsidDel="0044192A">
          <w:delText xml:space="preserve">biphasic-solute </w:delText>
        </w:r>
      </w:del>
      <w:ins w:id="1030" w:author="Gerard Ateshian" w:date="2014-01-07T09:47:00Z">
        <w:r w:rsidR="0044192A">
          <w:t xml:space="preserve">rigid </w:t>
        </w:r>
      </w:ins>
      <w:r>
        <w:t xml:space="preserve">surface should be the </w:t>
      </w:r>
      <w:del w:id="1031" w:author="Gerard Ateshian" w:date="2014-01-07T09:47:00Z">
        <w:r w:rsidDel="0044192A">
          <w:delText xml:space="preserve">slave </w:delText>
        </w:r>
      </w:del>
      <w:ins w:id="1032"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033" w:author="Steve Maas" w:date="2013-12-16T10:15:00Z">
          <w:pPr>
            <w:pStyle w:val="Heading4"/>
          </w:pPr>
        </w:pPrChange>
      </w:pPr>
      <w:bookmarkStart w:id="1034" w:name="_Toc385498453"/>
      <w:r w:rsidRPr="00793EA8">
        <w:t>Rigid Wall Interfaces</w:t>
      </w:r>
      <w:bookmarkEnd w:id="103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035" w:author="Steve Maas" w:date="2013-12-16T10:20:00Z">
                  <w:rPr>
                    <w:b/>
                  </w:rPr>
                </w:rPrChange>
              </w:rPr>
            </w:pPr>
            <w:r w:rsidRPr="00602A42">
              <w:rPr>
                <w:rFonts w:ascii="Times New Roman" w:hAnsi="Times New Roman"/>
                <w:b/>
                <w:rPrChange w:id="1036"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242157"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242158"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037" w:author="Steve Maas" w:date="2013-12-16T10:15:00Z">
          <w:pPr>
            <w:pStyle w:val="Heading4"/>
          </w:pPr>
        </w:pPrChange>
      </w:pPr>
      <w:bookmarkStart w:id="1038" w:name="_Toc385498454"/>
      <w:r>
        <w:t>Tied Interfaces</w:t>
      </w:r>
      <w:bookmarkEnd w:id="103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039" w:author="Steve Maas" w:date="2013-12-16T10:15:00Z">
          <w:pPr>
            <w:pStyle w:val="Heading4"/>
          </w:pPr>
        </w:pPrChange>
      </w:pPr>
      <w:bookmarkStart w:id="1040" w:name="_Toc385498455"/>
      <w:r>
        <w:t>Tied Biphasic Interfaces</w:t>
      </w:r>
      <w:bookmarkEnd w:id="104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041" w:author="Steve Maas" w:date="2013-12-16T10:15:00Z">
          <w:pPr>
            <w:pStyle w:val="Heading4"/>
          </w:pPr>
        </w:pPrChange>
      </w:pPr>
      <w:bookmarkStart w:id="1042" w:name="_Toc385498456"/>
      <w:r>
        <w:t>Rigid Interfaces</w:t>
      </w:r>
      <w:bookmarkEnd w:id="104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043" w:author="Steve Maas" w:date="2013-12-16T10:15:00Z">
          <w:pPr>
            <w:pStyle w:val="Heading4"/>
          </w:pPr>
        </w:pPrChange>
      </w:pPr>
      <w:bookmarkStart w:id="1044" w:name="_Toc385498457"/>
      <w:r>
        <w:t>Rigid Joints</w:t>
      </w:r>
      <w:bookmarkEnd w:id="104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045" w:name="_Toc385498458"/>
      <w:r>
        <w:lastRenderedPageBreak/>
        <w:t>Constraints Section</w:t>
      </w:r>
      <w:bookmarkEnd w:id="104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046" w:name="_Ref275247132"/>
      <w:bookmarkStart w:id="1047" w:name="_Toc385498459"/>
      <w:r>
        <w:t>Rigid Body Constraints</w:t>
      </w:r>
      <w:bookmarkEnd w:id="1046"/>
      <w:bookmarkEnd w:id="104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048" w:author="Steve Maas" w:date="2013-12-30T14:13:00Z"/>
        </w:rPr>
      </w:pPr>
      <w:ins w:id="1049"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050"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051" w:author="Steve Maas" w:date="2013-12-30T14:13:00Z"/>
        </w:trPr>
        <w:tc>
          <w:tcPr>
            <w:tcW w:w="1417" w:type="dxa"/>
            <w:shd w:val="clear" w:color="auto" w:fill="auto"/>
          </w:tcPr>
          <w:p w14:paraId="72D52CD1" w14:textId="77777777" w:rsidR="005F474E" w:rsidRPr="000B272C" w:rsidRDefault="005F474E" w:rsidP="00470C94">
            <w:pPr>
              <w:rPr>
                <w:ins w:id="1052" w:author="Steve Maas" w:date="2013-12-30T14:13:00Z"/>
                <w:b/>
              </w:rPr>
            </w:pPr>
            <w:ins w:id="1053"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054" w:author="Steve Maas" w:date="2013-12-30T14:13:00Z"/>
                <w:b/>
              </w:rPr>
            </w:pPr>
            <w:ins w:id="1055" w:author="Steve Maas" w:date="2013-12-30T14:13:00Z">
              <w:r w:rsidRPr="000B272C">
                <w:rPr>
                  <w:b/>
                </w:rPr>
                <w:t>Description</w:t>
              </w:r>
            </w:ins>
          </w:p>
        </w:tc>
      </w:tr>
      <w:tr w:rsidR="005F474E" w14:paraId="54CD55A1" w14:textId="77777777" w:rsidTr="00470C94">
        <w:trPr>
          <w:ins w:id="1056" w:author="Steve Maas" w:date="2013-12-30T14:13:00Z"/>
        </w:trPr>
        <w:tc>
          <w:tcPr>
            <w:tcW w:w="1417" w:type="dxa"/>
            <w:shd w:val="clear" w:color="auto" w:fill="auto"/>
          </w:tcPr>
          <w:p w14:paraId="3B7B8B3D" w14:textId="77777777" w:rsidR="005F474E" w:rsidRDefault="005F474E" w:rsidP="00470C94">
            <w:pPr>
              <w:pStyle w:val="code"/>
              <w:rPr>
                <w:ins w:id="1057" w:author="Steve Maas" w:date="2013-12-30T14:13:00Z"/>
              </w:rPr>
            </w:pPr>
            <w:ins w:id="1058" w:author="Steve Maas" w:date="2013-12-30T14:13:00Z">
              <w:r>
                <w:t>fixed</w:t>
              </w:r>
            </w:ins>
          </w:p>
        </w:tc>
        <w:tc>
          <w:tcPr>
            <w:tcW w:w="8231" w:type="dxa"/>
            <w:shd w:val="clear" w:color="auto" w:fill="auto"/>
          </w:tcPr>
          <w:p w14:paraId="0D997FED" w14:textId="77777777" w:rsidR="005F474E" w:rsidRDefault="005F474E" w:rsidP="00470C94">
            <w:pPr>
              <w:rPr>
                <w:ins w:id="1059" w:author="Steve Maas" w:date="2013-12-30T14:13:00Z"/>
              </w:rPr>
            </w:pPr>
            <w:ins w:id="1060" w:author="Steve Maas" w:date="2013-12-30T14:13:00Z">
              <w:r>
                <w:t>Degree of freedom is fixed</w:t>
              </w:r>
            </w:ins>
          </w:p>
        </w:tc>
      </w:tr>
      <w:tr w:rsidR="005F474E" w14:paraId="1E6F2B17" w14:textId="77777777" w:rsidTr="00470C94">
        <w:trPr>
          <w:ins w:id="1061" w:author="Steve Maas" w:date="2013-12-30T14:13:00Z"/>
        </w:trPr>
        <w:tc>
          <w:tcPr>
            <w:tcW w:w="1417" w:type="dxa"/>
            <w:shd w:val="clear" w:color="auto" w:fill="auto"/>
          </w:tcPr>
          <w:p w14:paraId="645AD39C" w14:textId="77777777" w:rsidR="005F474E" w:rsidRDefault="005F474E" w:rsidP="00470C94">
            <w:pPr>
              <w:pStyle w:val="code"/>
              <w:rPr>
                <w:ins w:id="1062" w:author="Steve Maas" w:date="2013-12-30T14:13:00Z"/>
              </w:rPr>
            </w:pPr>
            <w:ins w:id="1063" w:author="Steve Maas" w:date="2013-12-30T14:13:00Z">
              <w:r>
                <w:t>prescribed</w:t>
              </w:r>
            </w:ins>
          </w:p>
        </w:tc>
        <w:tc>
          <w:tcPr>
            <w:tcW w:w="8231" w:type="dxa"/>
            <w:shd w:val="clear" w:color="auto" w:fill="auto"/>
          </w:tcPr>
          <w:p w14:paraId="0B74E483" w14:textId="77777777" w:rsidR="005F474E" w:rsidRDefault="005F474E" w:rsidP="00470C94">
            <w:pPr>
              <w:rPr>
                <w:ins w:id="1064" w:author="Steve Maas" w:date="2013-12-30T14:13:00Z"/>
              </w:rPr>
            </w:pPr>
            <w:ins w:id="1065" w:author="Steve Maas" w:date="2013-12-30T14:13:00Z">
              <w:r>
                <w:t>Degree of freedom is prescribed by user</w:t>
              </w:r>
            </w:ins>
          </w:p>
        </w:tc>
      </w:tr>
      <w:tr w:rsidR="005F474E" w14:paraId="447DC668" w14:textId="77777777" w:rsidTr="00470C94">
        <w:trPr>
          <w:ins w:id="1066" w:author="Steve Maas" w:date="2013-12-30T14:13:00Z"/>
        </w:trPr>
        <w:tc>
          <w:tcPr>
            <w:tcW w:w="1417" w:type="dxa"/>
            <w:shd w:val="clear" w:color="auto" w:fill="auto"/>
          </w:tcPr>
          <w:p w14:paraId="29D4DF5C" w14:textId="77777777" w:rsidR="005F474E" w:rsidRDefault="005F474E" w:rsidP="00470C94">
            <w:pPr>
              <w:pStyle w:val="code"/>
              <w:rPr>
                <w:ins w:id="1067" w:author="Steve Maas" w:date="2013-12-30T14:13:00Z"/>
              </w:rPr>
            </w:pPr>
            <w:ins w:id="1068" w:author="Steve Maas" w:date="2013-12-30T14:13:00Z">
              <w:r>
                <w:t>force</w:t>
              </w:r>
            </w:ins>
          </w:p>
        </w:tc>
        <w:tc>
          <w:tcPr>
            <w:tcW w:w="8231" w:type="dxa"/>
            <w:shd w:val="clear" w:color="auto" w:fill="auto"/>
          </w:tcPr>
          <w:p w14:paraId="66898344" w14:textId="77777777" w:rsidR="005F474E" w:rsidRDefault="005F474E" w:rsidP="00470C94">
            <w:pPr>
              <w:rPr>
                <w:ins w:id="1069" w:author="Steve Maas" w:date="2013-12-30T14:13:00Z"/>
              </w:rPr>
            </w:pPr>
            <w:ins w:id="1070" w:author="Steve Maas" w:date="2013-12-30T14:13:00Z">
              <w:r>
                <w:t>A force is applied in direction of degree of freedom</w:t>
              </w:r>
            </w:ins>
          </w:p>
        </w:tc>
      </w:tr>
    </w:tbl>
    <w:p w14:paraId="2831638B" w14:textId="77777777" w:rsidR="005F474E" w:rsidRDefault="005F474E" w:rsidP="005F474E">
      <w:pPr>
        <w:pStyle w:val="code"/>
        <w:rPr>
          <w:ins w:id="1071" w:author="Steve Maas" w:date="2013-12-30T14:13:00Z"/>
        </w:rPr>
      </w:pPr>
    </w:p>
    <w:p w14:paraId="09C48438" w14:textId="77777777" w:rsidR="005F474E" w:rsidRDefault="005F474E" w:rsidP="005F474E">
      <w:pPr>
        <w:rPr>
          <w:ins w:id="1072" w:author="Steve Maas" w:date="2013-12-30T14:13:00Z"/>
        </w:rPr>
      </w:pPr>
      <w:ins w:id="1073"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074"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075" w:author="Steve Maas" w:date="2013-12-30T14:13:00Z"/>
        </w:trPr>
        <w:tc>
          <w:tcPr>
            <w:tcW w:w="2137" w:type="dxa"/>
            <w:shd w:val="clear" w:color="auto" w:fill="auto"/>
          </w:tcPr>
          <w:p w14:paraId="52E207B9" w14:textId="77777777" w:rsidR="005F474E" w:rsidRPr="00890FDC" w:rsidRDefault="005F474E" w:rsidP="00470C94">
            <w:pPr>
              <w:pStyle w:val="code"/>
              <w:rPr>
                <w:ins w:id="1076" w:author="Steve Maas" w:date="2013-12-30T14:13:00Z"/>
                <w:rFonts w:ascii="Times New Roman" w:hAnsi="Times New Roman"/>
                <w:b/>
              </w:rPr>
            </w:pPr>
            <w:ins w:id="1077"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078" w:author="Steve Maas" w:date="2013-12-30T14:13:00Z"/>
                <w:b/>
              </w:rPr>
            </w:pPr>
            <w:ins w:id="1079" w:author="Steve Maas" w:date="2013-12-30T14:13:00Z">
              <w:r>
                <w:rPr>
                  <w:b/>
                </w:rPr>
                <w:t>Description</w:t>
              </w:r>
            </w:ins>
          </w:p>
        </w:tc>
      </w:tr>
      <w:tr w:rsidR="005F474E" w14:paraId="2E06B773" w14:textId="77777777" w:rsidTr="00470C94">
        <w:trPr>
          <w:trHeight w:val="220"/>
          <w:ins w:id="1080" w:author="Steve Maas" w:date="2013-12-30T14:13:00Z"/>
        </w:trPr>
        <w:tc>
          <w:tcPr>
            <w:tcW w:w="2137" w:type="dxa"/>
            <w:shd w:val="clear" w:color="auto" w:fill="auto"/>
          </w:tcPr>
          <w:p w14:paraId="07B8A8FB" w14:textId="77777777" w:rsidR="005F474E" w:rsidRDefault="005F474E" w:rsidP="00470C94">
            <w:pPr>
              <w:pStyle w:val="code"/>
              <w:rPr>
                <w:ins w:id="1081" w:author="Steve Maas" w:date="2013-12-30T14:13:00Z"/>
              </w:rPr>
            </w:pPr>
            <w:ins w:id="1082" w:author="Steve Maas" w:date="2013-12-30T14:13:00Z">
              <w:r>
                <w:t>X</w:t>
              </w:r>
            </w:ins>
          </w:p>
        </w:tc>
        <w:tc>
          <w:tcPr>
            <w:tcW w:w="7440" w:type="dxa"/>
            <w:shd w:val="clear" w:color="auto" w:fill="auto"/>
          </w:tcPr>
          <w:p w14:paraId="52374960" w14:textId="77777777" w:rsidR="005F474E" w:rsidRPr="00890FDC" w:rsidRDefault="005F474E" w:rsidP="00470C94">
            <w:pPr>
              <w:rPr>
                <w:ins w:id="1083" w:author="Steve Maas" w:date="2013-12-30T14:13:00Z"/>
              </w:rPr>
            </w:pPr>
            <w:ins w:id="1084" w:author="Steve Maas" w:date="2013-12-30T14:13:00Z">
              <w:r>
                <w:t xml:space="preserve">Constrain the </w:t>
              </w:r>
              <w:r>
                <w:rPr>
                  <w:i/>
                </w:rPr>
                <w:t xml:space="preserve">x </w:t>
              </w:r>
              <w:r>
                <w:t>degree of freedom</w:t>
              </w:r>
            </w:ins>
          </w:p>
        </w:tc>
      </w:tr>
      <w:tr w:rsidR="005F474E" w14:paraId="7DA41064" w14:textId="77777777" w:rsidTr="00470C94">
        <w:trPr>
          <w:trHeight w:val="120"/>
          <w:ins w:id="1085" w:author="Steve Maas" w:date="2013-12-30T14:13:00Z"/>
        </w:trPr>
        <w:tc>
          <w:tcPr>
            <w:tcW w:w="2137" w:type="dxa"/>
            <w:shd w:val="clear" w:color="auto" w:fill="auto"/>
          </w:tcPr>
          <w:p w14:paraId="52B88CDE" w14:textId="77777777" w:rsidR="005F474E" w:rsidRDefault="005F474E" w:rsidP="00470C94">
            <w:pPr>
              <w:pStyle w:val="code"/>
              <w:rPr>
                <w:ins w:id="1086" w:author="Steve Maas" w:date="2013-12-30T14:13:00Z"/>
              </w:rPr>
            </w:pPr>
            <w:ins w:id="1087" w:author="Steve Maas" w:date="2013-12-30T14:13:00Z">
              <w:r>
                <w:t>Y</w:t>
              </w:r>
            </w:ins>
          </w:p>
        </w:tc>
        <w:tc>
          <w:tcPr>
            <w:tcW w:w="7440" w:type="dxa"/>
            <w:shd w:val="clear" w:color="auto" w:fill="auto"/>
          </w:tcPr>
          <w:p w14:paraId="0D01158A" w14:textId="77777777" w:rsidR="005F474E" w:rsidRDefault="005F474E" w:rsidP="00470C94">
            <w:pPr>
              <w:rPr>
                <w:ins w:id="1088" w:author="Steve Maas" w:date="2013-12-30T14:13:00Z"/>
              </w:rPr>
            </w:pPr>
            <w:ins w:id="1089"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090" w:author="Steve Maas" w:date="2013-12-30T14:13:00Z"/>
        </w:trPr>
        <w:tc>
          <w:tcPr>
            <w:tcW w:w="2137" w:type="dxa"/>
            <w:shd w:val="clear" w:color="auto" w:fill="auto"/>
          </w:tcPr>
          <w:p w14:paraId="1A15D48D" w14:textId="77777777" w:rsidR="005F474E" w:rsidRDefault="005F474E" w:rsidP="00470C94">
            <w:pPr>
              <w:pStyle w:val="code"/>
              <w:rPr>
                <w:ins w:id="1091" w:author="Steve Maas" w:date="2013-12-30T14:13:00Z"/>
              </w:rPr>
            </w:pPr>
            <w:ins w:id="1092" w:author="Steve Maas" w:date="2013-12-30T14:13:00Z">
              <w:r>
                <w:t>Z</w:t>
              </w:r>
            </w:ins>
          </w:p>
        </w:tc>
        <w:tc>
          <w:tcPr>
            <w:tcW w:w="7440" w:type="dxa"/>
            <w:shd w:val="clear" w:color="auto" w:fill="auto"/>
          </w:tcPr>
          <w:p w14:paraId="5287E164" w14:textId="77777777" w:rsidR="005F474E" w:rsidRDefault="005F474E" w:rsidP="00470C94">
            <w:pPr>
              <w:rPr>
                <w:ins w:id="1093" w:author="Steve Maas" w:date="2013-12-30T14:13:00Z"/>
              </w:rPr>
            </w:pPr>
            <w:ins w:id="1094"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095" w:author="Steve Maas" w:date="2013-12-30T14:13:00Z"/>
        </w:trPr>
        <w:tc>
          <w:tcPr>
            <w:tcW w:w="2137" w:type="dxa"/>
            <w:shd w:val="clear" w:color="auto" w:fill="auto"/>
          </w:tcPr>
          <w:p w14:paraId="11EED3BD" w14:textId="77777777" w:rsidR="005F474E" w:rsidRDefault="005F474E" w:rsidP="00470C94">
            <w:pPr>
              <w:pStyle w:val="code"/>
              <w:rPr>
                <w:ins w:id="1096" w:author="Steve Maas" w:date="2013-12-30T14:13:00Z"/>
              </w:rPr>
            </w:pPr>
            <w:ins w:id="1097" w:author="Steve Maas" w:date="2013-12-30T14:13:00Z">
              <w:r>
                <w:t>Rx</w:t>
              </w:r>
            </w:ins>
          </w:p>
        </w:tc>
        <w:tc>
          <w:tcPr>
            <w:tcW w:w="7440" w:type="dxa"/>
            <w:shd w:val="clear" w:color="auto" w:fill="auto"/>
          </w:tcPr>
          <w:p w14:paraId="123DA69F" w14:textId="77777777" w:rsidR="005F474E" w:rsidRPr="00890FDC" w:rsidRDefault="005F474E" w:rsidP="00470C94">
            <w:pPr>
              <w:rPr>
                <w:ins w:id="1098" w:author="Steve Maas" w:date="2013-12-30T14:13:00Z"/>
              </w:rPr>
            </w:pPr>
            <w:ins w:id="1099"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100" w:author="Steve Maas" w:date="2013-12-30T14:13:00Z"/>
        </w:trPr>
        <w:tc>
          <w:tcPr>
            <w:tcW w:w="2137" w:type="dxa"/>
            <w:shd w:val="clear" w:color="auto" w:fill="auto"/>
          </w:tcPr>
          <w:p w14:paraId="134357DF" w14:textId="77777777" w:rsidR="005F474E" w:rsidRDefault="005F474E" w:rsidP="00470C94">
            <w:pPr>
              <w:pStyle w:val="code"/>
              <w:rPr>
                <w:ins w:id="1101" w:author="Steve Maas" w:date="2013-12-30T14:13:00Z"/>
              </w:rPr>
            </w:pPr>
            <w:ins w:id="1102" w:author="Steve Maas" w:date="2013-12-30T14:13:00Z">
              <w:r>
                <w:t>Ry</w:t>
              </w:r>
            </w:ins>
          </w:p>
        </w:tc>
        <w:tc>
          <w:tcPr>
            <w:tcW w:w="7440" w:type="dxa"/>
            <w:shd w:val="clear" w:color="auto" w:fill="auto"/>
          </w:tcPr>
          <w:p w14:paraId="198EB3A5" w14:textId="77777777" w:rsidR="005F474E" w:rsidRDefault="005F474E" w:rsidP="00470C94">
            <w:pPr>
              <w:rPr>
                <w:ins w:id="1103" w:author="Steve Maas" w:date="2013-12-30T14:13:00Z"/>
              </w:rPr>
            </w:pPr>
            <w:ins w:id="1104"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105" w:author="Steve Maas" w:date="2013-12-30T14:13:00Z"/>
        </w:trPr>
        <w:tc>
          <w:tcPr>
            <w:tcW w:w="2137" w:type="dxa"/>
            <w:shd w:val="clear" w:color="auto" w:fill="auto"/>
          </w:tcPr>
          <w:p w14:paraId="01A4358D" w14:textId="77777777" w:rsidR="005F474E" w:rsidRDefault="005F474E" w:rsidP="00470C94">
            <w:pPr>
              <w:pStyle w:val="code"/>
              <w:rPr>
                <w:ins w:id="1106" w:author="Steve Maas" w:date="2013-12-30T14:13:00Z"/>
              </w:rPr>
            </w:pPr>
            <w:ins w:id="1107" w:author="Steve Maas" w:date="2013-12-30T14:13:00Z">
              <w:r>
                <w:t>Rz</w:t>
              </w:r>
            </w:ins>
          </w:p>
        </w:tc>
        <w:tc>
          <w:tcPr>
            <w:tcW w:w="7440" w:type="dxa"/>
            <w:shd w:val="clear" w:color="auto" w:fill="auto"/>
          </w:tcPr>
          <w:p w14:paraId="13A7133B" w14:textId="77777777" w:rsidR="005F474E" w:rsidRDefault="005F474E" w:rsidP="00470C94">
            <w:pPr>
              <w:rPr>
                <w:ins w:id="1108" w:author="Steve Maas" w:date="2013-12-30T14:13:00Z"/>
              </w:rPr>
            </w:pPr>
            <w:ins w:id="1109"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110" w:author="Steve Maas" w:date="2013-12-30T14:13:00Z"/>
        </w:rPr>
      </w:pPr>
    </w:p>
    <w:p w14:paraId="1CD0658E" w14:textId="77777777" w:rsidR="005F474E" w:rsidRDefault="005F474E" w:rsidP="005F474E">
      <w:pPr>
        <w:rPr>
          <w:ins w:id="1111" w:author="Steve Maas" w:date="2013-12-30T14:13:00Z"/>
        </w:rPr>
      </w:pPr>
      <w:ins w:id="1112"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113" w:author="Steve Maas" w:date="2013-12-30T14:13:00Z"/>
        </w:rPr>
      </w:pPr>
    </w:p>
    <w:p w14:paraId="5AB7F6EE" w14:textId="77777777" w:rsidR="005F474E" w:rsidRPr="0063581B" w:rsidRDefault="005F474E" w:rsidP="005F474E">
      <w:pPr>
        <w:rPr>
          <w:ins w:id="1114" w:author="Steve Maas" w:date="2013-12-30T14:13:00Z"/>
        </w:rPr>
      </w:pPr>
      <w:ins w:id="1115"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116" w:author="Steve Maas" w:date="2013-12-30T14:12:00Z"/>
        </w:rPr>
      </w:pPr>
      <w:ins w:id="1117" w:author="Steve Maas" w:date="2013-12-30T14:12:00Z">
        <w:r>
          <w:t>&lt;rigid_body mat="1"&gt;</w:t>
        </w:r>
      </w:ins>
    </w:p>
    <w:p w14:paraId="1DB7CF6D" w14:textId="77777777" w:rsidR="005F474E" w:rsidRPr="0097532C" w:rsidRDefault="005F474E" w:rsidP="005F474E">
      <w:pPr>
        <w:pStyle w:val="code"/>
        <w:rPr>
          <w:ins w:id="1118" w:author="Steve Maas" w:date="2013-12-30T14:12:00Z"/>
        </w:rPr>
      </w:pPr>
      <w:ins w:id="1119"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120" w:author="Steve Maas" w:date="2013-12-30T14:12:00Z"/>
        </w:rPr>
      </w:pPr>
      <w:ins w:id="1121" w:author="Steve Maas" w:date="2013-12-30T14:12:00Z">
        <w:r>
          <w:tab/>
          <w:t>&lt;fixed bc="y"/&gt;</w:t>
        </w:r>
      </w:ins>
    </w:p>
    <w:p w14:paraId="431B5CC4" w14:textId="77777777" w:rsidR="005F474E" w:rsidRDefault="005F474E" w:rsidP="005F474E">
      <w:pPr>
        <w:pStyle w:val="code"/>
        <w:rPr>
          <w:ins w:id="1122" w:author="Steve Maas" w:date="2013-12-30T14:12:00Z"/>
        </w:rPr>
      </w:pPr>
      <w:ins w:id="1123" w:author="Steve Maas" w:date="2013-12-30T14:12:00Z">
        <w:r>
          <w:tab/>
          <w:t>&lt;fixed bc="z"/&gt;</w:t>
        </w:r>
      </w:ins>
    </w:p>
    <w:p w14:paraId="0BC2A3EC" w14:textId="77777777" w:rsidR="005F474E" w:rsidRDefault="005F474E" w:rsidP="005F474E">
      <w:pPr>
        <w:pStyle w:val="code"/>
        <w:rPr>
          <w:ins w:id="1124" w:author="Steve Maas" w:date="2013-12-30T14:12:00Z"/>
        </w:rPr>
      </w:pPr>
      <w:ins w:id="1125" w:author="Steve Maas" w:date="2013-12-30T14:12:00Z">
        <w:r>
          <w:tab/>
          <w:t>&lt;fixed bc="Rx"/&gt;</w:t>
        </w:r>
      </w:ins>
    </w:p>
    <w:p w14:paraId="45174A9C" w14:textId="77777777" w:rsidR="005F474E" w:rsidRDefault="005F474E" w:rsidP="005F474E">
      <w:pPr>
        <w:pStyle w:val="code"/>
        <w:rPr>
          <w:ins w:id="1126" w:author="Steve Maas" w:date="2013-12-30T14:12:00Z"/>
        </w:rPr>
      </w:pPr>
      <w:ins w:id="1127" w:author="Steve Maas" w:date="2013-12-30T14:12:00Z">
        <w:r>
          <w:tab/>
          <w:t>&lt;fixed bc="Ry"/&gt;</w:t>
        </w:r>
      </w:ins>
    </w:p>
    <w:p w14:paraId="29960D27" w14:textId="77777777" w:rsidR="005F474E" w:rsidRDefault="005F474E" w:rsidP="005F474E">
      <w:pPr>
        <w:pStyle w:val="code"/>
        <w:rPr>
          <w:ins w:id="1128" w:author="Steve Maas" w:date="2013-12-30T14:12:00Z"/>
        </w:rPr>
      </w:pPr>
      <w:ins w:id="1129" w:author="Steve Maas" w:date="2013-12-30T14:12:00Z">
        <w:r>
          <w:tab/>
          <w:t>&lt;fixed bc="Rz"/&gt;</w:t>
        </w:r>
      </w:ins>
    </w:p>
    <w:p w14:paraId="7C8359C5" w14:textId="77777777" w:rsidR="005F474E" w:rsidRDefault="005F474E" w:rsidP="005F474E">
      <w:pPr>
        <w:pStyle w:val="code"/>
        <w:rPr>
          <w:ins w:id="1130" w:author="Steve Maas" w:date="2013-12-30T14:12:00Z"/>
        </w:rPr>
      </w:pPr>
      <w:ins w:id="1131" w:author="Steve Maas" w:date="2013-12-30T14:12:00Z">
        <w:r>
          <w:t>&lt;/rigid_body&gt;</w:t>
        </w:r>
      </w:ins>
    </w:p>
    <w:p w14:paraId="5617DB24" w14:textId="77777777" w:rsidR="005F474E" w:rsidRPr="00B31E92" w:rsidRDefault="005F474E" w:rsidP="005F474E">
      <w:pPr>
        <w:pStyle w:val="code"/>
        <w:rPr>
          <w:ins w:id="1132" w:author="Steve Maas" w:date="2013-12-30T14:12:00Z"/>
        </w:rPr>
      </w:pPr>
    </w:p>
    <w:p w14:paraId="6C3EE897" w14:textId="77777777" w:rsidR="005F474E" w:rsidRPr="00B31E92" w:rsidRDefault="005F474E" w:rsidP="005F474E">
      <w:pPr>
        <w:rPr>
          <w:ins w:id="1133" w:author="Steve Maas" w:date="2013-12-30T14:12:00Z"/>
          <w:i/>
        </w:rPr>
      </w:pPr>
      <w:ins w:id="1134"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135" w:author="Steve Maas" w:date="2013-12-30T14:12:00Z"/>
        </w:rPr>
      </w:pPr>
    </w:p>
    <w:p w14:paraId="446AFA9D" w14:textId="77777777" w:rsidR="005F474E" w:rsidRDefault="005F474E" w:rsidP="005F474E">
      <w:pPr>
        <w:rPr>
          <w:ins w:id="1136" w:author="Steve Maas" w:date="2013-12-30T14:12:00Z"/>
        </w:rPr>
      </w:pPr>
      <w:ins w:id="1137"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138" w:author="Steve Maas" w:date="2013-12-30T14:12:00Z"/>
        </w:rPr>
      </w:pPr>
    </w:p>
    <w:p w14:paraId="138C4BB3" w14:textId="77777777" w:rsidR="005F474E" w:rsidRDefault="005F474E" w:rsidP="005F474E">
      <w:pPr>
        <w:pStyle w:val="code"/>
        <w:rPr>
          <w:ins w:id="1139" w:author="Steve Maas" w:date="2013-12-30T14:12:00Z"/>
        </w:rPr>
      </w:pPr>
      <w:ins w:id="1140" w:author="Steve Maas" w:date="2013-12-30T14:12:00Z">
        <w:r>
          <w:t>&lt;rigid_body mat="1" &gt;</w:t>
        </w:r>
      </w:ins>
    </w:p>
    <w:p w14:paraId="0840D6AA" w14:textId="77777777" w:rsidR="005F474E" w:rsidRPr="0097532C" w:rsidRDefault="005F474E" w:rsidP="005F474E">
      <w:pPr>
        <w:pStyle w:val="code"/>
        <w:rPr>
          <w:ins w:id="1141" w:author="Steve Maas" w:date="2013-12-30T14:12:00Z"/>
        </w:rPr>
      </w:pPr>
      <w:ins w:id="1142"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143" w:author="Steve Maas" w:date="2013-12-30T14:12:00Z"/>
        </w:rPr>
      </w:pPr>
      <w:ins w:id="1144" w:author="Steve Maas" w:date="2013-12-30T14:12:00Z">
        <w:r>
          <w:tab/>
          <w:t>&lt;fixed bc="y"/&gt;</w:t>
        </w:r>
      </w:ins>
    </w:p>
    <w:p w14:paraId="27BB951F" w14:textId="77777777" w:rsidR="005F474E" w:rsidRDefault="005F474E" w:rsidP="005F474E">
      <w:pPr>
        <w:pStyle w:val="code"/>
        <w:rPr>
          <w:ins w:id="1145" w:author="Steve Maas" w:date="2013-12-30T14:12:00Z"/>
        </w:rPr>
      </w:pPr>
      <w:ins w:id="1146" w:author="Steve Maas" w:date="2013-12-30T14:12:00Z">
        <w:r>
          <w:tab/>
          <w:t>&lt;fixed bc="z"/&gt;</w:t>
        </w:r>
      </w:ins>
    </w:p>
    <w:p w14:paraId="0EB89037" w14:textId="62549D8D" w:rsidR="005F474E" w:rsidRDefault="005F474E" w:rsidP="005F474E">
      <w:pPr>
        <w:pStyle w:val="code"/>
      </w:pPr>
      <w:ins w:id="1147"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148" w:name="_Toc385498460"/>
      <w:r>
        <w:lastRenderedPageBreak/>
        <w:t>Discrete Section</w:t>
      </w:r>
      <w:bookmarkEnd w:id="114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149" w:name="_Toc385498461"/>
      <w:r>
        <w:t>Springs</w:t>
      </w:r>
      <w:bookmarkEnd w:id="114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150"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151" w:name="_Toc370461174"/>
      <w:bookmarkStart w:id="1152" w:name="_Toc200951584"/>
      <w:bookmarkStart w:id="1153" w:name="_Ref200951687"/>
      <w:bookmarkEnd w:id="1151"/>
      <w:r>
        <w:br w:type="page"/>
      </w:r>
    </w:p>
    <w:p w14:paraId="427C628E" w14:textId="28916DF7" w:rsidR="00B2508D" w:rsidRPr="00690318" w:rsidDel="00645EA5" w:rsidRDefault="00B2508D" w:rsidP="00B2508D">
      <w:pPr>
        <w:pStyle w:val="Heading3"/>
        <w:rPr>
          <w:del w:id="1154" w:author="Steve Maas" w:date="2014-01-02T12:55:00Z"/>
        </w:rPr>
      </w:pPr>
      <w:bookmarkStart w:id="1155" w:name="_Toc385498462"/>
      <w:del w:id="1156" w:author="Steve Maas" w:date="2014-01-02T12:55:00Z">
        <w:r w:rsidRPr="00690318" w:rsidDel="00645EA5">
          <w:lastRenderedPageBreak/>
          <w:delText>Generations</w:delText>
        </w:r>
        <w:bookmarkStart w:id="1157" w:name="_Toc377546984"/>
        <w:bookmarkStart w:id="1158" w:name="_Toc377547230"/>
        <w:bookmarkEnd w:id="1152"/>
        <w:bookmarkEnd w:id="1153"/>
        <w:bookmarkEnd w:id="1155"/>
        <w:bookmarkEnd w:id="1157"/>
        <w:bookmarkEnd w:id="1158"/>
      </w:del>
    </w:p>
    <w:p w14:paraId="38DDB3A2" w14:textId="5F1A77AE" w:rsidR="00B2508D" w:rsidRPr="00690318" w:rsidDel="00645EA5" w:rsidRDefault="00B2508D" w:rsidP="00B2508D">
      <w:pPr>
        <w:rPr>
          <w:del w:id="1159" w:author="Steve Maas" w:date="2014-01-02T12:55:00Z"/>
        </w:rPr>
      </w:pPr>
      <w:del w:id="1160"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161" w:name="_Toc377546985"/>
        <w:bookmarkStart w:id="1162" w:name="_Toc377547231"/>
        <w:bookmarkEnd w:id="1161"/>
        <w:bookmarkEnd w:id="1162"/>
      </w:del>
    </w:p>
    <w:p w14:paraId="2C4123B9" w14:textId="156E3CBC" w:rsidR="00B2508D" w:rsidRPr="00690318" w:rsidDel="00645EA5" w:rsidRDefault="00B2508D" w:rsidP="00B2508D">
      <w:pPr>
        <w:rPr>
          <w:del w:id="1163" w:author="Steve Maas" w:date="2014-01-02T12:55:00Z"/>
        </w:rPr>
      </w:pPr>
      <w:bookmarkStart w:id="1164" w:name="_Toc377546986"/>
      <w:bookmarkStart w:id="1165" w:name="_Toc377547232"/>
      <w:bookmarkEnd w:id="1164"/>
      <w:bookmarkEnd w:id="1165"/>
    </w:p>
    <w:p w14:paraId="5A0429D3" w14:textId="0380C1E8" w:rsidR="00B2508D" w:rsidRPr="007D6F0D" w:rsidDel="00645EA5" w:rsidRDefault="00B2508D" w:rsidP="00B2508D">
      <w:pPr>
        <w:pStyle w:val="code"/>
        <w:rPr>
          <w:del w:id="1166" w:author="Steve Maas" w:date="2014-01-02T12:55:00Z"/>
          <w:lang w:val="nl-BE"/>
        </w:rPr>
      </w:pPr>
      <w:del w:id="1167" w:author="Steve Maas" w:date="2014-01-02T12:55:00Z">
        <w:r w:rsidRPr="007D6F0D" w:rsidDel="00645EA5">
          <w:rPr>
            <w:lang w:val="nl-BE"/>
          </w:rPr>
          <w:delText>&lt;Globals&gt;</w:delText>
        </w:r>
        <w:bookmarkStart w:id="1168" w:name="_Toc377546987"/>
        <w:bookmarkStart w:id="1169" w:name="_Toc377547233"/>
        <w:bookmarkEnd w:id="1168"/>
        <w:bookmarkEnd w:id="1169"/>
      </w:del>
    </w:p>
    <w:p w14:paraId="6CC577A4" w14:textId="56E86E27" w:rsidR="00B2508D" w:rsidRPr="007D6F0D" w:rsidDel="00645EA5" w:rsidRDefault="00B2508D" w:rsidP="00B2508D">
      <w:pPr>
        <w:pStyle w:val="code"/>
        <w:rPr>
          <w:del w:id="1170" w:author="Steve Maas" w:date="2014-01-02T12:55:00Z"/>
          <w:lang w:val="nl-BE"/>
        </w:rPr>
      </w:pPr>
      <w:del w:id="1171" w:author="Steve Maas" w:date="2014-01-02T12:55:00Z">
        <w:r w:rsidRPr="007D6F0D" w:rsidDel="00645EA5">
          <w:rPr>
            <w:lang w:val="nl-BE"/>
          </w:rPr>
          <w:tab/>
          <w:delText>&lt;Generations&gt;</w:delText>
        </w:r>
        <w:bookmarkStart w:id="1172" w:name="_Toc377546988"/>
        <w:bookmarkStart w:id="1173" w:name="_Toc377547234"/>
        <w:bookmarkEnd w:id="1172"/>
        <w:bookmarkEnd w:id="1173"/>
      </w:del>
    </w:p>
    <w:p w14:paraId="6E8BAF4F" w14:textId="21428C05" w:rsidR="00B2508D" w:rsidRPr="007D6F0D" w:rsidDel="00645EA5" w:rsidRDefault="00B2508D" w:rsidP="00B2508D">
      <w:pPr>
        <w:pStyle w:val="code"/>
        <w:rPr>
          <w:del w:id="1174" w:author="Steve Maas" w:date="2014-01-02T12:55:00Z"/>
          <w:lang w:val="nl-BE"/>
        </w:rPr>
      </w:pPr>
      <w:del w:id="1175" w:author="Steve Maas" w:date="2014-01-02T12:55:00Z">
        <w:r w:rsidRPr="007D6F0D" w:rsidDel="00645EA5">
          <w:rPr>
            <w:lang w:val="nl-BE"/>
          </w:rPr>
          <w:tab/>
        </w:r>
        <w:r w:rsidRPr="007D6F0D" w:rsidDel="00645EA5">
          <w:rPr>
            <w:lang w:val="nl-BE"/>
          </w:rPr>
          <w:tab/>
          <w:delText>&lt;gen id="1"&gt;0.0&lt;/gen&gt;</w:delText>
        </w:r>
        <w:bookmarkStart w:id="1176" w:name="_Toc377546989"/>
        <w:bookmarkStart w:id="1177" w:name="_Toc377547235"/>
        <w:bookmarkEnd w:id="1176"/>
        <w:bookmarkEnd w:id="1177"/>
      </w:del>
    </w:p>
    <w:p w14:paraId="7FD156B7" w14:textId="2115FD01" w:rsidR="00B2508D" w:rsidRPr="007D6F0D" w:rsidDel="00645EA5" w:rsidRDefault="00B2508D" w:rsidP="00B2508D">
      <w:pPr>
        <w:pStyle w:val="code"/>
        <w:rPr>
          <w:del w:id="1178" w:author="Steve Maas" w:date="2014-01-02T12:55:00Z"/>
          <w:lang w:val="nl-BE"/>
        </w:rPr>
      </w:pPr>
      <w:del w:id="1179" w:author="Steve Maas" w:date="2014-01-02T12:55:00Z">
        <w:r w:rsidRPr="007D6F0D" w:rsidDel="00645EA5">
          <w:rPr>
            <w:lang w:val="nl-BE"/>
          </w:rPr>
          <w:tab/>
        </w:r>
        <w:r w:rsidRPr="007D6F0D" w:rsidDel="00645EA5">
          <w:rPr>
            <w:lang w:val="nl-BE"/>
          </w:rPr>
          <w:tab/>
          <w:delText>&lt;gen id="2"&gt;1.0&lt;/gen&gt;</w:delText>
        </w:r>
        <w:bookmarkStart w:id="1180" w:name="_Toc377546990"/>
        <w:bookmarkStart w:id="1181" w:name="_Toc377547236"/>
        <w:bookmarkEnd w:id="1180"/>
        <w:bookmarkEnd w:id="1181"/>
      </w:del>
    </w:p>
    <w:p w14:paraId="1CF8B5C6" w14:textId="03DE2FF4" w:rsidR="00B2508D" w:rsidRPr="00690318" w:rsidDel="00645EA5" w:rsidRDefault="00B2508D" w:rsidP="00B2508D">
      <w:pPr>
        <w:pStyle w:val="code"/>
        <w:rPr>
          <w:del w:id="1182" w:author="Steve Maas" w:date="2014-01-02T12:55:00Z"/>
        </w:rPr>
      </w:pPr>
      <w:del w:id="1183" w:author="Steve Maas" w:date="2014-01-02T12:55:00Z">
        <w:r w:rsidRPr="007D6F0D" w:rsidDel="00645EA5">
          <w:rPr>
            <w:lang w:val="nl-BE"/>
          </w:rPr>
          <w:tab/>
        </w:r>
        <w:r w:rsidRPr="00690318" w:rsidDel="00645EA5">
          <w:delText>&lt;/Generations&gt;</w:delText>
        </w:r>
        <w:bookmarkStart w:id="1184" w:name="_Toc377546991"/>
        <w:bookmarkStart w:id="1185" w:name="_Toc377547237"/>
        <w:bookmarkEnd w:id="1184"/>
        <w:bookmarkEnd w:id="1185"/>
      </w:del>
    </w:p>
    <w:p w14:paraId="0C623A2F" w14:textId="426C7EB6" w:rsidR="00B2508D" w:rsidRPr="00690318" w:rsidDel="00645EA5" w:rsidRDefault="00B2508D" w:rsidP="00B2508D">
      <w:pPr>
        <w:pStyle w:val="code"/>
        <w:rPr>
          <w:del w:id="1186" w:author="Steve Maas" w:date="2014-01-02T12:55:00Z"/>
        </w:rPr>
      </w:pPr>
      <w:del w:id="1187" w:author="Steve Maas" w:date="2014-01-02T12:55:00Z">
        <w:r w:rsidRPr="00690318" w:rsidDel="00645EA5">
          <w:delText>&lt;/Globals&gt;</w:delText>
        </w:r>
        <w:bookmarkStart w:id="1188" w:name="_Toc377546992"/>
        <w:bookmarkStart w:id="1189" w:name="_Toc377547238"/>
        <w:bookmarkEnd w:id="1188"/>
        <w:bookmarkEnd w:id="1189"/>
      </w:del>
    </w:p>
    <w:p w14:paraId="2F5EDAF7" w14:textId="5745E6DB" w:rsidR="00B2508D" w:rsidRPr="00690318" w:rsidDel="00645EA5" w:rsidRDefault="00B2508D" w:rsidP="00B2508D">
      <w:pPr>
        <w:rPr>
          <w:del w:id="1190" w:author="Steve Maas" w:date="2014-01-02T12:55:00Z"/>
        </w:rPr>
      </w:pPr>
      <w:bookmarkStart w:id="1191" w:name="_Toc377546993"/>
      <w:bookmarkStart w:id="1192" w:name="_Toc377547239"/>
      <w:bookmarkEnd w:id="1191"/>
      <w:bookmarkEnd w:id="1192"/>
    </w:p>
    <w:p w14:paraId="650310EB" w14:textId="0094B726" w:rsidR="00B2508D" w:rsidRPr="00690318" w:rsidDel="00645EA5" w:rsidRDefault="00B2508D" w:rsidP="00B2508D">
      <w:pPr>
        <w:rPr>
          <w:del w:id="1193" w:author="Steve Maas" w:date="2014-01-02T12:55:00Z"/>
        </w:rPr>
      </w:pPr>
      <w:del w:id="1194"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195" w:name="_Toc377546994"/>
        <w:bookmarkStart w:id="1196" w:name="_Toc377547240"/>
        <w:bookmarkEnd w:id="1195"/>
        <w:bookmarkEnd w:id="1196"/>
      </w:del>
    </w:p>
    <w:p w14:paraId="209C028A" w14:textId="77777777" w:rsidR="006A0BC1" w:rsidRDefault="006A0BC1" w:rsidP="006A0BC1">
      <w:pPr>
        <w:pStyle w:val="Heading2"/>
      </w:pPr>
      <w:bookmarkStart w:id="1197" w:name="_Ref259527079"/>
      <w:bookmarkStart w:id="1198" w:name="_Toc385498463"/>
      <w:r>
        <w:t>LoadData Section</w:t>
      </w:r>
      <w:bookmarkEnd w:id="1197"/>
      <w:bookmarkEnd w:id="1198"/>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199"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200" w:author="Steve Maas" w:date="2014-01-15T10:46:00Z">
        <w:r w:rsidRPr="0097532C" w:rsidDel="0091444A">
          <w:delText>loadpoint</w:delText>
        </w:r>
      </w:del>
      <w:ins w:id="1201" w:author="Steve Maas" w:date="2014-01-15T10:46:00Z">
        <w:r w:rsidR="0091444A">
          <w:t>point</w:t>
        </w:r>
      </w:ins>
      <w:r w:rsidRPr="0097532C">
        <w:t>&gt; 0, 0 &lt;/</w:t>
      </w:r>
      <w:del w:id="1202" w:author="Steve Maas" w:date="2014-01-15T10:46:00Z">
        <w:r w:rsidRPr="0097532C" w:rsidDel="0091444A">
          <w:delText>loadpoint</w:delText>
        </w:r>
      </w:del>
      <w:ins w:id="1203"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204" w:author="Steve Maas" w:date="2014-01-15T10:46:00Z">
        <w:r w:rsidDel="0091444A">
          <w:delText>loadpoint</w:delText>
        </w:r>
      </w:del>
      <w:ins w:id="1205" w:author="Steve Maas" w:date="2014-01-15T10:46:00Z">
        <w:r w:rsidR="0091444A">
          <w:t>point</w:t>
        </w:r>
      </w:ins>
      <w:r>
        <w:t>&gt; 1, 1 &lt;/</w:t>
      </w:r>
      <w:del w:id="1206" w:author="Steve Maas" w:date="2014-01-15T10:46:00Z">
        <w:r w:rsidDel="0091444A">
          <w:delText>loadpoint</w:delText>
        </w:r>
      </w:del>
      <w:ins w:id="1207"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75DF0" w:rsidRDefault="00A75DF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75DF0" w:rsidRDefault="00A75DF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75DF0" w:rsidRDefault="00A75DF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75DF0" w:rsidRDefault="00A75DF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75DF0" w:rsidRDefault="00A75DF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75DF0" w:rsidRDefault="00A75DF0">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75DF0" w:rsidRDefault="00A75DF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75DF0" w:rsidRDefault="00A75DF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A75DF0" w:rsidRDefault="00A75DF0">
                            <w:r>
                              <w:t xml:space="preserve">(c) </w:t>
                            </w:r>
                            <w:del w:id="1208" w:author="Steve Maas" w:date="2014-01-15T10:42:00Z">
                              <w:r w:rsidDel="0091444A">
                                <w:delText>offset</w:delText>
                              </w:r>
                            </w:del>
                            <w:ins w:id="1209"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75DF0" w:rsidRDefault="00A75DF0">
                      <w:r>
                        <w:t xml:space="preserve">(c) </w:t>
                      </w:r>
                      <w:del w:id="1210" w:author="Steve Maas" w:date="2014-01-15T10:42:00Z">
                        <w:r w:rsidDel="0091444A">
                          <w:delText>offset</w:delText>
                        </w:r>
                      </w:del>
                      <w:ins w:id="121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75DF0" w:rsidRDefault="00A75DF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75DF0" w:rsidRDefault="00A75DF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75DF0" w:rsidRDefault="00A75DF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75DF0" w:rsidRDefault="00A75DF0">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212" w:name="_Ref377546765"/>
      <w:bookmarkStart w:id="1213" w:name="_Toc385498464"/>
      <w:r>
        <w:lastRenderedPageBreak/>
        <w:t>Output Section</w:t>
      </w:r>
      <w:bookmarkEnd w:id="1212"/>
      <w:bookmarkEnd w:id="121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214" w:name="_Toc311799480"/>
      <w:bookmarkStart w:id="1215" w:name="_Toc315443351"/>
      <w:bookmarkStart w:id="1216" w:name="_Toc315942869"/>
      <w:bookmarkStart w:id="1217" w:name="_Toc315943133"/>
      <w:bookmarkStart w:id="1218" w:name="_Toc315943397"/>
      <w:bookmarkStart w:id="1219" w:name="_Toc385498465"/>
      <w:bookmarkEnd w:id="1214"/>
      <w:bookmarkEnd w:id="1215"/>
      <w:bookmarkEnd w:id="1216"/>
      <w:bookmarkEnd w:id="1217"/>
      <w:bookmarkEnd w:id="1218"/>
      <w:r>
        <w:t>Logfile</w:t>
      </w:r>
      <w:bookmarkEnd w:id="121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220" w:author="Steve Maas" w:date="2014-01-15T10:49:00Z">
        <w:r w:rsidR="004F447E">
          <w:t>s</w:t>
        </w:r>
      </w:ins>
      <w:del w:id="1221"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222" w:author="Steve Maas" w:date="2014-01-15T10:49:00Z">
        <w:r w:rsidR="004F447E">
          <w:t>s</w:t>
        </w:r>
      </w:ins>
      <w:del w:id="1223"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224" w:author="Steve Maas" w:date="2014-01-15T10:49:00Z">
        <w:r w:rsidR="004F447E">
          <w:t>s</w:t>
        </w:r>
      </w:ins>
      <w:del w:id="1225"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226" w:name="_Toc385498466"/>
      <w:r>
        <w:t xml:space="preserve">Node_Data </w:t>
      </w:r>
      <w:r w:rsidR="00D153DC">
        <w:t>C</w:t>
      </w:r>
      <w:r>
        <w:t>lass</w:t>
      </w:r>
      <w:bookmarkEnd w:id="122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227" w:name="_Toc385498467"/>
      <w:r>
        <w:t>Element_Data Class</w:t>
      </w:r>
      <w:bookmarkEnd w:id="122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228" w:name="_Toc311799485"/>
      <w:bookmarkStart w:id="1229" w:name="_Toc315443356"/>
      <w:bookmarkStart w:id="1230" w:name="_Toc315942874"/>
      <w:bookmarkStart w:id="1231" w:name="_Toc315943138"/>
      <w:bookmarkStart w:id="1232" w:name="_Toc315943402"/>
      <w:bookmarkStart w:id="1233" w:name="_Toc311799487"/>
      <w:bookmarkStart w:id="1234" w:name="_Toc315443358"/>
      <w:bookmarkStart w:id="1235" w:name="_Toc315942876"/>
      <w:bookmarkStart w:id="1236" w:name="_Toc315943140"/>
      <w:bookmarkStart w:id="1237" w:name="_Toc315943404"/>
      <w:bookmarkStart w:id="1238" w:name="_Toc385498468"/>
      <w:bookmarkEnd w:id="1228"/>
      <w:bookmarkEnd w:id="1229"/>
      <w:bookmarkEnd w:id="1230"/>
      <w:bookmarkEnd w:id="1231"/>
      <w:bookmarkEnd w:id="1232"/>
      <w:bookmarkEnd w:id="1233"/>
      <w:bookmarkEnd w:id="1234"/>
      <w:bookmarkEnd w:id="1235"/>
      <w:bookmarkEnd w:id="1236"/>
      <w:bookmarkEnd w:id="1237"/>
      <w:r>
        <w:t>Rigid_Body_Data Class</w:t>
      </w:r>
      <w:bookmarkEnd w:id="123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239" w:name="_Toc385498469"/>
      <w:r>
        <w:t>Plotfile</w:t>
      </w:r>
      <w:bookmarkEnd w:id="1239"/>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240" w:author="Steve Maas" w:date="2014-01-15T10:51:00Z">
        <w:r w:rsidR="004F447E">
          <w:rPr>
            <w:rStyle w:val="FootnoteReference"/>
          </w:rPr>
          <w:footnoteReference w:id="5"/>
        </w:r>
      </w:ins>
      <w:r w:rsidR="000B74AB">
        <w:t>.</w:t>
      </w:r>
      <w:del w:id="1245"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246"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247" w:author="Steve Maas" w:date="2014-01-15T10:53:00Z">
        <w:r w:rsidDel="004F447E">
          <w:delText xml:space="preserve">use this new format </w:delText>
        </w:r>
      </w:del>
      <w:ins w:id="1248"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249"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250" w:author="Steve Maas" w:date="2014-01-15T10:53:00Z">
        <w:r w:rsidR="004F447E">
          <w:t>&lt;</w:t>
        </w:r>
      </w:ins>
      <w:r>
        <w:t>name</w:t>
      </w:r>
      <w:ins w:id="1251"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252" w:name="_Ref162343400"/>
    </w:p>
    <w:p w14:paraId="2C1DAE2B" w14:textId="77777777" w:rsidR="006A0BC1" w:rsidRPr="00552529" w:rsidRDefault="006A0BC1" w:rsidP="006A0BC1">
      <w:pPr>
        <w:pStyle w:val="Heading1"/>
      </w:pPr>
      <w:bookmarkStart w:id="1253" w:name="_Ref162410857"/>
      <w:bookmarkStart w:id="1254" w:name="_Toc385498470"/>
      <w:r w:rsidRPr="00552529">
        <w:lastRenderedPageBreak/>
        <w:t>Materials</w:t>
      </w:r>
      <w:bookmarkEnd w:id="1252"/>
      <w:bookmarkEnd w:id="1253"/>
      <w:bookmarkEnd w:id="125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255" w:name="_Toc385498471"/>
      <w:r>
        <w:t>Elastic Solids</w:t>
      </w:r>
      <w:bookmarkEnd w:id="1255"/>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256" w:name="_Ref162429694"/>
      <w:bookmarkStart w:id="1257" w:name="_Toc385498472"/>
      <w:r>
        <w:t xml:space="preserve">Specifying </w:t>
      </w:r>
      <w:r w:rsidR="00D153DC">
        <w:t>F</w:t>
      </w:r>
      <w:r>
        <w:t xml:space="preserve">iber </w:t>
      </w:r>
      <w:r w:rsidR="00D153DC">
        <w:t>O</w:t>
      </w:r>
      <w:r>
        <w:t>rientation</w:t>
      </w:r>
      <w:bookmarkEnd w:id="1256"/>
      <w:bookmarkEnd w:id="1257"/>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258" w:author="Steve Maas" w:date="2014-01-02T13:04:00Z">
        <w:r w:rsidR="00873D59">
          <w:t>3.6.3</w:t>
        </w:r>
      </w:ins>
      <w:del w:id="1259"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60" w:name="_Toc385498473"/>
      <w:r>
        <w:t xml:space="preserve">Transversely Isotropic </w:t>
      </w:r>
      <w:r w:rsidR="00D153DC">
        <w:t>M</w:t>
      </w:r>
      <w:r>
        <w:t>aterials</w:t>
      </w:r>
      <w:bookmarkEnd w:id="126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75DF0" w:rsidRDefault="00A75DF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75DF0" w:rsidRDefault="00A75DF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75DF0" w:rsidRDefault="00A75DF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75DF0" w:rsidRDefault="00A75DF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75DF0" w:rsidRDefault="00A75DF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75DF0" w:rsidRDefault="00A75DF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75DF0" w:rsidRDefault="00A75DF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75DF0" w:rsidRDefault="00A75DF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75DF0" w:rsidRDefault="00A75DF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75DF0" w:rsidRDefault="00A75DF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75DF0" w:rsidRDefault="00A75DF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75DF0" w:rsidRDefault="00A75DF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75DF0" w:rsidRPr="00FB79C6" w:rsidRDefault="00A75DF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75DF0" w:rsidRDefault="00A75DF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75DF0" w:rsidRDefault="00A75DF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75DF0" w:rsidRDefault="00A75DF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75DF0" w:rsidRDefault="00A75DF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75DF0" w:rsidRPr="00827A42" w:rsidRDefault="00A75DF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75DF0" w:rsidRPr="00FB79C6" w:rsidRDefault="00A75DF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75DF0" w:rsidRDefault="00A75DF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75DF0" w:rsidRDefault="00A75DF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75DF0" w:rsidRDefault="00A75DF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75DF0" w:rsidRDefault="00A75DF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75DF0" w:rsidRPr="00FB79C6" w:rsidRDefault="00A75DF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75DF0" w:rsidRDefault="00A75DF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75DF0" w:rsidRDefault="00A75DF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75DF0" w:rsidRDefault="00A75DF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75DF0" w:rsidRDefault="00A75DF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75DF0" w:rsidRPr="00827A42" w:rsidRDefault="00A75DF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75DF0" w:rsidRPr="00FB79C6" w:rsidRDefault="00A75DF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261" w:author="Steve Maas" w:date="2014-01-02T13:04:00Z">
        <w:r w:rsidR="00873D59">
          <w:t>3.6</w:t>
        </w:r>
      </w:ins>
      <w:del w:id="1262"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263" w:name="_Ref167532051"/>
      <w:bookmarkStart w:id="1264" w:name="_Toc385498474"/>
      <w:r>
        <w:t xml:space="preserve">Orthotropic </w:t>
      </w:r>
      <w:r w:rsidR="00D153DC">
        <w:t>M</w:t>
      </w:r>
      <w:r>
        <w:t>aterials</w:t>
      </w:r>
      <w:bookmarkEnd w:id="1263"/>
      <w:bookmarkEnd w:id="126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242159"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65" w:name="_Ref167375095"/>
      <w:bookmarkStart w:id="1266" w:name="_Toc385498475"/>
      <w:r>
        <w:lastRenderedPageBreak/>
        <w:t>Uncoupled</w:t>
      </w:r>
      <w:r w:rsidR="006A0BC1">
        <w:t xml:space="preserve"> Materials</w:t>
      </w:r>
      <w:bookmarkEnd w:id="1265"/>
      <w:bookmarkEnd w:id="1266"/>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242160"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242161"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242162"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242163"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242164"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242165"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242166"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242167"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242168"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242169"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242170"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242171"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267"/>
      <w:r>
        <w:t>ratio</w:t>
      </w:r>
      <w:commentRangeEnd w:id="1267"/>
      <w:r w:rsidR="00FA2E2E">
        <w:rPr>
          <w:rStyle w:val="CommentReference"/>
        </w:rPr>
        <w:commentReference w:id="1267"/>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242172"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242173"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242174"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242175"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242176"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68" w:name="_Toc385498476"/>
      <w:r>
        <w:lastRenderedPageBreak/>
        <w:t>Arruda-Boyce</w:t>
      </w:r>
      <w:bookmarkEnd w:id="126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242177"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242178"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242179"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242180"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242181"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242182"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69" w:name="_Ref167535331"/>
      <w:bookmarkStart w:id="1270" w:name="_Toc385498477"/>
      <w:r w:rsidRPr="0097532C">
        <w:lastRenderedPageBreak/>
        <w:t>Ellipsoidal Fiber Distribution</w:t>
      </w:r>
      <w:bookmarkEnd w:id="1269"/>
      <w:bookmarkEnd w:id="127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242183"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242184"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242185"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242186"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242187" r:id="rId191"/>
        </w:object>
      </w:r>
      <w:r w:rsidR="006A0BC1">
        <w:t xml:space="preserve"> is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242188"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242189"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242190"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242191"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242192"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242193"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242194"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242195"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242196"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242197"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271" w:name="_Ref167375501"/>
      <w:bookmarkStart w:id="1272" w:name="_Toc385498478"/>
      <w:r w:rsidRPr="0097532C">
        <w:lastRenderedPageBreak/>
        <w:t>Ellipsoidal Fiber Distribution Mooney-Rivlin</w:t>
      </w:r>
      <w:bookmarkEnd w:id="1271"/>
      <w:bookmarkEnd w:id="127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242198"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242199"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242200"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242201"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242202"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242203"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73" w:name="_Toc385498479"/>
      <w:r>
        <w:lastRenderedPageBreak/>
        <w:t>Ellipsoidal Fiber Distribution Veronda-Westmann</w:t>
      </w:r>
      <w:bookmarkEnd w:id="1273"/>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242204"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242205"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242206"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242207"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242208"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242209"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74" w:name="_Toc385498480"/>
      <w:r>
        <w:lastRenderedPageBreak/>
        <w:t>Fiber with Exponential-Power Law, Uncoupled Formulation</w:t>
      </w:r>
      <w:bookmarkEnd w:id="1274"/>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242210"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242211"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242212"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242213"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242214"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242215"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242216"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242217"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242218"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242219"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242220"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242221"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242222"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242223"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242224"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242225"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242226"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242227"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242228"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242229"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242230"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242231"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242232"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242233"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75" w:name="_Toc385498481"/>
      <w:r>
        <w:lastRenderedPageBreak/>
        <w:t>Fung Orthotropic</w:t>
      </w:r>
      <w:bookmarkEnd w:id="1275"/>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242234"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242235"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242236"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242237"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242238"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242239"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242240"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242241"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242242"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242243"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242244"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242245"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242246"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242247"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242248"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76" w:name="_Ref167535344"/>
      <w:bookmarkStart w:id="1277" w:name="_Ref299864027"/>
      <w:bookmarkStart w:id="1278" w:name="_Toc385498482"/>
      <w:r>
        <w:lastRenderedPageBreak/>
        <w:t>Mooney-Rivlin</w:t>
      </w:r>
      <w:bookmarkEnd w:id="1276"/>
      <w:bookmarkEnd w:id="1277"/>
      <w:bookmarkEnd w:id="127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242249"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242250" r:id="rId317"/>
        </w:object>
      </w:r>
      <w:r w:rsidR="006A0BC1">
        <w:t>and</w:t>
      </w:r>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242251"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242252"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242253"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242254"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242255"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279"/>
      <w:r w:rsidR="00FA2E2E">
        <w:t>10000</w:t>
      </w:r>
      <w:commentRangeEnd w:id="1279"/>
      <w:r w:rsidR="00FA2E2E">
        <w:rPr>
          <w:rStyle w:val="CommentReference"/>
        </w:rPr>
        <w:commentReference w:id="1279"/>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80" w:name="_Toc385498483"/>
      <w:r>
        <w:lastRenderedPageBreak/>
        <w:t>Muscle Material</w:t>
      </w:r>
      <w:bookmarkEnd w:id="1280"/>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242256"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242257"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242258"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242259"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242260"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242261"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242262"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242263"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242264" r:id="rId345"/>
        </w:object>
      </w:r>
      <w:r>
        <w:t xml:space="preserve">continuity at </w:t>
      </w:r>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242265"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242266"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81" w:name="_Toc385498484"/>
      <w:r>
        <w:lastRenderedPageBreak/>
        <w:t>Ogden</w:t>
      </w:r>
      <w:bookmarkEnd w:id="1281"/>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242267"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242268" r:id="rId353"/>
        </w:object>
      </w:r>
      <w:r>
        <w:t xml:space="preserve"> are the eigenvalues of </w:t>
      </w:r>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242269"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242270"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242271"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82" w:name="_Toc385498485"/>
      <w:r>
        <w:lastRenderedPageBreak/>
        <w:t>Tendon Material</w:t>
      </w:r>
      <w:bookmarkEnd w:id="1282"/>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242272"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242273"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242274"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242275"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242276"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242277" r:id="rId371"/>
        </w:object>
      </w:r>
      <w:r>
        <w:t xml:space="preserve">continuity at </w:t>
      </w:r>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242278"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83" w:name="_Toc385498486"/>
      <w:r>
        <w:lastRenderedPageBreak/>
        <w:t>Tension-Compression Nonlinear Orthotropic</w:t>
      </w:r>
      <w:bookmarkEnd w:id="1283"/>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242279"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242280"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242281"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242282"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242283"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242284"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284" w:name="_Toc385498487"/>
      <w:r>
        <w:lastRenderedPageBreak/>
        <w:t>Transversely Isotropic Mooney-Rivlin</w:t>
      </w:r>
      <w:bookmarkEnd w:id="1284"/>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242285"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242286"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242287"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242288"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242289"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242290"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242291"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242292"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242293"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242294"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242295"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242296"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242297"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242298"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242299"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242300"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242301"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242302"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242303"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285" w:name="_Toc385498488"/>
      <w:r>
        <w:lastRenderedPageBreak/>
        <w:t>Transversely Isotropic Veronda-Westmann</w:t>
      </w:r>
      <w:bookmarkEnd w:id="1285"/>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242304"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242305"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86" w:name="_Ref167529968"/>
      <w:bookmarkStart w:id="1287" w:name="_Toc385498489"/>
      <w:r>
        <w:lastRenderedPageBreak/>
        <w:t>Uncoupled Solid Mixture</w:t>
      </w:r>
      <w:bookmarkEnd w:id="1286"/>
      <w:bookmarkEnd w:id="1287"/>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288" w:name="_Ref167535458"/>
      <w:bookmarkStart w:id="1289" w:name="_Toc385498490"/>
      <w:r>
        <w:lastRenderedPageBreak/>
        <w:t>Veronda-Westmann</w:t>
      </w:r>
      <w:bookmarkEnd w:id="128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242306"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90" w:name="_Toc385498491"/>
      <w:r>
        <w:lastRenderedPageBreak/>
        <w:t xml:space="preserve">Mooney-Rivlin </w:t>
      </w:r>
      <w:r w:rsidR="00B2391B">
        <w:t>V</w:t>
      </w:r>
      <w:r w:rsidR="00B2391B" w:rsidRPr="005F4027">
        <w:t>on Mises Distribut</w:t>
      </w:r>
      <w:r w:rsidR="00B2391B">
        <w:t>ed Fibers</w:t>
      </w:r>
      <w:bookmarkEnd w:id="1288"/>
      <w:bookmarkEnd w:id="129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242307"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242308"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242309"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242310"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242311"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91" w:name="_Ref162411714"/>
      <w:bookmarkStart w:id="1292" w:name="_Ref162412566"/>
      <w:bookmarkStart w:id="1293" w:name="_Toc385498492"/>
      <w:r>
        <w:lastRenderedPageBreak/>
        <w:t>Compressible Materials</w:t>
      </w:r>
      <w:bookmarkEnd w:id="1291"/>
      <w:bookmarkEnd w:id="1292"/>
      <w:bookmarkEnd w:id="129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294"/>
      <w:r w:rsidR="008B53FE">
        <w:t>locking</w:t>
      </w:r>
      <w:commentRangeEnd w:id="1294"/>
      <w:r w:rsidR="001D2633">
        <w:rPr>
          <w:rStyle w:val="CommentReference"/>
        </w:rPr>
        <w:commentReference w:id="1294"/>
      </w:r>
      <w:r w:rsidR="008B53FE">
        <w:t>.</w:t>
      </w:r>
    </w:p>
    <w:p w14:paraId="6F7D1E7E" w14:textId="7B8098D6" w:rsidR="00183AC8" w:rsidRDefault="00183AC8" w:rsidP="00183AC8">
      <w:pPr>
        <w:pStyle w:val="Heading4"/>
      </w:pPr>
      <w:bookmarkStart w:id="1295" w:name="_Toc385498493"/>
      <w:r>
        <w:t>Carter-Hayes</w:t>
      </w:r>
      <w:bookmarkEnd w:id="129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242312"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242313"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242314"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242315"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242316"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242317"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242318"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242319"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242320"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242321"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96" w:author="Steve Maas" w:date="2014-01-02T13:04:00Z">
        <w:r w:rsidR="00873D59">
          <w:t>3.12.3</w:t>
        </w:r>
      </w:ins>
      <w:del w:id="1297"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242322"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242323"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242324"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98" w:name="_Toc385498494"/>
      <w:r>
        <w:lastRenderedPageBreak/>
        <w:t>Cell Growth</w:t>
      </w:r>
      <w:bookmarkEnd w:id="129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242325"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242326"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242327"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242328"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242329"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242330"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242331"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242332"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242333"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242334"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242335"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242336"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242337"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242338"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99" w:name="_Ref167527013"/>
      <w:bookmarkStart w:id="1300" w:name="_Toc385498495"/>
      <w:r w:rsidRPr="0097532C">
        <w:lastRenderedPageBreak/>
        <w:t>Donnan Equilibrium Swelling</w:t>
      </w:r>
      <w:bookmarkEnd w:id="1299"/>
      <w:bookmarkEnd w:id="130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242339"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242340"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242341"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242342"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242343"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242344"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242345"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242346"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242347"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242348"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242349"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242350"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242351"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242352"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242353"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242354"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242355"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242356"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242357"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242358" r:id="rId534"/>
        </w:object>
      </w:r>
      <w:r>
        <w:t xml:space="preserve"> or </w:t>
      </w:r>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242359"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242360"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242361"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301" w:name="_Ref167525631"/>
      <w:bookmarkStart w:id="1302" w:name="_Toc385498496"/>
      <w:r w:rsidRPr="0097532C">
        <w:lastRenderedPageBreak/>
        <w:t>Ellipsoidal Fiber Distribution</w:t>
      </w:r>
      <w:bookmarkEnd w:id="1301"/>
      <w:bookmarkEnd w:id="1302"/>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242362"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242363"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242364"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242365"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242366"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242367"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242368"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242369"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242370"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242371"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242372"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242373"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242374"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242375"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242376"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303" w:name="_Toc385498497"/>
      <w:r>
        <w:lastRenderedPageBreak/>
        <w:t>Ellipsoidal Fiber Distribution Neo-Hookean</w:t>
      </w:r>
      <w:bookmarkEnd w:id="130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242377"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242378"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242379"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242380"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242381"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304" w:name="_Toc385498498"/>
      <w:r>
        <w:lastRenderedPageBreak/>
        <w:t>Ellipsoidal Fiber Distribution with Donnan Equilibrium Swelling</w:t>
      </w:r>
      <w:bookmarkEnd w:id="1304"/>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242382"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242383"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242384"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242385"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242386"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242387"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242388"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242389"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305" w:name="_Toc385498499"/>
      <w:r>
        <w:lastRenderedPageBreak/>
        <w:t>Fiber with Exponential-Power Law</w:t>
      </w:r>
      <w:bookmarkEnd w:id="1305"/>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242390"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242391"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242392"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242393"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242394"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9242395"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242396"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242397"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242398"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242399"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242400"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242401"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242402"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242403"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242404"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242405"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242406"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242407"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242408"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242409"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242410"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242411"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242412"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306" w:name="_Ref173929189"/>
      <w:bookmarkStart w:id="1307" w:name="_Toc385498500"/>
      <w:r>
        <w:lastRenderedPageBreak/>
        <w:t>Holmes-Mow</w:t>
      </w:r>
      <w:bookmarkEnd w:id="1306"/>
      <w:bookmarkEnd w:id="1307"/>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242413"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242414"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242415"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242416"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242417"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242418"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242419"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08" w:name="_Toc385498501"/>
      <w:r>
        <w:lastRenderedPageBreak/>
        <w:t>Isotropic Elastic</w:t>
      </w:r>
      <w:bookmarkEnd w:id="1308"/>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242420"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242421"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242422"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242423"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242424"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242425"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09" w:name="_Toc385498502"/>
      <w:r>
        <w:lastRenderedPageBreak/>
        <w:t>Orthotropic</w:t>
      </w:r>
      <w:r w:rsidR="00D51B77">
        <w:t xml:space="preserve"> Elastic</w:t>
      </w:r>
      <w:bookmarkEnd w:id="130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242426"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310" w:name="_Ref167525595"/>
      <w:bookmarkStart w:id="1311" w:name="_Toc385498503"/>
      <w:r w:rsidRPr="008A7ED7">
        <w:lastRenderedPageBreak/>
        <w:t>Neo</w:t>
      </w:r>
      <w:r>
        <w:t>-Hookean</w:t>
      </w:r>
      <w:bookmarkEnd w:id="1310"/>
      <w:bookmarkEnd w:id="131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242427"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242428"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242429"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312" w:name="_Ref173929713"/>
      <w:bookmarkStart w:id="1313" w:name="_Toc385498504"/>
      <w:r>
        <w:lastRenderedPageBreak/>
        <w:t>Ogden Unconstrained</w:t>
      </w:r>
      <w:bookmarkEnd w:id="1312"/>
      <w:bookmarkEnd w:id="1313"/>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242430"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242431"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242432"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242433"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242434"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242435"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314" w:name="_Ref167525452"/>
    </w:p>
    <w:p w14:paraId="09C7EB17" w14:textId="77777777" w:rsidR="00F304F2" w:rsidRDefault="00F304F2" w:rsidP="007E6082">
      <w:pPr>
        <w:pStyle w:val="Heading4"/>
      </w:pPr>
      <w:bookmarkStart w:id="1315" w:name="_Toc385498505"/>
      <w:r>
        <w:lastRenderedPageBreak/>
        <w:t>Perfect Osmometer Equilibrium Osmotic Pressure</w:t>
      </w:r>
      <w:bookmarkEnd w:id="131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242436"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242437"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242438"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242439"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242440"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242441"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242442"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242443"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242444"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242445"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242446"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316" w:name="_Ref173928732"/>
      <w:bookmarkStart w:id="1317" w:name="_Ref173928733"/>
      <w:bookmarkStart w:id="1318" w:name="_Ref173928734"/>
      <w:bookmarkStart w:id="1319" w:name="_Ref173928735"/>
      <w:bookmarkStart w:id="1320" w:name="_Toc385498506"/>
      <w:r>
        <w:lastRenderedPageBreak/>
        <w:t>Solid Mixture</w:t>
      </w:r>
      <w:bookmarkEnd w:id="1314"/>
      <w:bookmarkEnd w:id="1316"/>
      <w:bookmarkEnd w:id="1317"/>
      <w:bookmarkEnd w:id="1318"/>
      <w:bookmarkEnd w:id="1319"/>
      <w:bookmarkEnd w:id="132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321" w:name="_Toc385498507"/>
      <w:r>
        <w:lastRenderedPageBreak/>
        <w:t>Spherical</w:t>
      </w:r>
      <w:r w:rsidRPr="0097532C">
        <w:t xml:space="preserve"> Fiber Distribution</w:t>
      </w:r>
      <w:bookmarkEnd w:id="1321"/>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242447"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242448"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242449"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242450"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242451"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242452"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242453"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242454"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242455"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242456"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242457"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242458"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242459"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242460"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242461"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242462"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242463"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242464"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242465"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242466"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242467"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322" w:name="_Toc385498508"/>
      <w:r>
        <w:t>Spherical</w:t>
      </w:r>
      <w:r w:rsidRPr="0097532C">
        <w:t xml:space="preserve"> Fiber Distribution</w:t>
      </w:r>
      <w:r>
        <w:t xml:space="preserve"> from Solid-Bound Molecule</w:t>
      </w:r>
      <w:bookmarkEnd w:id="132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242468"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242469"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9242470"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242471"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242472"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242473"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242474"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242475"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242476"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242477"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242478"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242479"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242480"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242481"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242482"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242483"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242484"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242485"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242486"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242487"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242488"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242489"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242490"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323" w:author="Steve Maas" w:date="2014-01-02T13:04:00Z">
        <w:r w:rsidR="00873D59">
          <w:t>3.12.3</w:t>
        </w:r>
      </w:ins>
      <w:del w:id="1324"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242491"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242492"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242493"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242494"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242495"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242496"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242497"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242498"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242499"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242500"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325" w:name="_Toc385498509"/>
      <w:r w:rsidR="00D3541E">
        <w:lastRenderedPageBreak/>
        <w:t>Coupled Transversely Isotropic Mooney-Rivlin</w:t>
      </w:r>
      <w:bookmarkEnd w:id="1325"/>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242501"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242502"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242503"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242504"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326" w:name="_Toc385498510"/>
      <w:r>
        <w:lastRenderedPageBreak/>
        <w:t>Coupled Transversely Isotropic Veronda-Westmann</w:t>
      </w:r>
      <w:bookmarkEnd w:id="132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242505"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242506"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242507"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242508"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327" w:name="_Toc385498511"/>
      <w:r w:rsidRPr="005A3C4B">
        <w:lastRenderedPageBreak/>
        <w:t>Viscoelastic Solids</w:t>
      </w:r>
      <w:bookmarkEnd w:id="1327"/>
    </w:p>
    <w:p w14:paraId="059EB5C5" w14:textId="77777777" w:rsidR="006A0BC1" w:rsidRPr="0097532C" w:rsidRDefault="0095496A" w:rsidP="006A0BC1">
      <w:pPr>
        <w:pStyle w:val="Heading3"/>
      </w:pPr>
      <w:bookmarkStart w:id="1328" w:name="_Toc385498512"/>
      <w:r>
        <w:t>Uncoupled</w:t>
      </w:r>
      <w:r w:rsidR="006A0BC1" w:rsidRPr="0097532C">
        <w:t xml:space="preserve"> Viscoelastic Materials</w:t>
      </w:r>
      <w:bookmarkEnd w:id="1328"/>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242509"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242510"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242511"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242512"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242513"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242514"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242515" r:id="rId848"/>
        </w:object>
      </w:r>
      <w:r w:rsidRPr="00690318">
        <w:t xml:space="preserve"> and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242516"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242517"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242518"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242519"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242520"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329" w:name="_Toc337555811"/>
      <w:bookmarkStart w:id="1330" w:name="_Toc350247046"/>
      <w:bookmarkStart w:id="1331" w:name="_Toc350354932"/>
      <w:bookmarkStart w:id="1332" w:name="_Toc350439890"/>
      <w:bookmarkStart w:id="1333" w:name="_Toc352596296"/>
      <w:bookmarkStart w:id="1334" w:name="_Toc363725069"/>
      <w:bookmarkStart w:id="1335" w:name="_Toc337555812"/>
      <w:bookmarkStart w:id="1336" w:name="_Toc350247047"/>
      <w:bookmarkStart w:id="1337" w:name="_Toc350354933"/>
      <w:bookmarkStart w:id="1338" w:name="_Toc350439891"/>
      <w:bookmarkStart w:id="1339" w:name="_Toc352596297"/>
      <w:bookmarkStart w:id="1340" w:name="_Toc363725070"/>
      <w:bookmarkStart w:id="1341" w:name="_Toc200951632"/>
      <w:bookmarkStart w:id="1342" w:name="_Toc385498513"/>
      <w:bookmarkEnd w:id="1329"/>
      <w:bookmarkEnd w:id="1330"/>
      <w:bookmarkEnd w:id="1331"/>
      <w:bookmarkEnd w:id="1332"/>
      <w:bookmarkEnd w:id="1333"/>
      <w:bookmarkEnd w:id="1334"/>
      <w:bookmarkEnd w:id="1335"/>
      <w:bookmarkEnd w:id="1336"/>
      <w:bookmarkEnd w:id="1337"/>
      <w:bookmarkEnd w:id="1338"/>
      <w:bookmarkEnd w:id="1339"/>
      <w:bookmarkEnd w:id="1340"/>
      <w:r w:rsidRPr="00690318">
        <w:lastRenderedPageBreak/>
        <w:t>Compressible Viscoelastic Materials</w:t>
      </w:r>
      <w:bookmarkEnd w:id="1341"/>
      <w:bookmarkEnd w:id="1342"/>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242521"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242522"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242523"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242524" r:id="rId866"/>
        </w:object>
      </w:r>
      <w:r w:rsidRPr="00690318">
        <w:t xml:space="preserve"> and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242525"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242526"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242527"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242528"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242529"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343" w:name="_Toc200951633"/>
      <w:bookmarkStart w:id="1344" w:name="_Toc385498514"/>
      <w:r w:rsidRPr="00690318">
        <w:t>Multigeneration Solids</w:t>
      </w:r>
      <w:bookmarkEnd w:id="1343"/>
      <w:bookmarkEnd w:id="1344"/>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242530"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242531"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242532"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242533"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242534" r:id="rId886"/>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242535"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242536" r:id="rId890"/>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242537"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242538"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242539"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242540"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242541"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242542" r:id="rId902"/>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242543"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242544" r:id="rId906"/>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242545"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242546"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242547" r:id="rId912"/>
        </w:object>
      </w:r>
      <w:r w:rsidRPr="00690318">
        <w:t xml:space="preserve">. 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242548"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242549"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242550"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242551"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242552"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242553"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242554"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242555"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242556"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345" w:name="_Toc200951634"/>
      <w:bookmarkStart w:id="1346" w:name="_Toc385498515"/>
      <w:r w:rsidRPr="00690318">
        <w:t>General Specification of Multigeneration Solids</w:t>
      </w:r>
      <w:bookmarkEnd w:id="1345"/>
      <w:bookmarkEnd w:id="1346"/>
    </w:p>
    <w:p w14:paraId="05816BAC" w14:textId="2A920F66" w:rsidR="006E3A74" w:rsidRPr="00690318" w:rsidRDefault="006E3A74" w:rsidP="006E3A74">
      <w:r w:rsidRPr="00690318">
        <w:t xml:space="preserve">The material type for a multigeneration solid is </w:t>
      </w:r>
      <w:r w:rsidRPr="00690318">
        <w:rPr>
          <w:i/>
        </w:rPr>
        <w:t>“multigeneration”</w:t>
      </w:r>
      <w:ins w:id="1347"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353" w:author="Steve Maas" w:date="2014-01-02T12:59:00Z">
        <w:r w:rsidR="004275BE">
          <w:t xml:space="preserve">elastic </w:t>
        </w:r>
      </w:ins>
      <w:r w:rsidRPr="00690318">
        <w:t>materials described</w:t>
      </w:r>
      <w:del w:id="1354" w:author="Steve Maas" w:date="2014-01-02T12:59:00Z">
        <w:r w:rsidRPr="00690318" w:rsidDel="004275BE">
          <w:delText xml:space="preserve"> in </w:delText>
        </w:r>
      </w:del>
      <w:del w:id="1355" w:author="Steve Maas" w:date="2014-01-02T12:58:00Z">
        <w:r w:rsidRPr="00690318" w:rsidDel="004275BE">
          <w:delText>S</w:delText>
        </w:r>
      </w:del>
      <w:del w:id="1356" w:author="Steve Maas" w:date="2014-01-02T12:59:00Z">
        <w:r w:rsidRPr="00690318" w:rsidDel="004275BE">
          <w:delText>ection</w:delText>
        </w:r>
      </w:del>
      <w:del w:id="1357"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358" w:author="Steve Maas" w:date="2014-01-02T12:59:00Z">
              <w:r w:rsidRPr="00690318" w:rsidDel="004275BE">
                <w:delText>solid</w:delText>
              </w:r>
            </w:del>
            <w:ins w:id="1359"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360" w:author="Steve Maas" w:date="2014-01-02T13:06:00Z">
              <w:r w:rsidRPr="00690318" w:rsidDel="00873D59">
                <w:delText xml:space="preserve">specification </w:delText>
              </w:r>
            </w:del>
            <w:ins w:id="1361" w:author="Steve Maas" w:date="2014-01-02T13:06:00Z">
              <w:r w:rsidR="00873D59">
                <w:t>Definition</w:t>
              </w:r>
              <w:r w:rsidR="00873D59" w:rsidRPr="00690318">
                <w:t xml:space="preserve"> </w:t>
              </w:r>
            </w:ins>
            <w:r w:rsidRPr="00690318">
              <w:t xml:space="preserve">of </w:t>
            </w:r>
            <w:del w:id="1362" w:author="Steve Maas" w:date="2014-01-02T12:59:00Z">
              <w:r w:rsidRPr="00690318" w:rsidDel="004275BE">
                <w:delText xml:space="preserve">the solid matrix of </w:delText>
              </w:r>
            </w:del>
            <w:ins w:id="1363" w:author="Steve Maas" w:date="2014-01-02T12:59:00Z">
              <w:r w:rsidR="004275BE">
                <w:t xml:space="preserve">a </w:t>
              </w:r>
            </w:ins>
            <w:del w:id="1364"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365" w:author="Steve Maas" w:date="2014-01-02T13:00:00Z"/>
        </w:rPr>
      </w:pPr>
      <w:r w:rsidRPr="00690318">
        <w:t xml:space="preserve">The </w:t>
      </w:r>
      <w:r w:rsidRPr="00690318">
        <w:rPr>
          <w:rStyle w:val="codeChar"/>
        </w:rPr>
        <w:t>&lt;</w:t>
      </w:r>
      <w:del w:id="1366" w:author="Steve Maas" w:date="2014-01-02T12:59:00Z">
        <w:r w:rsidRPr="00690318" w:rsidDel="004275BE">
          <w:rPr>
            <w:rStyle w:val="codeChar"/>
          </w:rPr>
          <w:delText>solid</w:delText>
        </w:r>
      </w:del>
      <w:ins w:id="1367" w:author="Steve Maas" w:date="2014-01-02T12:59:00Z">
        <w:r w:rsidR="004275BE">
          <w:rPr>
            <w:rStyle w:val="codeChar"/>
          </w:rPr>
          <w:t>generation</w:t>
        </w:r>
      </w:ins>
      <w:r w:rsidRPr="00690318">
        <w:rPr>
          <w:rStyle w:val="codeChar"/>
        </w:rPr>
        <w:t>&gt;</w:t>
      </w:r>
      <w:r w:rsidRPr="00690318">
        <w:t xml:space="preserve"> tag </w:t>
      </w:r>
      <w:ins w:id="1368" w:author="Steve Maas" w:date="2014-01-02T12:59:00Z">
        <w:r w:rsidR="004275BE">
          <w:t>defines a new generation. It takes the following child elements.</w:t>
        </w:r>
      </w:ins>
    </w:p>
    <w:p w14:paraId="4B434DCB" w14:textId="77777777" w:rsidR="004275BE" w:rsidRDefault="004275BE" w:rsidP="006E3A74">
      <w:pPr>
        <w:rPr>
          <w:ins w:id="1369" w:author="Steve Maas" w:date="2014-01-02T13:00:00Z"/>
        </w:rPr>
      </w:pPr>
    </w:p>
    <w:tbl>
      <w:tblPr>
        <w:tblStyle w:val="TableGrid"/>
        <w:tblW w:w="0" w:type="auto"/>
        <w:tblLook w:val="04A0" w:firstRow="1" w:lastRow="0" w:firstColumn="1" w:lastColumn="0" w:noHBand="0" w:noVBand="1"/>
        <w:tblPrChange w:id="1370" w:author="Steve Maas" w:date="2014-01-02T13:00:00Z">
          <w:tblPr>
            <w:tblStyle w:val="TableGrid"/>
            <w:tblW w:w="0" w:type="auto"/>
            <w:tblLook w:val="04A0" w:firstRow="1" w:lastRow="0" w:firstColumn="1" w:lastColumn="0" w:noHBand="0" w:noVBand="1"/>
          </w:tblPr>
        </w:tblPrChange>
      </w:tblPr>
      <w:tblGrid>
        <w:gridCol w:w="3078"/>
        <w:gridCol w:w="6498"/>
        <w:tblGridChange w:id="1371">
          <w:tblGrid>
            <w:gridCol w:w="4788"/>
            <w:gridCol w:w="4788"/>
          </w:tblGrid>
        </w:tblGridChange>
      </w:tblGrid>
      <w:tr w:rsidR="004275BE" w14:paraId="1381E532" w14:textId="77777777" w:rsidTr="004275BE">
        <w:trPr>
          <w:ins w:id="1372" w:author="Steve Maas" w:date="2014-01-02T13:00:00Z"/>
        </w:trPr>
        <w:tc>
          <w:tcPr>
            <w:tcW w:w="3078" w:type="dxa"/>
            <w:tcPrChange w:id="1373" w:author="Steve Maas" w:date="2014-01-02T13:00:00Z">
              <w:tcPr>
                <w:tcW w:w="4788" w:type="dxa"/>
              </w:tcPr>
            </w:tcPrChange>
          </w:tcPr>
          <w:p w14:paraId="16049034" w14:textId="4AB6043B" w:rsidR="004275BE" w:rsidRPr="004275BE" w:rsidRDefault="004275BE" w:rsidP="006E3A74">
            <w:pPr>
              <w:rPr>
                <w:ins w:id="1374" w:author="Steve Maas" w:date="2014-01-02T13:00:00Z"/>
                <w:rFonts w:ascii="Courier New" w:hAnsi="Courier New" w:cs="Courier New"/>
                <w:rPrChange w:id="1375" w:author="Steve Maas" w:date="2014-01-02T13:00:00Z">
                  <w:rPr>
                    <w:ins w:id="1376" w:author="Steve Maas" w:date="2014-01-02T13:00:00Z"/>
                  </w:rPr>
                </w:rPrChange>
              </w:rPr>
            </w:pPr>
            <w:ins w:id="1377" w:author="Steve Maas" w:date="2014-01-02T13:00:00Z">
              <w:r w:rsidRPr="004275BE">
                <w:rPr>
                  <w:rFonts w:ascii="Courier New" w:hAnsi="Courier New" w:cs="Courier New"/>
                  <w:rPrChange w:id="1378" w:author="Steve Maas" w:date="2014-01-02T13:00:00Z">
                    <w:rPr/>
                  </w:rPrChange>
                </w:rPr>
                <w:t>&lt;start_time&gt;</w:t>
              </w:r>
            </w:ins>
          </w:p>
        </w:tc>
        <w:tc>
          <w:tcPr>
            <w:tcW w:w="6498" w:type="dxa"/>
            <w:tcPrChange w:id="1379" w:author="Steve Maas" w:date="2014-01-02T13:00:00Z">
              <w:tcPr>
                <w:tcW w:w="4788" w:type="dxa"/>
              </w:tcPr>
            </w:tcPrChange>
          </w:tcPr>
          <w:p w14:paraId="481CCA18" w14:textId="28437B4E" w:rsidR="004275BE" w:rsidRDefault="004275BE" w:rsidP="006E3A74">
            <w:pPr>
              <w:rPr>
                <w:ins w:id="1380" w:author="Steve Maas" w:date="2014-01-02T13:00:00Z"/>
              </w:rPr>
            </w:pPr>
            <w:ins w:id="1381" w:author="Steve Maas" w:date="2014-01-02T13:00:00Z">
              <w:r>
                <w:t>“birth”-time for this generation</w:t>
              </w:r>
            </w:ins>
          </w:p>
        </w:tc>
      </w:tr>
      <w:tr w:rsidR="004275BE" w14:paraId="67D0A77B" w14:textId="77777777" w:rsidTr="004275BE">
        <w:trPr>
          <w:ins w:id="1382" w:author="Steve Maas" w:date="2014-01-02T13:00:00Z"/>
        </w:trPr>
        <w:tc>
          <w:tcPr>
            <w:tcW w:w="3078" w:type="dxa"/>
            <w:tcPrChange w:id="1383" w:author="Steve Maas" w:date="2014-01-02T13:00:00Z">
              <w:tcPr>
                <w:tcW w:w="4788" w:type="dxa"/>
              </w:tcPr>
            </w:tcPrChange>
          </w:tcPr>
          <w:p w14:paraId="794266E8" w14:textId="43CD3083" w:rsidR="004275BE" w:rsidRPr="004275BE" w:rsidRDefault="004275BE" w:rsidP="006E3A74">
            <w:pPr>
              <w:rPr>
                <w:ins w:id="1384" w:author="Steve Maas" w:date="2014-01-02T13:00:00Z"/>
                <w:rFonts w:ascii="Courier New" w:hAnsi="Courier New" w:cs="Courier New"/>
                <w:rPrChange w:id="1385" w:author="Steve Maas" w:date="2014-01-02T13:00:00Z">
                  <w:rPr>
                    <w:ins w:id="1386" w:author="Steve Maas" w:date="2014-01-02T13:00:00Z"/>
                  </w:rPr>
                </w:rPrChange>
              </w:rPr>
            </w:pPr>
            <w:ins w:id="1387" w:author="Steve Maas" w:date="2014-01-02T13:00:00Z">
              <w:r w:rsidRPr="004275BE">
                <w:rPr>
                  <w:rFonts w:ascii="Courier New" w:hAnsi="Courier New" w:cs="Courier New"/>
                  <w:rPrChange w:id="1388" w:author="Steve Maas" w:date="2014-01-02T13:00:00Z">
                    <w:rPr/>
                  </w:rPrChange>
                </w:rPr>
                <w:t>&lt;solid&gt;</w:t>
              </w:r>
            </w:ins>
          </w:p>
        </w:tc>
        <w:tc>
          <w:tcPr>
            <w:tcW w:w="6498" w:type="dxa"/>
            <w:tcPrChange w:id="1389" w:author="Steve Maas" w:date="2014-01-02T13:00:00Z">
              <w:tcPr>
                <w:tcW w:w="4788" w:type="dxa"/>
              </w:tcPr>
            </w:tcPrChange>
          </w:tcPr>
          <w:p w14:paraId="0372D7E2" w14:textId="46B2BF0C" w:rsidR="004275BE" w:rsidRDefault="004275BE" w:rsidP="006E3A74">
            <w:pPr>
              <w:rPr>
                <w:ins w:id="1390" w:author="Steve Maas" w:date="2014-01-02T13:00:00Z"/>
              </w:rPr>
            </w:pPr>
            <w:ins w:id="1391" w:author="Steve Maas" w:date="2014-01-02T13:00:00Z">
              <w:r>
                <w:t>Specification of the constitutive model for this generation</w:t>
              </w:r>
            </w:ins>
          </w:p>
        </w:tc>
      </w:tr>
    </w:tbl>
    <w:p w14:paraId="700C4ACC" w14:textId="77777777" w:rsidR="004275BE" w:rsidRDefault="004275BE" w:rsidP="006E3A74">
      <w:pPr>
        <w:rPr>
          <w:ins w:id="1392" w:author="Steve Maas" w:date="2014-01-02T12:59:00Z"/>
        </w:rPr>
      </w:pPr>
    </w:p>
    <w:p w14:paraId="6A6DACC7" w14:textId="77777777" w:rsidR="004275BE" w:rsidRDefault="004275BE" w:rsidP="006E3A74">
      <w:pPr>
        <w:rPr>
          <w:ins w:id="1393" w:author="Steve Maas" w:date="2014-01-02T12:59:00Z"/>
        </w:rPr>
      </w:pPr>
    </w:p>
    <w:p w14:paraId="65CABDEB" w14:textId="4E348338" w:rsidR="006E3A74" w:rsidRPr="00690318" w:rsidRDefault="004275BE" w:rsidP="006E3A74">
      <w:ins w:id="1394" w:author="Steve Maas" w:date="2014-01-02T13:01:00Z">
        <w:r>
          <w:t xml:space="preserve">The </w:t>
        </w:r>
        <w:r>
          <w:rPr>
            <w:i/>
          </w:rPr>
          <w:t xml:space="preserve">solid </w:t>
        </w:r>
      </w:ins>
      <w:del w:id="1395" w:author="Steve Maas" w:date="2014-01-02T13:01:00Z">
        <w:r w:rsidR="006E3A74" w:rsidRPr="00690318" w:rsidDel="004275BE">
          <w:delText xml:space="preserve">encloses </w:delText>
        </w:r>
      </w:del>
      <w:ins w:id="1396" w:author="Steve Maas" w:date="2014-01-02T13:01:00Z">
        <w:r>
          <w:t xml:space="preserve">element defins </w:t>
        </w:r>
      </w:ins>
      <w:del w:id="1397"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398"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399" w:author="Steve Maas" w:date="2014-01-02T13:01:00Z"/>
        </w:rPr>
      </w:pPr>
      <w:r w:rsidRPr="00690318">
        <w:t>&lt;material id="1" name="Growing Solid" type="multigeneration"&gt;</w:t>
      </w:r>
    </w:p>
    <w:p w14:paraId="4F9AE4EB" w14:textId="19A820FD" w:rsidR="004275BE" w:rsidRDefault="004275BE" w:rsidP="006E3A74">
      <w:pPr>
        <w:pStyle w:val="code"/>
        <w:rPr>
          <w:ins w:id="1400" w:author="Steve Maas" w:date="2014-01-02T13:01:00Z"/>
        </w:rPr>
      </w:pPr>
      <w:ins w:id="1401" w:author="Steve Maas" w:date="2014-01-02T13:01:00Z">
        <w:r>
          <w:tab/>
          <w:t>&lt;generation id="1"&gt;</w:t>
        </w:r>
      </w:ins>
    </w:p>
    <w:p w14:paraId="620637FD" w14:textId="201C0E7B" w:rsidR="004275BE" w:rsidRPr="00690318" w:rsidRDefault="004275BE">
      <w:pPr>
        <w:pStyle w:val="code"/>
        <w:ind w:left="720"/>
        <w:pPrChange w:id="1402" w:author="Steve Maas" w:date="2014-01-02T13:02:00Z">
          <w:pPr>
            <w:pStyle w:val="code"/>
          </w:pPr>
        </w:pPrChange>
      </w:pPr>
      <w:ins w:id="1403" w:author="Steve Maas" w:date="2014-01-02T13:01:00Z">
        <w:r>
          <w:tab/>
          <w:t>&lt;start_time&gt;0.0&lt;/start_time&gt;</w:t>
        </w:r>
      </w:ins>
    </w:p>
    <w:p w14:paraId="1488B8CC" w14:textId="433E4FCA" w:rsidR="006E3A74" w:rsidRPr="00690318" w:rsidRDefault="006E3A74">
      <w:pPr>
        <w:pStyle w:val="code"/>
        <w:ind w:left="720"/>
        <w:pPrChange w:id="1404" w:author="Steve Maas" w:date="2014-01-02T13:02:00Z">
          <w:pPr>
            <w:pStyle w:val="code"/>
          </w:pPr>
        </w:pPrChange>
      </w:pPr>
      <w:r w:rsidRPr="00690318">
        <w:tab/>
        <w:t>&lt;solid type="Holmes-Mow"</w:t>
      </w:r>
      <w:del w:id="1405"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406"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407"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408"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409"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410" w:author="Steve Maas" w:date="2014-01-02T13:02:00Z"/>
        </w:rPr>
        <w:pPrChange w:id="1411" w:author="Steve Maas" w:date="2014-01-02T13:02:00Z">
          <w:pPr>
            <w:pStyle w:val="code"/>
          </w:pPr>
        </w:pPrChange>
      </w:pPr>
      <w:r w:rsidRPr="00690318">
        <w:tab/>
        <w:t>&lt;/solid&gt;</w:t>
      </w:r>
    </w:p>
    <w:p w14:paraId="6F6437EF" w14:textId="7AEB4BBC" w:rsidR="004275BE" w:rsidRDefault="004275BE" w:rsidP="009339D1">
      <w:pPr>
        <w:pStyle w:val="code"/>
        <w:rPr>
          <w:ins w:id="1412" w:author="Steve Maas" w:date="2014-01-02T13:02:00Z"/>
        </w:rPr>
      </w:pPr>
      <w:ins w:id="1413" w:author="Steve Maas" w:date="2014-01-02T13:02:00Z">
        <w:r>
          <w:tab/>
          <w:t>&lt;/generation&gt;</w:t>
        </w:r>
      </w:ins>
    </w:p>
    <w:p w14:paraId="31BEAC78" w14:textId="334E2E61" w:rsidR="004275BE" w:rsidRDefault="004275BE" w:rsidP="00FE00A6">
      <w:pPr>
        <w:pStyle w:val="code"/>
        <w:rPr>
          <w:ins w:id="1414" w:author="Steve Maas" w:date="2014-01-02T13:02:00Z"/>
        </w:rPr>
      </w:pPr>
      <w:ins w:id="1415" w:author="Steve Maas" w:date="2014-01-02T13:02:00Z">
        <w:r>
          <w:tab/>
          <w:t>&lt;generation id="2"&gt;</w:t>
        </w:r>
      </w:ins>
    </w:p>
    <w:p w14:paraId="7537CD72" w14:textId="74D6322C" w:rsidR="004275BE" w:rsidRPr="00690318" w:rsidRDefault="004275BE">
      <w:pPr>
        <w:pStyle w:val="code"/>
      </w:pPr>
      <w:ins w:id="1416" w:author="Steve Maas" w:date="2014-01-02T13:02:00Z">
        <w:r>
          <w:tab/>
        </w:r>
        <w:r>
          <w:tab/>
          <w:t>&lt;start_time&gt;1.0&lt;/start_time&gt;</w:t>
        </w:r>
      </w:ins>
    </w:p>
    <w:p w14:paraId="151D40D1" w14:textId="584FC81B" w:rsidR="006E3A74" w:rsidRPr="00690318" w:rsidRDefault="006E3A74">
      <w:pPr>
        <w:pStyle w:val="code"/>
        <w:ind w:left="720"/>
        <w:pPrChange w:id="1417" w:author="Steve Maas" w:date="2014-01-02T13:02:00Z">
          <w:pPr>
            <w:pStyle w:val="code"/>
          </w:pPr>
        </w:pPrChange>
      </w:pPr>
      <w:r w:rsidRPr="00690318">
        <w:tab/>
        <w:t>&lt;solid type="Holmes-Mow"</w:t>
      </w:r>
      <w:del w:id="1418"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419"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420"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421"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422"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423" w:author="Steve Maas" w:date="2014-01-02T13:02:00Z"/>
        </w:rPr>
        <w:pPrChange w:id="1424"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425" w:author="Steve Maas" w:date="2014-01-02T13:02:00Z">
          <w:pPr>
            <w:pStyle w:val="code"/>
          </w:pPr>
        </w:pPrChange>
      </w:pPr>
      <w:ins w:id="1426"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242557"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427" w:name="_Ref162415183"/>
      <w:bookmarkStart w:id="1428" w:name="_Toc385498516"/>
      <w:r w:rsidRPr="0097532C">
        <w:lastRenderedPageBreak/>
        <w:t>Biphasic Materials</w:t>
      </w:r>
      <w:bookmarkEnd w:id="1427"/>
      <w:bookmarkEnd w:id="142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242558"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242559"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242560"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242561"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429" w:name="_Toc385498517"/>
      <w:r w:rsidRPr="0097532C">
        <w:lastRenderedPageBreak/>
        <w:t>General Specification of Biphasic Materials</w:t>
      </w:r>
      <w:bookmarkEnd w:id="142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242562"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242563"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242564"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242565"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430" w:name="_Ref162413399"/>
      <w:bookmarkStart w:id="1431" w:name="_Toc385498518"/>
      <w:r w:rsidRPr="0097532C">
        <w:lastRenderedPageBreak/>
        <w:t>Permeability Materials</w:t>
      </w:r>
      <w:bookmarkEnd w:id="1430"/>
      <w:bookmarkEnd w:id="1431"/>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432" w:name="_Ref288636620"/>
      <w:bookmarkStart w:id="1433" w:name="_Toc385498519"/>
      <w:r>
        <w:lastRenderedPageBreak/>
        <w:t>Constant Isotropic Permeability</w:t>
      </w:r>
      <w:bookmarkEnd w:id="1432"/>
      <w:bookmarkEnd w:id="1433"/>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242566"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242567"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434" w:name="_Toc385498520"/>
      <w:r>
        <w:lastRenderedPageBreak/>
        <w:t>Holmes-Mow</w:t>
      </w:r>
      <w:bookmarkEnd w:id="1434"/>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242568"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242569"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242570"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242571"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242572"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242573"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242574"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242575"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435" w:name="_Toc385498521"/>
      <w:r>
        <w:lastRenderedPageBreak/>
        <w:t>Referentially Isotropic Permeability</w:t>
      </w:r>
      <w:bookmarkEnd w:id="143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242576"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242577"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242578"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242579"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242580"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242581"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242582"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242583"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242584"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242585"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242586"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242587"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242588" r:id="rId995"/>
        </w:object>
      </w:r>
      <w:r>
        <w:t xml:space="preserve">) is isotropic and given by </w:t>
      </w:r>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242589"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436" w:name="_Toc385498522"/>
      <w:r>
        <w:lastRenderedPageBreak/>
        <w:t>Referentially Orthotropic Permeability</w:t>
      </w:r>
      <w:bookmarkEnd w:id="1436"/>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242590"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242591"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242592"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242593"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242594"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242595"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242596"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242597"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242598"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242599"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242600"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242601"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242602"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242603"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242604"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242605"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242606"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242607"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242608"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242609"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242610"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242611"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242612"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242613" r:id="rId1045"/>
        </w:object>
      </w:r>
      <w:r>
        <w:t xml:space="preserve">) is given by </w:t>
      </w:r>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242614"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437" w:name="_Toc385498523"/>
      <w:r>
        <w:lastRenderedPageBreak/>
        <w:t>Referentially Transversely Isotropic Permeability</w:t>
      </w:r>
      <w:bookmarkEnd w:id="1437"/>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242615"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242616"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242617"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242618"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242619"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242620"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242621"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242622"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242623"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242624"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242625"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242626"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242627"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242628"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242629"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242630"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242631"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242632"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242633"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242634"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242635"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242636"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242637"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242638"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242639"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242640" r:id="rId1099"/>
        </w:object>
      </w:r>
      <w:r>
        <w:t xml:space="preserve">) is given by </w:t>
      </w:r>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242641"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438" w:name="_Toc385498524"/>
      <w:r>
        <w:lastRenderedPageBreak/>
        <w:t>Fluid Supply Materials</w:t>
      </w:r>
      <w:bookmarkEnd w:id="1438"/>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242642"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242643"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242644"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439" w:name="_Toc385498525"/>
      <w:r>
        <w:lastRenderedPageBreak/>
        <w:t>Starling Equation</w:t>
      </w:r>
      <w:bookmarkEnd w:id="1439"/>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242645"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242646"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242647"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242648"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440" w:name="_Toc385498526"/>
      <w:r>
        <w:t>Biphasic-Solute Materials</w:t>
      </w:r>
      <w:bookmarkEnd w:id="1440"/>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242649"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242650"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242651"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242652"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242653"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242654"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242655"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242656"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242657"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242658"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242659"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242660"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242661"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242662"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242663"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242664"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242665"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242666"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242667"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242668"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242669"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242670"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242671"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242672"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242673"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242674"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242675"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242676"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242677"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242678"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242679" r:id="rId1178"/>
        </w:object>
      </w:r>
      <w:r w:rsidRPr="00B27FE9">
        <w:t xml:space="preserve"> or concentration </w:t>
      </w:r>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242680" r:id="rId1180"/>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242681"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242682"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242683"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242684"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242685" r:id="rId1190"/>
        </w:object>
      </w:r>
      <w:r w:rsidRPr="00B27FE9">
        <w:t xml:space="preserve"> is </w:t>
      </w:r>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242686"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242687"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242688" r:id="rId1196"/>
        </w:object>
      </w:r>
      <w:r w:rsidRPr="00B27FE9">
        <w:t xml:space="preserve"> and </w:t>
      </w:r>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242689"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242690"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242691"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242692"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242693"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242694"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242695"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242696"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242697"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242698"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242699"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441" w:name="_Toc385498527"/>
      <w:r>
        <w:t>Guidelines for Biphasic-Solute Analyses</w:t>
      </w:r>
      <w:bookmarkEnd w:id="1441"/>
    </w:p>
    <w:p w14:paraId="070AFA22" w14:textId="77777777" w:rsidR="00D71BBF" w:rsidRDefault="00D71BBF" w:rsidP="00D71BBF">
      <w:pPr>
        <w:pStyle w:val="Heading4"/>
      </w:pPr>
      <w:bookmarkStart w:id="1442" w:name="_Ref188327319"/>
      <w:bookmarkStart w:id="1443" w:name="_Toc385498528"/>
      <w:r>
        <w:t>Prescribed Boundary Conditions</w:t>
      </w:r>
      <w:bookmarkEnd w:id="1442"/>
      <w:bookmarkEnd w:id="1443"/>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242700"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242701"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242702" r:id="rId1224"/>
        </w:object>
      </w:r>
      <w:r>
        <w:t xml:space="preserve"> and the effective concentration is </w:t>
      </w:r>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242703"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242704"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242705"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444" w:author="Steve Maas" w:date="2014-01-02T13:04:00Z">
        <w:r w:rsidR="00873D59">
          <w:t>3.9.3</w:t>
        </w:r>
      </w:ins>
      <w:del w:id="1445"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242706"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446" w:name="_Toc385498529"/>
      <w:r>
        <w:t>Prescribed Initial Conditions</w:t>
      </w:r>
      <w:bookmarkEnd w:id="1446"/>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242707"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242708"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242709"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242710"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242711"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242712"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447" w:name="_Ref192767660"/>
      <w:bookmarkStart w:id="1448" w:name="_Toc385498530"/>
      <w:r w:rsidRPr="0097532C">
        <w:lastRenderedPageBreak/>
        <w:t>General Specification of Biphasic-Solute Materials</w:t>
      </w:r>
      <w:bookmarkEnd w:id="1447"/>
      <w:bookmarkEnd w:id="1448"/>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242713"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242714"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242715"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242716"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242717"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242718"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242719"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242720"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242721"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242722"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242723"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449" w:author="Steve Maas" w:date="2014-01-02T13:04:00Z">
        <w:r w:rsidR="00873D59">
          <w:t>3.12.2</w:t>
        </w:r>
      </w:ins>
      <w:del w:id="1450"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242724"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242725"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242726"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242727"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242728"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451" w:name="_Ref162420101"/>
      <w:bookmarkStart w:id="1452" w:name="_Toc385498531"/>
      <w:r w:rsidRPr="0097532C">
        <w:lastRenderedPageBreak/>
        <w:t>Diffusivity Materials</w:t>
      </w:r>
      <w:bookmarkEnd w:id="1451"/>
      <w:bookmarkEnd w:id="1452"/>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242729"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453" w:name="_Toc385498532"/>
      <w:r w:rsidRPr="00B27FE9">
        <w:t>Constant Isotropic Diffusivity</w:t>
      </w:r>
      <w:bookmarkEnd w:id="145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242730"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242731"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242732"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242733"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242734"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454" w:name="_Toc385498533"/>
      <w:r>
        <w:lastRenderedPageBreak/>
        <w:t>Constant Orthotropic Diffusivity</w:t>
      </w:r>
      <w:bookmarkEnd w:id="145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242735"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242736"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242737"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242738"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242739"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242740"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242741"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455" w:name="_Toc385498534"/>
      <w:r>
        <w:lastRenderedPageBreak/>
        <w:t>Referentially Isotropic Diffusivity</w:t>
      </w:r>
      <w:bookmarkEnd w:id="145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242742"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242743"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242744"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242745"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242746"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242747"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242748"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242749"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242750"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242751"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242752"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242753"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242754"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242755" r:id="rId1330"/>
        </w:object>
      </w:r>
      <w:r>
        <w:t xml:space="preserve">) is isotropic and given by </w:t>
      </w:r>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242756"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456" w:name="_Toc385498535"/>
      <w:r>
        <w:lastRenderedPageBreak/>
        <w:t>Referentially Orthotropic Diffusivity</w:t>
      </w:r>
      <w:bookmarkEnd w:id="1456"/>
    </w:p>
    <w:p w14:paraId="241A75AB" w14:textId="167F2E4A" w:rsidR="006A0BC1" w:rsidRDefault="006A0BC1" w:rsidP="006A0BC1">
      <w:r>
        <w:t xml:space="preserve">The material type for a </w:t>
      </w:r>
      <w:del w:id="1457"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242757"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242758"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242759"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242760"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242761"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242762"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242763"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242764"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242765"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242766"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242767"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242768"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242769"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242770"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242771"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242772"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242773"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242774"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242775"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242776"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242777"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242778"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242779"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242780"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458" w:author="Gerard Ateshian" w:date="2014-01-07T09:58:00Z">
        <w:r w:rsidDel="005467AD">
          <w:delText xml:space="preserve">permeability </w:delText>
        </w:r>
      </w:del>
      <w:ins w:id="1459"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242781" r:id="rId1382"/>
        </w:object>
      </w:r>
      <w:r>
        <w:t xml:space="preserve">) is given by </w:t>
      </w:r>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242782"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460" w:author="Gerard Ateshian" w:date="2014-01-07T09:51:00Z"/>
        </w:rPr>
      </w:pPr>
      <w:ins w:id="1461" w:author="Gerard Ateshian" w:date="2014-01-07T09:51:00Z">
        <w:r>
          <w:br w:type="page"/>
        </w:r>
      </w:ins>
    </w:p>
    <w:p w14:paraId="16F83162" w14:textId="6B9ED65E" w:rsidR="00C14B72" w:rsidRDefault="00C14B72" w:rsidP="00C14B72">
      <w:pPr>
        <w:pStyle w:val="Heading4"/>
        <w:rPr>
          <w:ins w:id="1462" w:author="Gerard Ateshian" w:date="2014-01-07T09:51:00Z"/>
        </w:rPr>
      </w:pPr>
      <w:bookmarkStart w:id="1463" w:name="_Toc385498536"/>
      <w:ins w:id="1464" w:author="Gerard Ateshian" w:date="2014-01-07T09:52:00Z">
        <w:r>
          <w:lastRenderedPageBreak/>
          <w:t xml:space="preserve">Albro Isotropic </w:t>
        </w:r>
      </w:ins>
      <w:ins w:id="1465" w:author="Gerard Ateshian" w:date="2014-01-07T09:51:00Z">
        <w:r>
          <w:t>Diffusivity</w:t>
        </w:r>
        <w:bookmarkEnd w:id="1463"/>
      </w:ins>
    </w:p>
    <w:p w14:paraId="4A8B3CD1" w14:textId="19D3EA6F" w:rsidR="00C14B72" w:rsidRDefault="00C14B72" w:rsidP="00C14B72">
      <w:pPr>
        <w:rPr>
          <w:ins w:id="1466" w:author="Gerard Ateshian" w:date="2014-01-07T09:51:00Z"/>
        </w:rPr>
      </w:pPr>
      <w:ins w:id="1467" w:author="Gerard Ateshian" w:date="2014-01-07T09:51:00Z">
        <w:r>
          <w:t xml:space="preserve">The material type for a </w:t>
        </w:r>
      </w:ins>
      <w:ins w:id="1468" w:author="Gerard Ateshian" w:date="2014-01-07T09:53:00Z">
        <w:r>
          <w:t xml:space="preserve">porosity and concentration-dependent </w:t>
        </w:r>
      </w:ins>
      <w:ins w:id="1469" w:author="Gerard Ateshian" w:date="2014-01-07T09:51:00Z">
        <w:r>
          <w:t xml:space="preserve">diffusivity which is </w:t>
        </w:r>
      </w:ins>
      <w:ins w:id="1470" w:author="Gerard Ateshian" w:date="2014-01-07T09:53:00Z">
        <w:r>
          <w:t xml:space="preserve">isotropic </w:t>
        </w:r>
      </w:ins>
      <w:ins w:id="1471" w:author="Gerard Ateshian" w:date="2014-01-07T09:51:00Z">
        <w:r>
          <w:t xml:space="preserve">is </w:t>
        </w:r>
        <w:r>
          <w:rPr>
            <w:i/>
          </w:rPr>
          <w:t>“diff-</w:t>
        </w:r>
      </w:ins>
      <w:ins w:id="1472" w:author="Gerard Ateshian" w:date="2014-01-07T09:53:00Z">
        <w:r>
          <w:rPr>
            <w:i/>
          </w:rPr>
          <w:t>Albro</w:t>
        </w:r>
      </w:ins>
      <w:ins w:id="1473" w:author="Gerard Ateshian" w:date="2014-01-07T09:51:00Z">
        <w:r>
          <w:rPr>
            <w:i/>
          </w:rPr>
          <w:t>-</w:t>
        </w:r>
      </w:ins>
      <w:ins w:id="1474" w:author="Gerard Ateshian" w:date="2014-01-07T09:53:00Z">
        <w:r>
          <w:rPr>
            <w:i/>
          </w:rPr>
          <w:t>iso</w:t>
        </w:r>
      </w:ins>
      <w:ins w:id="1475" w:author="Gerard Ateshian" w:date="2014-01-07T09:51:00Z">
        <w:r>
          <w:rPr>
            <w:i/>
          </w:rPr>
          <w:t>”</w:t>
        </w:r>
        <w:r>
          <w:t>. The following material parameters need to be defined:</w:t>
        </w:r>
      </w:ins>
    </w:p>
    <w:p w14:paraId="5AA8EAF3" w14:textId="77777777" w:rsidR="00C14B72" w:rsidRDefault="00C14B72" w:rsidP="00C14B72">
      <w:pPr>
        <w:rPr>
          <w:ins w:id="1476"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77"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478">
          <w:tblGrid>
            <w:gridCol w:w="1669"/>
            <w:gridCol w:w="7907"/>
          </w:tblGrid>
        </w:tblGridChange>
      </w:tblGrid>
      <w:tr w:rsidR="00C14B72" w14:paraId="4F9D9FC1" w14:textId="77777777" w:rsidTr="00C14B72">
        <w:trPr>
          <w:ins w:id="1479" w:author="Gerard Ateshian" w:date="2014-01-07T09:51:00Z"/>
        </w:trPr>
        <w:tc>
          <w:tcPr>
            <w:tcW w:w="1669" w:type="dxa"/>
            <w:shd w:val="clear" w:color="auto" w:fill="auto"/>
            <w:tcPrChange w:id="1480" w:author="Gerard Ateshian" w:date="2014-01-07T09:55:00Z">
              <w:tcPr>
                <w:tcW w:w="1638" w:type="dxa"/>
                <w:shd w:val="clear" w:color="auto" w:fill="auto"/>
              </w:tcPr>
            </w:tcPrChange>
          </w:tcPr>
          <w:p w14:paraId="1D4A61FE" w14:textId="77777777" w:rsidR="00C14B72" w:rsidRDefault="00C14B72" w:rsidP="00C14B72">
            <w:pPr>
              <w:pStyle w:val="code"/>
              <w:rPr>
                <w:ins w:id="1481" w:author="Gerard Ateshian" w:date="2014-01-07T09:51:00Z"/>
              </w:rPr>
            </w:pPr>
            <w:ins w:id="1482" w:author="Gerard Ateshian" w:date="2014-01-07T09:51:00Z">
              <w:r>
                <w:t>&lt;free_diff&gt;</w:t>
              </w:r>
            </w:ins>
          </w:p>
        </w:tc>
        <w:tc>
          <w:tcPr>
            <w:tcW w:w="7907" w:type="dxa"/>
            <w:shd w:val="clear" w:color="auto" w:fill="auto"/>
            <w:tcPrChange w:id="1483" w:author="Gerard Ateshian" w:date="2014-01-07T09:55:00Z">
              <w:tcPr>
                <w:tcW w:w="7938" w:type="dxa"/>
                <w:shd w:val="clear" w:color="auto" w:fill="auto"/>
              </w:tcPr>
            </w:tcPrChange>
          </w:tcPr>
          <w:p w14:paraId="499E0E76" w14:textId="77777777" w:rsidR="00C14B72" w:rsidRDefault="00C14B72" w:rsidP="00C14B72">
            <w:pPr>
              <w:rPr>
                <w:ins w:id="1484" w:author="Gerard Ateshian" w:date="2014-01-07T09:51:00Z"/>
              </w:rPr>
            </w:pPr>
            <w:ins w:id="1485" w:author="Gerard Ateshian" w:date="2014-01-07T09:51:00Z">
              <w:r>
                <w:t xml:space="preserve">free diffusivity </w:t>
              </w:r>
            </w:ins>
            <w:ins w:id="1486"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242783" r:id="rId1385"/>
                </w:object>
              </w:r>
            </w:ins>
          </w:p>
        </w:tc>
      </w:tr>
      <w:tr w:rsidR="00C14B72" w14:paraId="019A200E" w14:textId="77777777" w:rsidTr="00C14B72">
        <w:trPr>
          <w:ins w:id="1487" w:author="Gerard Ateshian" w:date="2014-01-07T09:51:00Z"/>
        </w:trPr>
        <w:tc>
          <w:tcPr>
            <w:tcW w:w="1669" w:type="dxa"/>
            <w:shd w:val="clear" w:color="auto" w:fill="auto"/>
            <w:tcPrChange w:id="1488" w:author="Gerard Ateshian" w:date="2014-01-07T09:55:00Z">
              <w:tcPr>
                <w:tcW w:w="1638" w:type="dxa"/>
                <w:shd w:val="clear" w:color="auto" w:fill="auto"/>
              </w:tcPr>
            </w:tcPrChange>
          </w:tcPr>
          <w:p w14:paraId="6D06959D" w14:textId="20F22102" w:rsidR="00C14B72" w:rsidRDefault="00C14B72" w:rsidP="00C14B72">
            <w:pPr>
              <w:pStyle w:val="code"/>
              <w:rPr>
                <w:ins w:id="1489" w:author="Gerard Ateshian" w:date="2014-01-07T09:51:00Z"/>
              </w:rPr>
            </w:pPr>
            <w:ins w:id="1490" w:author="Gerard Ateshian" w:date="2014-01-07T09:51:00Z">
              <w:r>
                <w:t>&lt;</w:t>
              </w:r>
            </w:ins>
            <w:ins w:id="1491" w:author="Gerard Ateshian" w:date="2014-01-07T09:53:00Z">
              <w:r>
                <w:t>cdinv</w:t>
              </w:r>
            </w:ins>
            <w:ins w:id="1492" w:author="Gerard Ateshian" w:date="2014-01-07T09:51:00Z">
              <w:r>
                <w:t>&gt;</w:t>
              </w:r>
            </w:ins>
          </w:p>
        </w:tc>
        <w:tc>
          <w:tcPr>
            <w:tcW w:w="7907" w:type="dxa"/>
            <w:shd w:val="clear" w:color="auto" w:fill="auto"/>
            <w:tcPrChange w:id="1493" w:author="Gerard Ateshian" w:date="2014-01-07T09:55:00Z">
              <w:tcPr>
                <w:tcW w:w="7938" w:type="dxa"/>
                <w:shd w:val="clear" w:color="auto" w:fill="auto"/>
              </w:tcPr>
            </w:tcPrChange>
          </w:tcPr>
          <w:p w14:paraId="30A69475" w14:textId="1368C33D" w:rsidR="00C14B72" w:rsidRPr="00006A43" w:rsidRDefault="00C14B72" w:rsidP="00C14B72">
            <w:pPr>
              <w:rPr>
                <w:ins w:id="1494" w:author="Gerard Ateshian" w:date="2014-01-07T09:51:00Z"/>
              </w:rPr>
            </w:pPr>
            <w:ins w:id="1495" w:author="Gerard Ateshian" w:date="2014-01-07T09:55:00Z">
              <w:r>
                <w:t>inverse</w:t>
              </w:r>
            </w:ins>
            <w:ins w:id="1496" w:author="Gerard Ateshian" w:date="2014-01-07T09:54:00Z">
              <w:r>
                <w:t xml:space="preserve"> of characteristic concentration for concentration-dependence</w:t>
              </w:r>
            </w:ins>
            <w:ins w:id="1497" w:author="Gerard Ateshian" w:date="2014-01-07T09:51:00Z">
              <w:r>
                <w:t xml:space="preserve"> </w:t>
              </w:r>
            </w:ins>
            <w:ins w:id="1498"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242784" r:id="rId1387"/>
                </w:object>
              </w:r>
            </w:ins>
          </w:p>
        </w:tc>
      </w:tr>
      <w:tr w:rsidR="00C14B72" w14:paraId="008D95B3" w14:textId="77777777" w:rsidTr="00C14B72">
        <w:trPr>
          <w:ins w:id="1499" w:author="Gerard Ateshian" w:date="2014-01-07T09:51:00Z"/>
        </w:trPr>
        <w:tc>
          <w:tcPr>
            <w:tcW w:w="1669" w:type="dxa"/>
            <w:shd w:val="clear" w:color="auto" w:fill="auto"/>
            <w:tcPrChange w:id="1500" w:author="Gerard Ateshian" w:date="2014-01-07T09:55:00Z">
              <w:tcPr>
                <w:tcW w:w="1638" w:type="dxa"/>
                <w:shd w:val="clear" w:color="auto" w:fill="auto"/>
              </w:tcPr>
            </w:tcPrChange>
          </w:tcPr>
          <w:p w14:paraId="10CC5A82" w14:textId="1F76E0D6" w:rsidR="00C14B72" w:rsidRDefault="00C14B72" w:rsidP="00C14B72">
            <w:pPr>
              <w:pStyle w:val="code"/>
              <w:rPr>
                <w:ins w:id="1501" w:author="Gerard Ateshian" w:date="2014-01-07T09:51:00Z"/>
              </w:rPr>
            </w:pPr>
            <w:ins w:id="1502" w:author="Gerard Ateshian" w:date="2014-01-07T09:51:00Z">
              <w:r>
                <w:t>&lt;</w:t>
              </w:r>
            </w:ins>
            <w:ins w:id="1503" w:author="Gerard Ateshian" w:date="2014-01-07T09:54:00Z">
              <w:r>
                <w:t>alphad</w:t>
              </w:r>
            </w:ins>
            <w:ins w:id="1504" w:author="Gerard Ateshian" w:date="2014-01-07T09:51:00Z">
              <w:r>
                <w:t>&gt;</w:t>
              </w:r>
            </w:ins>
          </w:p>
          <w:p w14:paraId="0AB8E128" w14:textId="77777777" w:rsidR="00C14B72" w:rsidRDefault="00C14B72" w:rsidP="00C14B72">
            <w:pPr>
              <w:pStyle w:val="code"/>
              <w:rPr>
                <w:ins w:id="1505" w:author="Gerard Ateshian" w:date="2014-01-07T09:51:00Z"/>
              </w:rPr>
            </w:pPr>
          </w:p>
        </w:tc>
        <w:tc>
          <w:tcPr>
            <w:tcW w:w="7907" w:type="dxa"/>
            <w:shd w:val="clear" w:color="auto" w:fill="auto"/>
            <w:tcPrChange w:id="1506" w:author="Gerard Ateshian" w:date="2014-01-07T09:55:00Z">
              <w:tcPr>
                <w:tcW w:w="7938" w:type="dxa"/>
                <w:shd w:val="clear" w:color="auto" w:fill="auto"/>
              </w:tcPr>
            </w:tcPrChange>
          </w:tcPr>
          <w:p w14:paraId="71A275C9" w14:textId="18F3FB85" w:rsidR="00C14B72" w:rsidRDefault="00C14B72" w:rsidP="00C14B72">
            <w:pPr>
              <w:rPr>
                <w:ins w:id="1507" w:author="Gerard Ateshian" w:date="2014-01-07T09:51:00Z"/>
              </w:rPr>
            </w:pPr>
            <w:ins w:id="1508" w:author="Gerard Ateshian" w:date="2014-01-07T09:55:00Z">
              <w:r>
                <w:t>coefficient of porosity-dependence</w:t>
              </w:r>
            </w:ins>
            <w:ins w:id="1509" w:author="Gerard Ateshian" w:date="2014-01-07T09:51:00Z">
              <w:r>
                <w:t xml:space="preserve"> </w:t>
              </w:r>
            </w:ins>
            <w:ins w:id="1510"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242785" r:id="rId1389"/>
                </w:object>
              </w:r>
            </w:ins>
          </w:p>
        </w:tc>
      </w:tr>
    </w:tbl>
    <w:p w14:paraId="1C09AB21" w14:textId="77777777" w:rsidR="00C14B72" w:rsidRDefault="00C14B72" w:rsidP="00C14B72">
      <w:pPr>
        <w:rPr>
          <w:ins w:id="1511" w:author="Gerard Ateshian" w:date="2014-01-07T09:51:00Z"/>
        </w:rPr>
      </w:pPr>
    </w:p>
    <w:p w14:paraId="39F6CDE8" w14:textId="701C4893" w:rsidR="00C14B72" w:rsidRDefault="00C14B72" w:rsidP="00C14B72">
      <w:pPr>
        <w:rPr>
          <w:ins w:id="1512" w:author="Gerard Ateshian" w:date="2014-01-07T09:51:00Z"/>
        </w:rPr>
      </w:pPr>
      <w:ins w:id="1513" w:author="Gerard Ateshian" w:date="2014-01-07T09:51:00Z">
        <w:r>
          <w:t xml:space="preserve">This material uses a </w:t>
        </w:r>
      </w:ins>
      <w:ins w:id="1514" w:author="Gerard Ateshian" w:date="2014-01-07T09:55:00Z">
        <w:r>
          <w:t>porosity and concentration</w:t>
        </w:r>
      </w:ins>
      <w:ins w:id="1515" w:author="Gerard Ateshian" w:date="2014-01-07T09:51:00Z">
        <w:r>
          <w:t xml:space="preserve">-dependent diffusivity tensor that </w:t>
        </w:r>
      </w:ins>
      <w:ins w:id="1516" w:author="Gerard Ateshian" w:date="2014-01-07T09:56:00Z">
        <w:r>
          <w:t>remains isotropic with deformation</w:t>
        </w:r>
      </w:ins>
      <w:ins w:id="1517" w:author="Gerard Ateshian" w:date="2014-01-07T09:51:00Z">
        <w:r>
          <w:t>:</w:t>
        </w:r>
      </w:ins>
    </w:p>
    <w:p w14:paraId="4C460A9B" w14:textId="77777777" w:rsidR="00C14B72" w:rsidRDefault="00C14B72" w:rsidP="00C14B72">
      <w:pPr>
        <w:pStyle w:val="MTDisplayEquation"/>
        <w:rPr>
          <w:ins w:id="1518" w:author="Gerard Ateshian" w:date="2014-01-07T09:51:00Z"/>
        </w:rPr>
      </w:pPr>
      <w:ins w:id="1519" w:author="Gerard Ateshian" w:date="2014-01-07T09:51:00Z">
        <w:r>
          <w:tab/>
        </w:r>
      </w:ins>
      <w:ins w:id="1520" w:author="Gerard Ateshian" w:date="2014-01-07T09:51:00Z">
        <w:r w:rsidRPr="00C14B72">
          <w:rPr>
            <w:position w:val="-32"/>
            <w:rPrChange w:id="1521"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242786" r:id="rId1391"/>
          </w:object>
        </w:r>
      </w:ins>
      <w:ins w:id="1522" w:author="Gerard Ateshian" w:date="2014-01-07T09:51:00Z">
        <w:r>
          <w:t>,</w:t>
        </w:r>
      </w:ins>
    </w:p>
    <w:p w14:paraId="3611C788" w14:textId="1AEB837C" w:rsidR="00C14B72" w:rsidRDefault="00BC495E" w:rsidP="00C14B72">
      <w:pPr>
        <w:rPr>
          <w:ins w:id="1523" w:author="Gerard Ateshian" w:date="2014-01-07T09:51:00Z"/>
        </w:rPr>
      </w:pPr>
      <w:ins w:id="1524" w:author="Gerard Ateshian" w:date="2014-01-07T09:51:00Z">
        <w:r>
          <w:t xml:space="preserve">where </w:t>
        </w:r>
      </w:ins>
      <w:ins w:id="1525"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242787" r:id="rId1393"/>
          </w:object>
        </w:r>
      </w:ins>
      <w:ins w:id="1526" w:author="Gerard Ateshian" w:date="2014-01-07T10:00:00Z">
        <w:r w:rsidR="005467AD">
          <w:t xml:space="preserve"> and </w:t>
        </w:r>
      </w:ins>
      <w:ins w:id="1527" w:author="Gerard Ateshian" w:date="2014-01-07T09:51:00Z">
        <w:r>
          <w:t xml:space="preserve">the porosity </w:t>
        </w:r>
      </w:ins>
      <w:ins w:id="1528"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242788" r:id="rId1395"/>
          </w:object>
        </w:r>
      </w:ins>
      <w:ins w:id="1529"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530" w:author="Gerard Ateshian" w:date="2014-01-07T09:51:00Z"/>
        </w:rPr>
      </w:pPr>
      <w:ins w:id="1531" w:author="Gerard Ateshian" w:date="2014-01-07T09:51:00Z">
        <w:r>
          <w:tab/>
        </w:r>
      </w:ins>
      <w:ins w:id="1532" w:author="Gerard Ateshian" w:date="2014-01-07T09:51:00Z">
        <w:r w:rsidR="00BC495E" w:rsidRPr="00BC495E">
          <w:rPr>
            <w:position w:val="-24"/>
            <w:rPrChange w:id="1533"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242789" r:id="rId1397"/>
          </w:object>
        </w:r>
      </w:ins>
      <w:ins w:id="1534" w:author="Gerard Ateshian" w:date="2014-01-07T09:51:00Z">
        <w:r w:rsidR="00BC495E">
          <w:t>.</w:t>
        </w:r>
      </w:ins>
    </w:p>
    <w:p w14:paraId="4E967B54" w14:textId="3A0936B8" w:rsidR="00C14B72" w:rsidRDefault="00C14B72" w:rsidP="00BC495E">
      <w:pPr>
        <w:rPr>
          <w:ins w:id="1535" w:author="Gerard Ateshian" w:date="2014-01-07T09:51:00Z"/>
        </w:rPr>
      </w:pPr>
      <w:ins w:id="1536"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242790" r:id="rId1398"/>
          </w:object>
        </w:r>
      </w:ins>
      <w:ins w:id="1537" w:author="Gerard Ateshian" w:date="2014-01-07T09:51:00Z">
        <w:r w:rsidRPr="00A16AEB">
          <w:t xml:space="preserve"> </w:t>
        </w:r>
        <w:r>
          <w:t xml:space="preserve">is the Jacobian of the deformation, i.e. </w:t>
        </w:r>
      </w:ins>
      <w:ins w:id="1538"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242791" r:id="rId1399"/>
          </w:object>
        </w:r>
      </w:ins>
      <w:ins w:id="1539" w:author="Gerard Ateshian" w:date="2014-01-07T09:51:00Z">
        <w:r>
          <w:t xml:space="preserve"> where</w:t>
        </w:r>
        <w:r>
          <w:rPr>
            <w:b/>
          </w:rPr>
          <w:t xml:space="preserve"> </w:t>
        </w:r>
      </w:ins>
      <w:ins w:id="1540"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242792" r:id="rId1400"/>
          </w:object>
        </w:r>
      </w:ins>
      <w:ins w:id="1541" w:author="Gerard Ateshian" w:date="2014-01-07T09:51:00Z">
        <w:r w:rsidRPr="00A16AEB">
          <w:t xml:space="preserve"> </w:t>
        </w:r>
        <w:r>
          <w:t>is the deformation gradient</w:t>
        </w:r>
      </w:ins>
      <w:ins w:id="1542" w:author="Gerard Ateshian" w:date="2014-01-07T09:58:00Z">
        <w:r w:rsidR="00BC495E">
          <w:t xml:space="preserve"> and </w:t>
        </w:r>
      </w:ins>
      <w:ins w:id="1543"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242793" r:id="rId1402"/>
          </w:object>
        </w:r>
      </w:ins>
      <w:ins w:id="1544" w:author="Gerard Ateshian" w:date="2014-01-07T09:58:00Z">
        <w:r w:rsidR="00BC495E">
          <w:t xml:space="preserve"> is the referential solid volume fraction</w:t>
        </w:r>
      </w:ins>
      <w:ins w:id="1545" w:author="Gerard Ateshian" w:date="2014-01-07T09:51:00Z">
        <w:r>
          <w:t>.</w:t>
        </w:r>
      </w:ins>
      <w:ins w:id="1546" w:author="Gerard Ateshian" w:date="2014-01-07T10:01:00Z">
        <w:r w:rsidR="005467AD">
          <w:t xml:space="preserve"> Here, </w:t>
        </w:r>
      </w:ins>
      <w:ins w:id="1547"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242794" r:id="rId1404"/>
          </w:object>
        </w:r>
      </w:ins>
      <w:ins w:id="1548" w:author="Gerard Ateshian" w:date="2014-01-07T10:01:00Z">
        <w:r w:rsidR="005467AD">
          <w:t xml:space="preserve"> represents the actual concentration of the solute whose diffusivity is given by </w:t>
        </w:r>
      </w:ins>
      <w:ins w:id="1549"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242795" r:id="rId1406"/>
          </w:object>
        </w:r>
      </w:ins>
      <w:ins w:id="1550" w:author="Gerard Ateshian" w:date="2014-01-07T10:02:00Z">
        <w:r w:rsidR="005467AD">
          <w:t>.  This constitutive relation is based on the experimental findings reported by Albro et al.</w:t>
        </w:r>
      </w:ins>
      <w:ins w:id="1551"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552" w:author="Gerard Ateshian" w:date="2014-01-07T10:18:00Z">
        <w:r w:rsidR="00AA6727">
          <w:t>.</w:t>
        </w:r>
      </w:ins>
    </w:p>
    <w:p w14:paraId="7E06207A" w14:textId="77777777" w:rsidR="00C14B72" w:rsidRDefault="00C14B72" w:rsidP="00C14B72">
      <w:pPr>
        <w:rPr>
          <w:ins w:id="1553" w:author="Gerard Ateshian" w:date="2014-01-07T09:51:00Z"/>
        </w:rPr>
      </w:pPr>
    </w:p>
    <w:p w14:paraId="4C18D5CA" w14:textId="77777777" w:rsidR="00C14B72" w:rsidRPr="00B27FE9" w:rsidRDefault="00C14B72" w:rsidP="00C14B72">
      <w:pPr>
        <w:pStyle w:val="Example"/>
        <w:rPr>
          <w:ins w:id="1554" w:author="Gerard Ateshian" w:date="2014-01-07T09:51:00Z"/>
        </w:rPr>
      </w:pPr>
      <w:ins w:id="1555" w:author="Gerard Ateshian" w:date="2014-01-07T09:51:00Z">
        <w:r w:rsidRPr="00B27FE9">
          <w:t>Example:</w:t>
        </w:r>
      </w:ins>
    </w:p>
    <w:p w14:paraId="4AF145CE" w14:textId="607EE5C6" w:rsidR="00214C54" w:rsidRPr="00214C54" w:rsidRDefault="00214C54" w:rsidP="00214C54">
      <w:pPr>
        <w:rPr>
          <w:ins w:id="1556" w:author="Gerard Ateshian" w:date="2014-01-07T10:07:00Z"/>
          <w:rFonts w:ascii="Courier New" w:hAnsi="Courier New"/>
          <w:sz w:val="22"/>
        </w:rPr>
      </w:pPr>
      <w:ins w:id="1557"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558" w:author="Gerard Ateshian" w:date="2014-01-07T10:07:00Z"/>
          <w:rFonts w:ascii="Courier New" w:hAnsi="Courier New"/>
          <w:sz w:val="22"/>
        </w:rPr>
      </w:pPr>
      <w:ins w:id="1559"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560" w:author="Gerard Ateshian" w:date="2014-01-07T10:07:00Z"/>
          <w:rFonts w:ascii="Courier New" w:hAnsi="Courier New"/>
          <w:sz w:val="22"/>
        </w:rPr>
      </w:pPr>
      <w:ins w:id="1561"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562" w:author="Gerard Ateshian" w:date="2014-01-07T10:07:00Z"/>
          <w:rFonts w:ascii="Courier New" w:hAnsi="Courier New"/>
          <w:sz w:val="22"/>
        </w:rPr>
      </w:pPr>
      <w:ins w:id="1563"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564" w:author="Gerard Ateshian" w:date="2014-01-07T10:07:00Z"/>
          <w:rFonts w:ascii="Courier New" w:hAnsi="Courier New"/>
          <w:sz w:val="22"/>
        </w:rPr>
      </w:pPr>
      <w:ins w:id="1565"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566" w:author="Gerard Ateshian" w:date="2014-01-07T10:07:00Z"/>
          <w:rFonts w:ascii="Courier New" w:hAnsi="Courier New"/>
          <w:sz w:val="22"/>
        </w:rPr>
      </w:pPr>
      <w:ins w:id="1567"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568" w:author="Gerard Ateshian" w:date="2014-01-07T10:07:00Z"/>
          <w:rFonts w:ascii="Courier New" w:hAnsi="Courier New"/>
          <w:sz w:val="22"/>
        </w:rPr>
      </w:pPr>
      <w:ins w:id="1569"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570" w:author="Gerard Ateshian" w:date="2014-01-07T10:07:00Z"/>
          <w:rFonts w:ascii="Courier New" w:hAnsi="Courier New"/>
          <w:sz w:val="22"/>
        </w:rPr>
      </w:pPr>
      <w:ins w:id="1571"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572" w:author="Gerard Ateshian" w:date="2014-01-07T10:07:00Z"/>
          <w:rFonts w:ascii="Courier New" w:hAnsi="Courier New"/>
          <w:sz w:val="22"/>
        </w:rPr>
      </w:pPr>
      <w:ins w:id="1573"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574" w:author="Gerard Ateshian" w:date="2014-01-07T10:07:00Z"/>
          <w:rFonts w:ascii="Courier New" w:hAnsi="Courier New"/>
          <w:sz w:val="22"/>
        </w:rPr>
      </w:pPr>
      <w:ins w:id="1575"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576" w:name="_Ref162420103"/>
      <w:bookmarkStart w:id="1577" w:name="_Toc385498537"/>
      <w:r w:rsidRPr="00B27FE9">
        <w:lastRenderedPageBreak/>
        <w:t>Solubility Materials</w:t>
      </w:r>
      <w:bookmarkEnd w:id="1576"/>
      <w:bookmarkEnd w:id="1577"/>
    </w:p>
    <w:p w14:paraId="0B0BD944" w14:textId="77777777" w:rsidR="006A0BC1" w:rsidRPr="00B27FE9" w:rsidRDefault="006A0BC1" w:rsidP="006A0BC1">
      <w:pPr>
        <w:pStyle w:val="Heading4"/>
      </w:pPr>
      <w:bookmarkStart w:id="1578" w:name="_Toc385498538"/>
      <w:r w:rsidRPr="00B27FE9">
        <w:t>Constant Solubility</w:t>
      </w:r>
      <w:bookmarkEnd w:id="1578"/>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242796"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242797"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579" w:name="_Ref162420105"/>
      <w:bookmarkStart w:id="1580" w:name="_Toc385498539"/>
      <w:r w:rsidRPr="00B27FE9">
        <w:lastRenderedPageBreak/>
        <w:t>Osmotic Coefficient Materials</w:t>
      </w:r>
      <w:bookmarkEnd w:id="1579"/>
      <w:bookmarkEnd w:id="1580"/>
    </w:p>
    <w:p w14:paraId="1167F702" w14:textId="77777777" w:rsidR="006A0BC1" w:rsidRPr="00B27FE9" w:rsidRDefault="006A0BC1" w:rsidP="006A0BC1">
      <w:pPr>
        <w:pStyle w:val="Heading4"/>
      </w:pPr>
      <w:bookmarkStart w:id="1581" w:name="_Toc385498540"/>
      <w:r w:rsidRPr="00B27FE9">
        <w:t>Constant Osmotic Coefficient</w:t>
      </w:r>
      <w:bookmarkEnd w:id="158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242798"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242799"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582" w:name="_Ref366847643"/>
      <w:bookmarkStart w:id="1583" w:name="_Ref240797904"/>
      <w:bookmarkStart w:id="1584" w:name="_Ref240797910"/>
      <w:bookmarkStart w:id="1585" w:name="_Toc385498541"/>
      <w:r>
        <w:lastRenderedPageBreak/>
        <w:t xml:space="preserve">Triphasic </w:t>
      </w:r>
      <w:r w:rsidR="00AC155B">
        <w:t xml:space="preserve">and Multiphasic </w:t>
      </w:r>
      <w:r>
        <w:t>Materials</w:t>
      </w:r>
      <w:bookmarkEnd w:id="1582"/>
      <w:bookmarkEnd w:id="1583"/>
      <w:bookmarkEnd w:id="1584"/>
      <w:bookmarkEnd w:id="158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242800"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242801"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242802"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242803"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242804"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242805"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242806"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242807"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242808"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242809"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242810"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242811"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242812"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242813"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242814"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242815"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242816"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242817"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242818"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242819"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242820"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242821"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242822"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242823"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242824"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242825"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242826"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242827"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242828"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242829"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242830"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242831"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242832"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242833"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242834"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242835"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242836"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242837"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242838"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242839"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242840"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242841"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242842"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242843"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242844"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242845"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242846"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242847"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242848"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242849"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242850"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242851"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242852"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242853"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242854"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242855"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242856" r:id="rId1529"/>
        </w:object>
      </w:r>
      <w:r w:rsidRPr="00B27FE9">
        <w:t xml:space="preserve"> is </w:t>
      </w:r>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242857"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242858"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242859"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242860"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242861"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242862"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242863"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242864"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242865"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242866"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242867"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242868"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242869"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242870"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242871"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242872"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586" w:author="Steve Maas" w:date="2014-01-02T13:13:00Z"/>
        </w:rPr>
      </w:pPr>
      <w:ins w:id="1587" w:author="Steve Maas" w:date="2014-01-02T13:13:00Z">
        <w:r>
          <w:t xml:space="preserve">Also see section </w:t>
        </w:r>
        <w:r>
          <w:fldChar w:fldCharType="begin"/>
        </w:r>
        <w:r>
          <w:instrText xml:space="preserve"> REF _Ref376431879 \r \h </w:instrText>
        </w:r>
      </w:ins>
      <w:r>
        <w:fldChar w:fldCharType="separate"/>
      </w:r>
      <w:ins w:id="1588"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589"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590" w:name="_Ref188932651"/>
      <w:bookmarkStart w:id="1591" w:name="_Toc385498542"/>
      <w:r w:rsidRPr="0097532C">
        <w:t xml:space="preserve">General Specification of </w:t>
      </w:r>
      <w:r w:rsidR="007960DE">
        <w:t xml:space="preserve">Multiphasic </w:t>
      </w:r>
      <w:r w:rsidRPr="0097532C">
        <w:t>Materials</w:t>
      </w:r>
      <w:bookmarkEnd w:id="1590"/>
      <w:bookmarkEnd w:id="1591"/>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242873"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242874"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242875"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242876"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242877"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242878"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242879"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242880"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242881"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242882"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242883"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592" w:author="Steve Maas" w:date="2014-01-02T13:04:00Z">
        <w:r w:rsidR="00873D59">
          <w:t>3.12.2</w:t>
        </w:r>
      </w:ins>
      <w:del w:id="1593"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242884"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242885"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242886"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594" w:author="Steve Maas" w:date="2014-01-02T13:04:00Z">
        <w:r w:rsidR="00873D59">
          <w:t>3.12.2</w:t>
        </w:r>
      </w:ins>
      <w:del w:id="1595"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242887"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242888"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242889"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242890"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242891"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242892"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242893"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596" w:name="_Toc385498543"/>
      <w:r>
        <w:lastRenderedPageBreak/>
        <w:t>Solvent Supply Materials</w:t>
      </w:r>
      <w:bookmarkEnd w:id="1596"/>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242894"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242895"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242896" r:id="rId1609"/>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597" w:name="_Toc385498544"/>
      <w:r>
        <w:lastRenderedPageBreak/>
        <w:t>Starling Equation</w:t>
      </w:r>
      <w:bookmarkEnd w:id="159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7758"/>
      </w:tblGrid>
      <w:tr w:rsidR="007D189B" w14:paraId="2CE7397B" w14:textId="77777777" w:rsidTr="005E4916">
        <w:tc>
          <w:tcPr>
            <w:tcW w:w="1818" w:type="dxa"/>
            <w:shd w:val="clear" w:color="auto" w:fill="auto"/>
          </w:tcPr>
          <w:p w14:paraId="4C21F14B" w14:textId="77777777" w:rsidR="007D189B" w:rsidRDefault="007D189B" w:rsidP="007D189B">
            <w:pPr>
              <w:pStyle w:val="code"/>
            </w:pPr>
            <w:r>
              <w:t>&lt;kp&gt;</w:t>
            </w:r>
          </w:p>
        </w:tc>
        <w:tc>
          <w:tcPr>
            <w:tcW w:w="775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242897" r:id="rId1611"/>
              </w:object>
            </w:r>
          </w:p>
        </w:tc>
      </w:tr>
      <w:tr w:rsidR="007D189B" w14:paraId="7BEE70A8" w14:textId="77777777" w:rsidTr="005E4916">
        <w:tc>
          <w:tcPr>
            <w:tcW w:w="1818" w:type="dxa"/>
            <w:shd w:val="clear" w:color="auto" w:fill="auto"/>
          </w:tcPr>
          <w:p w14:paraId="3D94F9B4" w14:textId="77777777" w:rsidR="007D189B" w:rsidRDefault="007D189B" w:rsidP="007D189B">
            <w:pPr>
              <w:pStyle w:val="code"/>
            </w:pPr>
            <w:r>
              <w:t>&lt;pv&gt;</w:t>
            </w:r>
          </w:p>
        </w:tc>
        <w:tc>
          <w:tcPr>
            <w:tcW w:w="775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242898" r:id="rId1613"/>
              </w:object>
            </w:r>
          </w:p>
        </w:tc>
      </w:tr>
      <w:tr w:rsidR="007D189B" w14:paraId="35309DB4" w14:textId="77777777" w:rsidTr="005E4916">
        <w:tc>
          <w:tcPr>
            <w:tcW w:w="1818" w:type="dxa"/>
            <w:shd w:val="clear" w:color="auto" w:fill="auto"/>
          </w:tcPr>
          <w:p w14:paraId="0564E4E1" w14:textId="49908527" w:rsidR="007D189B" w:rsidRDefault="007D189B" w:rsidP="005E4916">
            <w:pPr>
              <w:pStyle w:val="code"/>
            </w:pPr>
            <w:r>
              <w:t>&lt;q</w:t>
            </w:r>
            <w:r w:rsidR="005E4916">
              <w:t>c sol=”n”</w:t>
            </w:r>
            <w:r>
              <w:t>&gt;</w:t>
            </w:r>
          </w:p>
        </w:tc>
        <w:tc>
          <w:tcPr>
            <w:tcW w:w="7758" w:type="dxa"/>
            <w:shd w:val="clear" w:color="auto" w:fill="auto"/>
          </w:tcPr>
          <w:p w14:paraId="0AAD4B5B" w14:textId="6CE8077E" w:rsidR="007D189B" w:rsidRDefault="007D189B" w:rsidP="00AF2221">
            <w:r>
              <w:t xml:space="preserve">osmotic filtration coefficient, </w:t>
            </w:r>
            <w:r w:rsidR="005E4916"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242899" r:id="rId1615"/>
              </w:object>
            </w:r>
            <w:r>
              <w:t xml:space="preserve"> </w:t>
            </w:r>
          </w:p>
        </w:tc>
      </w:tr>
      <w:tr w:rsidR="007D189B" w14:paraId="685C5560" w14:textId="77777777" w:rsidTr="005E4916">
        <w:tc>
          <w:tcPr>
            <w:tcW w:w="1818" w:type="dxa"/>
            <w:shd w:val="clear" w:color="auto" w:fill="auto"/>
          </w:tcPr>
          <w:p w14:paraId="251ECC59" w14:textId="4850FFC9" w:rsidR="007D189B" w:rsidRDefault="007D189B" w:rsidP="005E4916">
            <w:pPr>
              <w:pStyle w:val="code"/>
            </w:pPr>
            <w:r>
              <w:t>&lt;c</w:t>
            </w:r>
            <w:r w:rsidR="005E4916">
              <w:t>v sol=”n”</w:t>
            </w:r>
            <w:r>
              <w:t>&gt;</w:t>
            </w:r>
          </w:p>
        </w:tc>
        <w:tc>
          <w:tcPr>
            <w:tcW w:w="775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242900"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242901"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242902"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598" w:name="_Toc385498545"/>
      <w:r>
        <w:lastRenderedPageBreak/>
        <w:t>Chemical Reactions</w:t>
      </w:r>
      <w:bookmarkEnd w:id="1598"/>
    </w:p>
    <w:p w14:paraId="45114879" w14:textId="43162140" w:rsidR="00A61269" w:rsidRPr="00A61269" w:rsidRDefault="00A61269">
      <w:pPr>
        <w:pStyle w:val="Heading3"/>
      </w:pPr>
      <w:bookmarkStart w:id="1599" w:name="_Toc385498546"/>
      <w:r>
        <w:t>Guidelines for Chemical Reaction Analyses</w:t>
      </w:r>
      <w:bookmarkEnd w:id="1599"/>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242903"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242904"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242905"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242906"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242907"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242908"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242909"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242910"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242911"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242912"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242913"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242914"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242915"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242916"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242917"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242918"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242919"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242920"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242921"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242922"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242923"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242924"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242925"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242926"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242927"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242928"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242929"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242930"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242931"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242932"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242933"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242934"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242935"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242936"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242937"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242938"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242939"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242940"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242941"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242942"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242943" r:id="rId1703"/>
        </w:object>
      </w:r>
      <w:r>
        <w:t xml:space="preserve"> when needed for the calculation of </w:t>
      </w:r>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242944"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242945"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242946"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242947"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242948"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242949"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242950"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242951"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242952" r:id="rId1721"/>
        </w:object>
      </w:r>
      <w:r>
        <w:t xml:space="preserve"> by definition, it follows that </w:t>
      </w:r>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242953"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242954"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242955"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242956"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242957"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242958"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242959"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242960"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242961"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242962"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242963"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242964"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242965"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242966"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242967"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242968"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242969"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600" w:name="_Toc385498547"/>
      <w:r>
        <w:t>General Specification for Chemical Reactions</w:t>
      </w:r>
      <w:bookmarkEnd w:id="1600"/>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242970"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242971"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242972"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242973"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242974"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242975"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242976"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601" w:author="Steve Maas" w:date="2014-01-02T13:04:00Z">
        <w:r w:rsidR="00873D59">
          <w:t>3.12.2</w:t>
        </w:r>
      </w:ins>
      <w:del w:id="1602"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603" w:name="_Toc385498548"/>
      <w:r>
        <w:t>Chemical Reaction Materials</w:t>
      </w:r>
      <w:bookmarkEnd w:id="1603"/>
    </w:p>
    <w:p w14:paraId="5FCB1FE4" w14:textId="77777777" w:rsidR="007B076C" w:rsidRPr="007B076C" w:rsidRDefault="007B076C"/>
    <w:p w14:paraId="29F01F67" w14:textId="7BF16C69" w:rsidR="00541FBD" w:rsidRDefault="00541FBD" w:rsidP="0016320C">
      <w:pPr>
        <w:pStyle w:val="Heading4"/>
      </w:pPr>
      <w:bookmarkStart w:id="1604" w:name="_Toc385498549"/>
      <w:r>
        <w:t>Law of Mass Action for Forward Reactions</w:t>
      </w:r>
      <w:bookmarkEnd w:id="160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242977"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242978"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9242979"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605" w:name="_Toc385498550"/>
      <w:r>
        <w:t>Law of Mass Action for Reversible Reactions</w:t>
      </w:r>
      <w:bookmarkEnd w:id="160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9242980"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9242981"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9242982" r:id="rId1781"/>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9242983"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9242984"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606" w:name="_Toc385498551"/>
      <w:r>
        <w:t>Michaelis-Menten Reaction</w:t>
      </w:r>
      <w:bookmarkEnd w:id="160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9242985"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9242986"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9242987"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9242988" r:id="rId1793"/>
        </w:object>
      </w:r>
      <w:r>
        <w:t xml:space="preserve"> into the product </w:t>
      </w:r>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9242989"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9242990" r:id="rId1797"/>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9242991"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9242992"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9242993"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9242994"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9242995"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9242996"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9242997"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607" w:name="_Ref366858813"/>
      <w:bookmarkStart w:id="1608" w:name="_Toc385498552"/>
      <w:r>
        <w:t>Specific Reaction Rate Materials</w:t>
      </w:r>
      <w:bookmarkEnd w:id="1607"/>
      <w:bookmarkEnd w:id="160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609" w:name="_Toc385498553"/>
      <w:r>
        <w:t>Constant Reaction Rate</w:t>
      </w:r>
      <w:bookmarkEnd w:id="160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9242998"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610" w:name="_Toc385498554"/>
      <w:r>
        <w:t>Huiskes Reaction Rate</w:t>
      </w:r>
      <w:bookmarkEnd w:id="161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9242999"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9243000"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9243001" r:id="rId1819"/>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9243002"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9243003"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9243004" r:id="rId1825"/>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9243005"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9243006" r:id="rId1829"/>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9243007"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9243008"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611" w:name="_Toc385498555"/>
      <w:r>
        <w:lastRenderedPageBreak/>
        <w:t>Rigid Body</w:t>
      </w:r>
      <w:bookmarkEnd w:id="161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612" w:author="Steve Maas" w:date="2014-01-02T13:04:00Z">
        <w:r w:rsidR="00873D59">
          <w:t>3.11.1</w:t>
        </w:r>
      </w:ins>
      <w:del w:id="1613"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614" w:name="_Ref230581893"/>
      <w:bookmarkStart w:id="1615" w:name="_Ref230582111"/>
      <w:bookmarkStart w:id="1616" w:name="_Toc385498556"/>
      <w:r>
        <w:lastRenderedPageBreak/>
        <w:t>Restart Input file</w:t>
      </w:r>
      <w:bookmarkEnd w:id="1614"/>
      <w:bookmarkEnd w:id="1615"/>
      <w:bookmarkEnd w:id="161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617" w:name="_Toc385498557"/>
      <w:r>
        <w:t>The Archive Section</w:t>
      </w:r>
      <w:bookmarkEnd w:id="161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618" w:name="_Toc385498558"/>
      <w:r>
        <w:lastRenderedPageBreak/>
        <w:t>The Control Section</w:t>
      </w:r>
      <w:bookmarkEnd w:id="161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619" w:name="_Toc385498559"/>
      <w:r>
        <w:t>The LoadData Section</w:t>
      </w:r>
      <w:bookmarkEnd w:id="161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620" w:name="_Toc385498560"/>
      <w:r>
        <w:t>Example</w:t>
      </w:r>
      <w:bookmarkEnd w:id="162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621" w:name="_Ref293568242"/>
      <w:bookmarkStart w:id="1622" w:name="_Toc385498561"/>
      <w:r>
        <w:lastRenderedPageBreak/>
        <w:t>Multi-step Analysis</w:t>
      </w:r>
      <w:bookmarkEnd w:id="1621"/>
      <w:bookmarkEnd w:id="162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623" w:name="_Toc385498562"/>
      <w:r>
        <w:t xml:space="preserve">The Step </w:t>
      </w:r>
      <w:r w:rsidR="00D153DC">
        <w:t>S</w:t>
      </w:r>
      <w:r>
        <w:t>ection</w:t>
      </w:r>
      <w:bookmarkEnd w:id="162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624" w:author="Steve Maas" w:date="2014-01-02T11:25:00Z">
        <w:r w:rsidDel="008B2763">
          <w:delText>1</w:delText>
        </w:r>
      </w:del>
      <w:ins w:id="1625"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626" w:name="_Toc385498563"/>
      <w:r>
        <w:t>Control Settings</w:t>
      </w:r>
      <w:bookmarkEnd w:id="162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1627" w:name="_Toc385498564"/>
      <w:del w:id="1628" w:author="Steve Maas" w:date="2014-01-02T11:28:00Z">
        <w:r w:rsidDel="00B24DAD">
          <w:delText xml:space="preserve">Boundary </w:delText>
        </w:r>
        <w:r w:rsidR="00B37A5F" w:rsidDel="00B24DAD">
          <w:delText xml:space="preserve">and Loads </w:delText>
        </w:r>
        <w:r w:rsidDel="00B24DAD">
          <w:delText>Settings</w:delText>
        </w:r>
      </w:del>
      <w:ins w:id="1629" w:author="Steve Maas" w:date="2014-01-02T11:28:00Z">
        <w:r w:rsidR="00B24DAD">
          <w:t>Boundary Conditions</w:t>
        </w:r>
      </w:ins>
      <w:bookmarkEnd w:id="1627"/>
    </w:p>
    <w:p w14:paraId="4D273171" w14:textId="77777777" w:rsidR="00B24DAD" w:rsidRDefault="00B24DAD" w:rsidP="006A0BC1">
      <w:pPr>
        <w:rPr>
          <w:ins w:id="1630" w:author="Steve Maas" w:date="2014-01-02T11:32:00Z"/>
        </w:rPr>
      </w:pPr>
      <w:ins w:id="1631" w:author="Steve Maas" w:date="2014-01-02T11:29:00Z">
        <w:r>
          <w:t>In a multi-step analysis boundary conditions can be applied that are only active during the step.</w:t>
        </w:r>
      </w:ins>
      <w:ins w:id="1632"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633" w:author="Steve Maas" w:date="2014-01-02T11:29:00Z">
        <w:r>
          <w:t xml:space="preserve"> </w:t>
        </w:r>
      </w:ins>
      <w:ins w:id="1634" w:author="Steve Maas" w:date="2014-01-02T11:30:00Z">
        <w:r>
          <w:t>of the FEBio input file. These section</w:t>
        </w:r>
      </w:ins>
      <w:ins w:id="1635" w:author="Steve Maas" w:date="2014-01-02T11:31:00Z">
        <w:r>
          <w:t>s</w:t>
        </w:r>
      </w:ins>
      <w:ins w:id="1636" w:author="Steve Maas" w:date="2014-01-02T11:30:00Z">
        <w:r>
          <w:t xml:space="preserve"> can thus be placed inside the </w:t>
        </w:r>
      </w:ins>
      <w:ins w:id="1637" w:author="Steve Maas" w:date="2014-01-02T11:31:00Z">
        <w:r>
          <w:rPr>
            <w:i/>
          </w:rPr>
          <w:t xml:space="preserve">Step </w:t>
        </w:r>
        <w:r>
          <w:t xml:space="preserve">section to define a boundary condition that is only active during the step. </w:t>
        </w:r>
      </w:ins>
      <w:del w:id="1638"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639" w:author="Steve Maas" w:date="2014-01-02T11:31:00Z">
        <w:r w:rsidR="00B37A5F" w:rsidDel="00B24DAD">
          <w:delText>i</w:delText>
        </w:r>
        <w:r w:rsidR="006A0BC1" w:rsidDel="00B24DAD">
          <w:delText>t</w:delText>
        </w:r>
      </w:del>
      <w:ins w:id="1640"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641" w:author="Steve Maas" w:date="2014-01-02T11:31:00Z">
        <w:r>
          <w:t xml:space="preserve">corresponding boundary </w:t>
        </w:r>
      </w:ins>
      <w:r w:rsidR="006A0BC1">
        <w:t xml:space="preserve">conditions remain enforced during </w:t>
      </w:r>
      <w:del w:id="1642" w:author="Steve Maas" w:date="2014-01-02T11:31:00Z">
        <w:r w:rsidR="006A0BC1" w:rsidDel="00B24DAD">
          <w:delText>the entire simulation</w:delText>
        </w:r>
      </w:del>
      <w:ins w:id="1643" w:author="Steve Maas" w:date="2014-01-02T11:31:00Z">
        <w:r>
          <w:t>all the steps</w:t>
        </w:r>
      </w:ins>
      <w:r w:rsidR="006A0BC1">
        <w:t>.</w:t>
      </w:r>
    </w:p>
    <w:p w14:paraId="760176B3" w14:textId="77777777" w:rsidR="00B24DAD" w:rsidRDefault="00B24DAD" w:rsidP="006A0BC1">
      <w:pPr>
        <w:rPr>
          <w:ins w:id="1644" w:author="Steve Maas" w:date="2014-01-02T11:32:00Z"/>
        </w:rPr>
      </w:pPr>
    </w:p>
    <w:p w14:paraId="6829D738" w14:textId="0C496C16" w:rsidR="00B24DAD" w:rsidRDefault="00B24DAD">
      <w:pPr>
        <w:pStyle w:val="Heading3"/>
        <w:rPr>
          <w:ins w:id="1645" w:author="Steve Maas" w:date="2014-01-02T11:32:00Z"/>
        </w:rPr>
        <w:pPrChange w:id="1646" w:author="Steve Maas" w:date="2014-01-02T11:32:00Z">
          <w:pPr/>
        </w:pPrChange>
      </w:pPr>
      <w:bookmarkStart w:id="1647" w:name="_Toc385498565"/>
      <w:ins w:id="1648" w:author="Steve Maas" w:date="2014-01-02T11:32:00Z">
        <w:r>
          <w:t>Relative Boundary Conditions</w:t>
        </w:r>
        <w:bookmarkEnd w:id="1647"/>
      </w:ins>
    </w:p>
    <w:p w14:paraId="7C519646" w14:textId="02BCCA6B" w:rsidR="006A0BC1" w:rsidRDefault="00B24DAD" w:rsidP="006A0BC1">
      <w:ins w:id="1649" w:author="Steve Maas" w:date="2014-01-02T11:32:00Z">
        <w:r>
          <w:t xml:space="preserve">Some boundary conditions </w:t>
        </w:r>
      </w:ins>
      <w:ins w:id="1650" w:author="Steve Maas" w:date="2014-01-02T11:33:00Z">
        <w:r>
          <w:t>can be defined as relative boundary conditions</w:t>
        </w:r>
      </w:ins>
      <w:ins w:id="1651" w:author="Steve Maas" w:date="2014-01-02T11:34:00Z">
        <w:r>
          <w:t>.</w:t>
        </w:r>
      </w:ins>
      <w:ins w:id="1652" w:author="Steve Maas" w:date="2014-01-02T11:33:00Z">
        <w:r>
          <w:t xml:space="preserve"> </w:t>
        </w:r>
      </w:ins>
      <w:ins w:id="1653" w:author="Steve Maas" w:date="2014-01-02T11:34:00Z">
        <w:r>
          <w:t xml:space="preserve">This </w:t>
        </w:r>
      </w:ins>
      <w:ins w:id="1654" w:author="Steve Maas" w:date="2014-01-02T11:33:00Z">
        <w:r>
          <w:t>means that the corresponding condition</w:t>
        </w:r>
      </w:ins>
      <w:ins w:id="1655" w:author="Steve Maas" w:date="2014-01-02T11:34:00Z">
        <w:r>
          <w:t>s</w:t>
        </w:r>
      </w:ins>
      <w:ins w:id="1656" w:author="Steve Maas" w:date="2014-01-02T11:33:00Z">
        <w:r>
          <w:t xml:space="preserve"> will be applied to the final configuration of the previous step</w:t>
        </w:r>
      </w:ins>
      <w:ins w:id="1657" w:author="Steve Maas" w:date="2014-01-02T11:34:00Z">
        <w:r>
          <w:t xml:space="preserve"> and not to the original reference configuration</w:t>
        </w:r>
      </w:ins>
      <w:ins w:id="1658" w:author="Steve Maas" w:date="2014-01-02T11:33:00Z">
        <w:r>
          <w:t xml:space="preserve">. </w:t>
        </w:r>
      </w:ins>
      <w:del w:id="1659"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660" w:author="Steve Maas" w:date="2014-01-02T11:34:00Z">
        <w:r>
          <w:t>For example, if a prescribed displacement is defined as relative the displacement will be taken with respect of the positions of the f</w:t>
        </w:r>
      </w:ins>
      <w:ins w:id="1661"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662" w:name="_Toc385498566"/>
      <w:r>
        <w:t>An Example</w:t>
      </w:r>
      <w:bookmarkEnd w:id="166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663" w:name="_Ref292524274"/>
      <w:bookmarkStart w:id="1664" w:name="_Ref293568253"/>
      <w:bookmarkStart w:id="1665" w:name="_Ref293568696"/>
      <w:bookmarkStart w:id="1666" w:name="_Toc385498567"/>
      <w:r>
        <w:lastRenderedPageBreak/>
        <w:t>Parameter Optimization</w:t>
      </w:r>
      <w:bookmarkEnd w:id="1663"/>
      <w:bookmarkEnd w:id="1664"/>
      <w:bookmarkEnd w:id="1665"/>
      <w:bookmarkEnd w:id="166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667" w:name="_Toc385498568"/>
      <w:r>
        <w:t xml:space="preserve">Optimization </w:t>
      </w:r>
      <w:r w:rsidR="00D153DC">
        <w:t>I</w:t>
      </w:r>
      <w:r>
        <w:t xml:space="preserve">nput </w:t>
      </w:r>
      <w:r w:rsidR="00D153DC">
        <w:t>F</w:t>
      </w:r>
      <w:r>
        <w:t>ile</w:t>
      </w:r>
      <w:bookmarkEnd w:id="166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668" w:name="_Toc385498569"/>
      <w:r>
        <w:t xml:space="preserve">Model </w:t>
      </w:r>
      <w:r w:rsidR="00FD648A">
        <w:t>S</w:t>
      </w:r>
      <w:r>
        <w:t>ection</w:t>
      </w:r>
      <w:bookmarkEnd w:id="1668"/>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669" w:name="_Toc385498570"/>
      <w:r>
        <w:t xml:space="preserve">Options </w:t>
      </w:r>
      <w:r w:rsidR="00FD648A">
        <w:t>S</w:t>
      </w:r>
      <w:r>
        <w:t>ection</w:t>
      </w:r>
      <w:bookmarkEnd w:id="1669"/>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9243009"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9243010" r:id="rId1837"/>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9243011"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9243012"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9243013"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9243014"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9243015" r:id="rId1847"/>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9243016"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670" w:name="_Toc385498571"/>
      <w:r>
        <w:t xml:space="preserve">Function </w:t>
      </w:r>
      <w:r w:rsidR="00FD648A">
        <w:t>S</w:t>
      </w:r>
      <w:r>
        <w:t>ection</w:t>
      </w:r>
      <w:bookmarkEnd w:id="167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671" w:name="_Toc385498572"/>
      <w:r>
        <w:t>Parameters Section</w:t>
      </w:r>
      <w:bookmarkEnd w:id="167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672"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673" w:author="Steve Maas" w:date="2013-12-30T14:23:00Z"/>
        </w:rPr>
      </w:pPr>
    </w:p>
    <w:p w14:paraId="1FA9453A" w14:textId="60C18CB6" w:rsidR="00B50762" w:rsidRDefault="00B50762" w:rsidP="00422C54">
      <w:ins w:id="1674" w:author="Steve Maas" w:date="2013-12-30T14:23:00Z">
        <w:r>
          <w:t>For most materials, the following format is used to reference a parameter.</w:t>
        </w:r>
      </w:ins>
    </w:p>
    <w:p w14:paraId="4BD34C48" w14:textId="77777777" w:rsidR="00422C54" w:rsidRDefault="00422C54" w:rsidP="00422C54">
      <w:pPr>
        <w:pStyle w:val="code"/>
        <w:rPr>
          <w:ins w:id="1675" w:author="Steve Maas" w:date="2013-12-30T14:23:00Z"/>
        </w:rPr>
      </w:pPr>
    </w:p>
    <w:p w14:paraId="76431128" w14:textId="3F22C59F" w:rsidR="00B50762" w:rsidDel="00B50762" w:rsidRDefault="00B50762" w:rsidP="00422C54">
      <w:pPr>
        <w:pStyle w:val="code"/>
        <w:rPr>
          <w:del w:id="1676" w:author="Steve Maas" w:date="2013-12-30T14:23:00Z"/>
        </w:rPr>
      </w:pPr>
    </w:p>
    <w:p w14:paraId="04224698" w14:textId="06B97A89" w:rsidR="00422C54" w:rsidRDefault="00422C54" w:rsidP="00422C54">
      <w:pPr>
        <w:pStyle w:val="code"/>
        <w:rPr>
          <w:ins w:id="1677" w:author="Steve Maas" w:date="2013-12-30T14:23:00Z"/>
        </w:rPr>
      </w:pPr>
      <w:r>
        <w:tab/>
      </w:r>
      <w:r w:rsidRPr="00422C54">
        <w:t>material_name.parameter</w:t>
      </w:r>
      <w:del w:id="1678" w:author="Steve Maas" w:date="2013-12-30T14:29:00Z">
        <w:r w:rsidRPr="00422C54" w:rsidDel="00B50762">
          <w:delText>_name</w:delText>
        </w:r>
      </w:del>
      <w:del w:id="1679"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680" w:author="Steve Maas" w:date="2013-12-30T14:23:00Z"/>
        </w:rPr>
      </w:pPr>
    </w:p>
    <w:p w14:paraId="18C9F712" w14:textId="701C8A0D" w:rsidR="00B50762" w:rsidRDefault="00B50762" w:rsidP="00422C54">
      <w:pPr>
        <w:pStyle w:val="code"/>
        <w:rPr>
          <w:ins w:id="1681" w:author="Steve Maas" w:date="2013-12-30T14:24:00Z"/>
          <w:rFonts w:ascii="Times New Roman" w:hAnsi="Times New Roman"/>
          <w:sz w:val="24"/>
        </w:rPr>
      </w:pPr>
      <w:ins w:id="1682" w:author="Steve Maas" w:date="2013-12-30T14:23:00Z">
        <w:r w:rsidRPr="00B50762">
          <w:rPr>
            <w:rFonts w:ascii="Times New Roman" w:hAnsi="Times New Roman"/>
            <w:sz w:val="24"/>
            <w:rPrChange w:id="1683" w:author="Steve Maas" w:date="2013-12-30T14:24:00Z">
              <w:rPr>
                <w:rFonts w:ascii="Times New Roman" w:hAnsi="Times New Roman"/>
              </w:rPr>
            </w:rPrChange>
          </w:rPr>
          <w:t>For</w:t>
        </w:r>
      </w:ins>
      <w:ins w:id="1684" w:author="Steve Maas" w:date="2013-12-30T14:24:00Z">
        <w:r>
          <w:rPr>
            <w:rFonts w:ascii="Times New Roman" w:hAnsi="Times New Roman"/>
            <w:sz w:val="24"/>
          </w:rPr>
          <w:t xml:space="preserve"> example</w:t>
        </w:r>
      </w:ins>
      <w:ins w:id="1685" w:author="Steve Maas" w:date="2013-12-30T14:29:00Z">
        <w:r>
          <w:rPr>
            <w:rFonts w:ascii="Times New Roman" w:hAnsi="Times New Roman"/>
            <w:sz w:val="24"/>
          </w:rPr>
          <w:t>, a</w:t>
        </w:r>
      </w:ins>
      <w:ins w:id="1686" w:author="Steve Maas" w:date="2013-12-30T14:24:00Z">
        <w:r>
          <w:rPr>
            <w:rFonts w:ascii="Times New Roman" w:hAnsi="Times New Roman"/>
            <w:sz w:val="24"/>
          </w:rPr>
          <w:t>ssume a material</w:t>
        </w:r>
      </w:ins>
      <w:ins w:id="1687"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688" w:author="Steve Maas" w:date="2013-12-30T14:24:00Z">
        <w:r>
          <w:rPr>
            <w:rFonts w:ascii="Times New Roman" w:hAnsi="Times New Roman"/>
            <w:sz w:val="24"/>
          </w:rPr>
          <w:t>of type neo-Hookean is defined. Then we can reference the Young’s modulus (E)</w:t>
        </w:r>
      </w:ins>
      <w:ins w:id="1689"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690" w:author="Steve Maas" w:date="2013-12-30T14:24:00Z"/>
          <w:rFonts w:ascii="Times New Roman" w:hAnsi="Times New Roman"/>
          <w:sz w:val="24"/>
        </w:rPr>
      </w:pPr>
    </w:p>
    <w:p w14:paraId="3F128693" w14:textId="21B0BB8A" w:rsidR="00B50762" w:rsidRPr="00B50762" w:rsidDel="00B50762" w:rsidRDefault="00B50762" w:rsidP="00422C54">
      <w:pPr>
        <w:pStyle w:val="code"/>
        <w:rPr>
          <w:del w:id="1691" w:author="Steve Maas" w:date="2013-12-30T14:24:00Z"/>
          <w:rFonts w:ascii="Times New Roman" w:hAnsi="Times New Roman"/>
          <w:sz w:val="24"/>
          <w:rPrChange w:id="1692" w:author="Steve Maas" w:date="2013-12-30T14:24:00Z">
            <w:rPr>
              <w:del w:id="1693" w:author="Steve Maas" w:date="2013-12-30T14:24:00Z"/>
            </w:rPr>
          </w:rPrChange>
        </w:rPr>
      </w:pPr>
    </w:p>
    <w:p w14:paraId="5C133653" w14:textId="77777777" w:rsidR="00B50762" w:rsidRDefault="00B50762" w:rsidP="00422C54">
      <w:pPr>
        <w:pStyle w:val="code"/>
        <w:rPr>
          <w:ins w:id="1694" w:author="Steve Maas" w:date="2013-12-30T14:25:00Z"/>
        </w:rPr>
      </w:pPr>
      <w:ins w:id="1695" w:author="Steve Maas" w:date="2013-12-30T14:25:00Z">
        <w:r>
          <w:t>name="Mat</w:t>
        </w:r>
      </w:ins>
      <w:ins w:id="1696" w:author="Steve Maas" w:date="2013-12-30T14:24:00Z">
        <w:r>
          <w:t>erial1.E</w:t>
        </w:r>
      </w:ins>
      <w:ins w:id="1697" w:author="Steve Maas" w:date="2013-12-30T14:25:00Z">
        <w:r>
          <w:t>"</w:t>
        </w:r>
      </w:ins>
    </w:p>
    <w:p w14:paraId="77E1104E" w14:textId="77777777" w:rsidR="00B50762" w:rsidRDefault="00B50762" w:rsidP="00422C54">
      <w:pPr>
        <w:pStyle w:val="code"/>
        <w:rPr>
          <w:ins w:id="1698" w:author="Steve Maas" w:date="2013-12-30T14:25:00Z"/>
        </w:rPr>
      </w:pPr>
    </w:p>
    <w:p w14:paraId="41942FE5" w14:textId="57721D3B" w:rsidR="00B50762" w:rsidRDefault="00B50762" w:rsidP="00422C54">
      <w:pPr>
        <w:pStyle w:val="code"/>
        <w:rPr>
          <w:ins w:id="1699" w:author="Steve Maas" w:date="2013-12-30T14:29:00Z"/>
          <w:rFonts w:ascii="Times New Roman" w:hAnsi="Times New Roman"/>
          <w:sz w:val="24"/>
        </w:rPr>
      </w:pPr>
      <w:ins w:id="1700" w:author="Steve Maas" w:date="2013-12-30T14:25:00Z">
        <w:r>
          <w:rPr>
            <w:rFonts w:ascii="Times New Roman" w:hAnsi="Times New Roman"/>
            <w:sz w:val="24"/>
          </w:rPr>
          <w:t xml:space="preserve">In FEBio many materials define nested parameters, meaning the material properties have parameters of their own. </w:t>
        </w:r>
      </w:ins>
      <w:ins w:id="1701"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702"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703" w:author="Steve Maas" w:date="2013-12-30T14:29:00Z"/>
        </w:rPr>
      </w:pPr>
      <w:ins w:id="1704"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705" w:author="Steve Maas" w:date="2013-12-30T14:29:00Z"/>
          <w:rFonts w:ascii="Times New Roman" w:hAnsi="Times New Roman"/>
          <w:sz w:val="24"/>
        </w:rPr>
      </w:pPr>
    </w:p>
    <w:p w14:paraId="14F3566C" w14:textId="23730CC4" w:rsidR="00B50762" w:rsidRDefault="00B50762" w:rsidP="00422C54">
      <w:pPr>
        <w:pStyle w:val="code"/>
        <w:rPr>
          <w:ins w:id="1706" w:author="Steve Maas" w:date="2013-12-30T14:30:00Z"/>
          <w:rFonts w:ascii="Times New Roman" w:hAnsi="Times New Roman"/>
          <w:sz w:val="24"/>
        </w:rPr>
      </w:pPr>
      <w:ins w:id="1707" w:author="Steve Maas" w:date="2013-12-30T14:29:00Z">
        <w:r>
          <w:rPr>
            <w:rFonts w:ascii="Times New Roman" w:hAnsi="Times New Roman"/>
            <w:sz w:val="24"/>
          </w:rPr>
          <w:t xml:space="preserve">For instance, assume </w:t>
        </w:r>
      </w:ins>
      <w:ins w:id="1708" w:author="Steve Maas" w:date="2013-12-30T14:30:00Z">
        <w:r>
          <w:rPr>
            <w:rFonts w:ascii="Times New Roman" w:hAnsi="Times New Roman"/>
            <w:sz w:val="24"/>
          </w:rPr>
          <w:t xml:space="preserve">a biphasic material, named </w:t>
        </w:r>
        <w:r w:rsidRPr="00B50762">
          <w:rPr>
            <w:rFonts w:ascii="Times New Roman" w:hAnsi="Times New Roman"/>
            <w:i/>
            <w:sz w:val="24"/>
            <w:rPrChange w:id="1709" w:author="Steve Maas" w:date="2013-12-30T14:30:00Z">
              <w:rPr>
                <w:rFonts w:ascii="Times New Roman" w:hAnsi="Times New Roman"/>
                <w:sz w:val="24"/>
              </w:rPr>
            </w:rPrChange>
          </w:rPr>
          <w:t>Material</w:t>
        </w:r>
      </w:ins>
      <w:ins w:id="1710" w:author="Steve Maas" w:date="2013-12-30T14:41:00Z">
        <w:r w:rsidR="001A1F06">
          <w:rPr>
            <w:rFonts w:ascii="Times New Roman" w:hAnsi="Times New Roman"/>
            <w:i/>
            <w:sz w:val="24"/>
          </w:rPr>
          <w:t>1</w:t>
        </w:r>
      </w:ins>
      <w:ins w:id="1711" w:author="Steve Maas" w:date="2013-12-30T14:30:00Z">
        <w:r>
          <w:rPr>
            <w:rFonts w:ascii="Times New Roman" w:hAnsi="Times New Roman"/>
            <w:sz w:val="24"/>
          </w:rPr>
          <w:t xml:space="preserve"> is defined. To reference the </w:t>
        </w:r>
        <w:r w:rsidRPr="00B50762">
          <w:rPr>
            <w:rFonts w:ascii="Times New Roman" w:hAnsi="Times New Roman"/>
            <w:i/>
            <w:sz w:val="24"/>
            <w:rPrChange w:id="1712"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713" w:author="Steve Maas" w:date="2013-12-30T14:30:00Z"/>
          <w:rFonts w:ascii="Times New Roman" w:hAnsi="Times New Roman"/>
          <w:sz w:val="24"/>
        </w:rPr>
      </w:pPr>
    </w:p>
    <w:p w14:paraId="3DC54F64" w14:textId="04BAD49E" w:rsidR="00B50762" w:rsidRPr="00422C54" w:rsidRDefault="00B50762" w:rsidP="00B50762">
      <w:pPr>
        <w:pStyle w:val="code"/>
        <w:rPr>
          <w:ins w:id="1714" w:author="Steve Maas" w:date="2013-12-30T14:30:00Z"/>
        </w:rPr>
      </w:pPr>
      <w:ins w:id="1715" w:author="Steve Maas" w:date="2013-12-30T14:31:00Z">
        <w:r>
          <w:t>n</w:t>
        </w:r>
      </w:ins>
      <w:ins w:id="1716" w:author="Steve Maas" w:date="2013-12-30T14:30:00Z">
        <w:r>
          <w:t>ame="M</w:t>
        </w:r>
        <w:r w:rsidRPr="00422C54">
          <w:t>aterial</w:t>
        </w:r>
        <w:r>
          <w:t>1</w:t>
        </w:r>
        <w:r w:rsidRPr="00422C54">
          <w:t>.</w:t>
        </w:r>
      </w:ins>
      <w:ins w:id="1717" w:author="Steve Maas" w:date="2013-12-30T14:31:00Z">
        <w:r>
          <w:t>permeability</w:t>
        </w:r>
      </w:ins>
      <w:ins w:id="1718" w:author="Steve Maas" w:date="2013-12-30T14:30:00Z">
        <w:r w:rsidRPr="00422C54">
          <w:t>.</w:t>
        </w:r>
      </w:ins>
      <w:ins w:id="1719" w:author="Steve Maas" w:date="2013-12-30T14:31:00Z">
        <w:r>
          <w:t>perm"</w:t>
        </w:r>
      </w:ins>
    </w:p>
    <w:p w14:paraId="0230E62D" w14:textId="77777777" w:rsidR="00B50762" w:rsidRDefault="00B50762" w:rsidP="00422C54">
      <w:pPr>
        <w:pStyle w:val="code"/>
        <w:rPr>
          <w:ins w:id="1720" w:author="Steve Maas" w:date="2013-12-30T14:32:00Z"/>
          <w:rFonts w:ascii="Times New Roman" w:hAnsi="Times New Roman"/>
          <w:sz w:val="24"/>
        </w:rPr>
      </w:pPr>
    </w:p>
    <w:p w14:paraId="0E7B7091" w14:textId="2BBDF3DD" w:rsidR="00B50762" w:rsidRDefault="00B50762" w:rsidP="00422C54">
      <w:pPr>
        <w:pStyle w:val="code"/>
        <w:rPr>
          <w:ins w:id="1721" w:author="Steve Maas" w:date="2013-12-30T14:32:00Z"/>
          <w:rFonts w:ascii="Times New Roman" w:hAnsi="Times New Roman"/>
          <w:sz w:val="24"/>
        </w:rPr>
      </w:pPr>
      <w:ins w:id="1722"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723" w:author="Steve Maas" w:date="2013-12-30T14:32:00Z"/>
          <w:rFonts w:ascii="Times New Roman" w:hAnsi="Times New Roman"/>
          <w:sz w:val="24"/>
        </w:rPr>
      </w:pPr>
    </w:p>
    <w:p w14:paraId="5996D7DF" w14:textId="26692A5A" w:rsidR="00B50762" w:rsidRDefault="00B50762" w:rsidP="00422C54">
      <w:pPr>
        <w:pStyle w:val="code"/>
        <w:rPr>
          <w:ins w:id="1724" w:author="Steve Maas" w:date="2013-12-30T14:32:00Z"/>
          <w:rFonts w:ascii="Times New Roman" w:hAnsi="Times New Roman"/>
          <w:sz w:val="24"/>
        </w:rPr>
      </w:pPr>
      <w:ins w:id="1725"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726" w:author="Steve Maas" w:date="2013-12-30T14:28:00Z"/>
          <w:rFonts w:ascii="Times New Roman" w:hAnsi="Times New Roman"/>
          <w:sz w:val="24"/>
        </w:rPr>
      </w:pPr>
    </w:p>
    <w:p w14:paraId="148BC604" w14:textId="46F58725" w:rsidR="00E340C1" w:rsidRDefault="00E340C1" w:rsidP="00422C54">
      <w:pPr>
        <w:pStyle w:val="code"/>
        <w:rPr>
          <w:ins w:id="1727" w:author="Steve Maas" w:date="2013-12-30T14:36:00Z"/>
          <w:rFonts w:ascii="Times New Roman" w:hAnsi="Times New Roman"/>
          <w:sz w:val="24"/>
        </w:rPr>
      </w:pPr>
      <w:ins w:id="1728" w:author="Steve Maas" w:date="2013-12-30T14:35:00Z">
        <w:r>
          <w:rPr>
            <w:rFonts w:ascii="Times New Roman" w:hAnsi="Times New Roman"/>
            <w:sz w:val="24"/>
          </w:rPr>
          <w:t>For multiply nested properties, the syntax extends naturally. For instance, assume a biphasic material wi</w:t>
        </w:r>
      </w:ins>
      <w:ins w:id="1729" w:author="Steve Maas" w:date="2013-12-30T14:37:00Z">
        <w:r>
          <w:rPr>
            <w:rFonts w:ascii="Times New Roman" w:hAnsi="Times New Roman"/>
            <w:sz w:val="24"/>
          </w:rPr>
          <w:t>t</w:t>
        </w:r>
      </w:ins>
      <w:ins w:id="1730" w:author="Steve Maas" w:date="2013-12-30T14:35:00Z">
        <w:r>
          <w:rPr>
            <w:rFonts w:ascii="Times New Roman" w:hAnsi="Times New Roman"/>
            <w:sz w:val="24"/>
          </w:rPr>
          <w:t>h a visco-elastic material, having a neo-Hookean material as a solid matrix. In th</w:t>
        </w:r>
      </w:ins>
      <w:ins w:id="1731" w:author="Steve Maas" w:date="2013-12-30T14:37:00Z">
        <w:r>
          <w:rPr>
            <w:rFonts w:ascii="Times New Roman" w:hAnsi="Times New Roman"/>
            <w:sz w:val="24"/>
          </w:rPr>
          <w:t>is</w:t>
        </w:r>
      </w:ins>
      <w:ins w:id="1732" w:author="Steve Maas" w:date="2013-12-30T14:35:00Z">
        <w:r>
          <w:rPr>
            <w:rFonts w:ascii="Times New Roman" w:hAnsi="Times New Roman"/>
            <w:sz w:val="24"/>
          </w:rPr>
          <w:t xml:space="preserve"> case, the Young</w:t>
        </w:r>
      </w:ins>
      <w:ins w:id="1733"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734" w:author="Steve Maas" w:date="2013-12-30T14:36:00Z"/>
          <w:rFonts w:ascii="Times New Roman" w:hAnsi="Times New Roman"/>
          <w:sz w:val="24"/>
        </w:rPr>
      </w:pPr>
    </w:p>
    <w:p w14:paraId="022DC118" w14:textId="58388EC2" w:rsidR="00E340C1" w:rsidRDefault="00E340C1" w:rsidP="00422C54">
      <w:pPr>
        <w:pStyle w:val="code"/>
        <w:rPr>
          <w:ins w:id="1735" w:author="Steve Maas" w:date="2013-12-30T14:36:00Z"/>
          <w:rFonts w:ascii="Times New Roman" w:hAnsi="Times New Roman"/>
          <w:sz w:val="24"/>
        </w:rPr>
      </w:pPr>
      <w:ins w:id="1736"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737" w:author="Steve Maas" w:date="2013-12-30T14:37:00Z"/>
          <w:rFonts w:ascii="Times New Roman" w:hAnsi="Times New Roman"/>
          <w:sz w:val="24"/>
        </w:rPr>
      </w:pPr>
    </w:p>
    <w:p w14:paraId="544E7BAB" w14:textId="3E00B2B8" w:rsidR="00E340C1" w:rsidRDefault="00E340C1" w:rsidP="00422C54">
      <w:pPr>
        <w:pStyle w:val="code"/>
        <w:rPr>
          <w:ins w:id="1738" w:author="Steve Maas" w:date="2013-12-30T14:39:00Z"/>
          <w:rFonts w:ascii="Times New Roman" w:hAnsi="Times New Roman"/>
          <w:sz w:val="24"/>
        </w:rPr>
      </w:pPr>
      <w:ins w:id="1739"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740" w:author="Steve Maas" w:date="2013-12-30T14:39:00Z">
              <w:rPr>
                <w:rFonts w:ascii="Times New Roman" w:hAnsi="Times New Roman"/>
                <w:sz w:val="24"/>
              </w:rPr>
            </w:rPrChange>
          </w:rPr>
          <w:t>solid</w:t>
        </w:r>
        <w:r>
          <w:rPr>
            <w:rFonts w:ascii="Times New Roman" w:hAnsi="Times New Roman"/>
            <w:sz w:val="24"/>
          </w:rPr>
          <w:t xml:space="preserve"> is a solid </w:t>
        </w:r>
      </w:ins>
      <w:ins w:id="1741"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742" w:author="Steve Maas" w:date="2013-12-30T14:39:00Z"/>
          <w:rFonts w:ascii="Times New Roman" w:hAnsi="Times New Roman"/>
          <w:sz w:val="24"/>
        </w:rPr>
      </w:pPr>
    </w:p>
    <w:p w14:paraId="3BD50586" w14:textId="49714BB5" w:rsidR="00E340C1" w:rsidRPr="002D1B6A" w:rsidRDefault="00E340C1" w:rsidP="00422C54">
      <w:pPr>
        <w:pStyle w:val="code"/>
        <w:rPr>
          <w:ins w:id="1743" w:author="Steve Maas" w:date="2013-12-30T14:36:00Z"/>
          <w:rFonts w:ascii="Times New Roman" w:hAnsi="Times New Roman"/>
          <w:sz w:val="24"/>
        </w:rPr>
      </w:pPr>
      <w:ins w:id="1744" w:author="Steve Maas" w:date="2013-12-30T14:39:00Z">
        <w:r>
          <w:t>name="M</w:t>
        </w:r>
        <w:r w:rsidRPr="00422C54">
          <w:t>aterial</w:t>
        </w:r>
        <w:r>
          <w:t>1</w:t>
        </w:r>
        <w:r w:rsidRPr="00422C54">
          <w:t>.</w:t>
        </w:r>
        <w:r>
          <w:t>solid</w:t>
        </w:r>
        <w:r w:rsidRPr="00422C54">
          <w:t>.</w:t>
        </w:r>
      </w:ins>
      <w:ins w:id="1745" w:author="Steve Maas" w:date="2013-12-30T14:40:00Z">
        <w:r>
          <w:t>solid1.</w:t>
        </w:r>
      </w:ins>
      <w:ins w:id="1746" w:author="Steve Maas" w:date="2013-12-30T14:39:00Z">
        <w:r>
          <w:t>E"</w:t>
        </w:r>
      </w:ins>
    </w:p>
    <w:p w14:paraId="3B5C1A84" w14:textId="513834A2" w:rsidR="00B50762" w:rsidRPr="002D1B6A" w:rsidRDefault="00B50762" w:rsidP="00422C54">
      <w:pPr>
        <w:pStyle w:val="code"/>
        <w:rPr>
          <w:ins w:id="1747" w:author="Steve Maas" w:date="2013-12-30T14:25:00Z"/>
        </w:rPr>
      </w:pPr>
      <w:ins w:id="1748" w:author="Steve Maas" w:date="2013-12-30T14:29:00Z">
        <w:r>
          <w:rPr>
            <w:rFonts w:ascii="Times New Roman" w:hAnsi="Times New Roman"/>
            <w:sz w:val="24"/>
          </w:rPr>
          <w:tab/>
        </w:r>
      </w:ins>
    </w:p>
    <w:p w14:paraId="430EC3F1" w14:textId="6817E60B" w:rsidR="00B50762" w:rsidRDefault="00422C54" w:rsidP="00422C54">
      <w:pPr>
        <w:pStyle w:val="code"/>
        <w:rPr>
          <w:ins w:id="1749" w:author="Steve Maas" w:date="2013-12-30T14:24:00Z"/>
        </w:rPr>
      </w:pPr>
      <w:r>
        <w:tab/>
      </w:r>
    </w:p>
    <w:p w14:paraId="31FADFEE" w14:textId="5B5E697A" w:rsidR="00422C54" w:rsidRPr="00422C54" w:rsidDel="00E340C1" w:rsidRDefault="00422C54" w:rsidP="00422C54">
      <w:pPr>
        <w:pStyle w:val="code"/>
        <w:rPr>
          <w:del w:id="1750" w:author="Steve Maas" w:date="2013-12-30T14:33:00Z"/>
        </w:rPr>
      </w:pPr>
      <w:del w:id="1751"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752" w:author="Steve Maas" w:date="2013-12-30T14:40:00Z"/>
        </w:rPr>
      </w:pPr>
      <w:del w:id="1753"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754" w:author="Steve Maas" w:date="2013-12-30T14:40:00Z"/>
        </w:rPr>
      </w:pPr>
      <w:del w:id="1755"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756" w:author="Steve Maas" w:date="2013-12-30T14:40:00Z"/>
        </w:rPr>
      </w:pPr>
      <w:del w:id="1757"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758" w:author="Steve Maas" w:date="2013-12-30T14:40:00Z"/>
        </w:rPr>
      </w:pPr>
      <w:del w:id="1759"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760" w:author="Steve Maas" w:date="2013-12-30T14:40:00Z"/>
        </w:rPr>
      </w:pPr>
      <w:del w:id="1761"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762" w:author="Steve Maas" w:date="2013-12-30T14:40:00Z"/>
        </w:rPr>
      </w:pPr>
      <w:del w:id="1763"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764" w:author="Steve Maas" w:date="2013-12-30T14:40:00Z"/>
        </w:rPr>
      </w:pPr>
      <w:del w:id="1765"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766" w:author="Steve Maas" w:date="2013-12-30T14:40:00Z"/>
        </w:rPr>
      </w:pPr>
      <w:del w:id="1767"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768" w:author="Steve Maas" w:date="2013-12-30T14:40:00Z"/>
        </w:rPr>
      </w:pPr>
      <w:del w:id="1769"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770" w:author="Steve Maas" w:date="2013-12-30T14:40:00Z"/>
        </w:rPr>
      </w:pPr>
      <w:del w:id="1771"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772" w:author="Steve Maas" w:date="2013-12-30T14:40:00Z"/>
        </w:rPr>
      </w:pPr>
      <w:del w:id="1773"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774"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775"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776"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777" w:name="_Toc315443445"/>
      <w:bookmarkStart w:id="1778" w:name="_Toc315942963"/>
      <w:bookmarkStart w:id="1779" w:name="_Toc315943227"/>
      <w:bookmarkStart w:id="1780" w:name="_Toc315943491"/>
      <w:bookmarkStart w:id="1781" w:name="_Toc385498573"/>
      <w:bookmarkEnd w:id="1777"/>
      <w:bookmarkEnd w:id="1778"/>
      <w:bookmarkEnd w:id="1779"/>
      <w:bookmarkEnd w:id="1780"/>
      <w:r>
        <w:t>Load</w:t>
      </w:r>
      <w:r w:rsidR="00FD648A">
        <w:t xml:space="preserve"> </w:t>
      </w:r>
      <w:r>
        <w:t>Data Section</w:t>
      </w:r>
      <w:bookmarkEnd w:id="1781"/>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782" w:author="Steve Maas" w:date="2014-01-02T13:04:00Z">
        <w:r w:rsidR="00873D59">
          <w:t>3.13</w:t>
        </w:r>
      </w:ins>
      <w:del w:id="1783"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9243017"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784" w:name="_Toc385498574"/>
      <w:r>
        <w:t xml:space="preserve">Running a </w:t>
      </w:r>
      <w:r w:rsidR="00FD648A">
        <w:t>P</w:t>
      </w:r>
      <w:r>
        <w:t xml:space="preserve">arameter </w:t>
      </w:r>
      <w:r w:rsidR="00FD648A">
        <w:t>O</w:t>
      </w:r>
      <w:r>
        <w:t>ptimization</w:t>
      </w:r>
      <w:bookmarkEnd w:id="178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785" w:name="_Toc385498575"/>
      <w:r>
        <w:t xml:space="preserve">An </w:t>
      </w:r>
      <w:r w:rsidR="00FD648A">
        <w:t>E</w:t>
      </w:r>
      <w:r>
        <w:t xml:space="preserve">xample </w:t>
      </w:r>
      <w:r w:rsidR="00FD648A">
        <w:t>I</w:t>
      </w:r>
      <w:r>
        <w:t xml:space="preserve">nput </w:t>
      </w:r>
      <w:r w:rsidR="00FD648A">
        <w:t>F</w:t>
      </w:r>
      <w:r>
        <w:t>ile</w:t>
      </w:r>
      <w:bookmarkEnd w:id="178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786" w:name="_Toc385498576"/>
      <w:r>
        <w:lastRenderedPageBreak/>
        <w:t>Troubleshooting</w:t>
      </w:r>
      <w:bookmarkEnd w:id="1786"/>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787"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1787"/>
    </w:p>
    <w:p w14:paraId="51F0D12C" w14:textId="2827E703" w:rsidR="00744FD9" w:rsidRDefault="00744FD9">
      <w:pPr>
        <w:rPr>
          <w:ins w:id="1788"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789" w:author="Steve Maas" w:date="2014-01-02T14:03:00Z"/>
        </w:rPr>
      </w:pPr>
    </w:p>
    <w:p w14:paraId="4D8C656A" w14:textId="726FC599" w:rsidR="007B44DC" w:rsidRDefault="007B44DC">
      <w:pPr>
        <w:rPr>
          <w:ins w:id="1790" w:author="Steve Maas" w:date="2014-01-02T13:15:00Z"/>
        </w:rPr>
      </w:pPr>
      <w:ins w:id="1791" w:author="Steve Maas" w:date="2014-01-02T14:03:00Z">
        <w:r>
          <w:t xml:space="preserve">A well-defined finite element model contains a </w:t>
        </w:r>
      </w:ins>
      <w:ins w:id="1792" w:author="Steve Maas" w:date="2014-01-02T14:05:00Z">
        <w:r>
          <w:t>finite element</w:t>
        </w:r>
      </w:ins>
      <w:ins w:id="1793" w:author="Steve Maas" w:date="2014-01-02T14:03:00Z">
        <w:r>
          <w:t xml:space="preserve"> mesh, a valid material and properly defined boundary and contact conditions </w:t>
        </w:r>
      </w:ins>
      <w:ins w:id="1794" w:author="Steve Maas" w:date="2014-01-02T14:05:00Z">
        <w:r>
          <w:t xml:space="preserve">in order </w:t>
        </w:r>
      </w:ins>
      <w:ins w:id="1795" w:author="Steve Maas" w:date="2014-01-02T14:03:00Z">
        <w:r>
          <w:t>to define a unique solution to the problem under study. We will look at ea</w:t>
        </w:r>
      </w:ins>
      <w:ins w:id="1796" w:author="Steve Maas" w:date="2014-01-02T14:04:00Z">
        <w:r>
          <w:t>ch of these requirements in more detail in the following sections.</w:t>
        </w:r>
      </w:ins>
    </w:p>
    <w:p w14:paraId="7CA082A0" w14:textId="77777777" w:rsidR="004816A2" w:rsidRDefault="004816A2">
      <w:pPr>
        <w:rPr>
          <w:ins w:id="1797" w:author="Steve Maas" w:date="2014-01-02T13:15:00Z"/>
        </w:rPr>
      </w:pPr>
    </w:p>
    <w:p w14:paraId="34C01D1A" w14:textId="6ED7F4D9" w:rsidR="004816A2" w:rsidRDefault="004816A2">
      <w:pPr>
        <w:pStyle w:val="Heading3"/>
        <w:rPr>
          <w:ins w:id="1798" w:author="Steve Maas" w:date="2014-01-02T13:15:00Z"/>
        </w:rPr>
        <w:pPrChange w:id="1799" w:author="Steve Maas" w:date="2014-01-02T13:15:00Z">
          <w:pPr/>
        </w:pPrChange>
      </w:pPr>
      <w:bookmarkStart w:id="1800" w:name="_Toc385498578"/>
      <w:ins w:id="1801" w:author="Steve Maas" w:date="2014-01-02T13:15:00Z">
        <w:r>
          <w:t>The Finite Element Mesh</w:t>
        </w:r>
        <w:bookmarkEnd w:id="1800"/>
      </w:ins>
    </w:p>
    <w:p w14:paraId="31F3BE4A" w14:textId="5471810D" w:rsidR="004816A2" w:rsidRDefault="004816A2">
      <w:pPr>
        <w:rPr>
          <w:ins w:id="1802" w:author="Steve Maas" w:date="2014-01-02T13:20:00Z"/>
        </w:rPr>
      </w:pPr>
      <w:ins w:id="1803" w:author="Steve Maas" w:date="2014-01-02T13:15:00Z">
        <w:r>
          <w:t xml:space="preserve">A finite element mesh is required to solve a problem with FEBio. The mesh defines a discretization of the problem domain in </w:t>
        </w:r>
      </w:ins>
      <w:ins w:id="1804" w:author="Steve Maas" w:date="2014-01-02T13:16:00Z">
        <w:r>
          <w:t xml:space="preserve">nodes and </w:t>
        </w:r>
      </w:ins>
      <w:ins w:id="1805" w:author="Steve Maas" w:date="2014-01-02T13:15:00Z">
        <w:r>
          <w:t>connected e</w:t>
        </w:r>
      </w:ins>
      <w:ins w:id="1806" w:author="Steve Maas" w:date="2014-01-02T13:16:00Z">
        <w:r>
          <w:t xml:space="preserve">lements. </w:t>
        </w:r>
      </w:ins>
      <w:ins w:id="1807" w:author="Steve Maas" w:date="2014-01-02T13:17:00Z">
        <w:r>
          <w:t xml:space="preserve">FEBio only supports certain elements and thus the mesh must be composed of elements from this set. See section </w:t>
        </w:r>
      </w:ins>
      <w:ins w:id="1808" w:author="Steve Maas" w:date="2014-01-02T13:18:00Z">
        <w:r>
          <w:fldChar w:fldCharType="begin"/>
        </w:r>
        <w:r>
          <w:instrText xml:space="preserve"> REF _Ref376432008 \r \h </w:instrText>
        </w:r>
      </w:ins>
      <w:r>
        <w:fldChar w:fldCharType="separate"/>
      </w:r>
      <w:ins w:id="1809" w:author="Steve Maas" w:date="2014-01-02T13:18:00Z">
        <w:r>
          <w:t>3.6.2</w:t>
        </w:r>
        <w:r>
          <w:fldChar w:fldCharType="end"/>
        </w:r>
        <w:r w:rsidR="00CF3CDA">
          <w:t xml:space="preserve"> for a discussion of the supported elements. In addition, FEBio assumes a specific ordering of the nodes of an element. </w:t>
        </w:r>
      </w:ins>
      <w:ins w:id="1810"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811" w:author="Steve Maas" w:date="2014-01-02T13:20:00Z">
        <w:r w:rsidR="00CF3CDA">
          <w:t>of the elements are not defined in the proper order.</w:t>
        </w:r>
      </w:ins>
    </w:p>
    <w:p w14:paraId="60771BC7" w14:textId="77777777" w:rsidR="00CF3CDA" w:rsidRDefault="00CF3CDA">
      <w:pPr>
        <w:rPr>
          <w:ins w:id="1812" w:author="Steve Maas" w:date="2014-01-02T13:21:00Z"/>
        </w:rPr>
      </w:pPr>
    </w:p>
    <w:p w14:paraId="6CC6912D" w14:textId="77777777" w:rsidR="00CF3CDA" w:rsidRDefault="00CF3CDA">
      <w:pPr>
        <w:rPr>
          <w:ins w:id="1813" w:author="Steve Maas" w:date="2014-01-02T13:24:00Z"/>
        </w:rPr>
      </w:pPr>
      <w:ins w:id="1814"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815" w:author="Steve Maas" w:date="2014-01-02T13:22:00Z">
        <w:r>
          <w:t xml:space="preserve">of high curvature. </w:t>
        </w:r>
      </w:ins>
      <w:ins w:id="1816" w:author="Steve Maas" w:date="2014-01-02T13:24:00Z">
        <w:r>
          <w:t>The only solution around this issue might be to remesh the problematic area.</w:t>
        </w:r>
      </w:ins>
    </w:p>
    <w:p w14:paraId="0E5A3EB3" w14:textId="77777777" w:rsidR="00CF3CDA" w:rsidRDefault="00CF3CDA">
      <w:pPr>
        <w:rPr>
          <w:ins w:id="1817" w:author="Steve Maas" w:date="2014-01-02T13:24:00Z"/>
        </w:rPr>
      </w:pPr>
    </w:p>
    <w:p w14:paraId="2170AECF" w14:textId="216C84BE" w:rsidR="00CF3CDA" w:rsidRDefault="00CF3CDA">
      <w:pPr>
        <w:pStyle w:val="Heading3"/>
        <w:rPr>
          <w:ins w:id="1818" w:author="Steve Maas" w:date="2014-01-02T13:24:00Z"/>
        </w:rPr>
        <w:pPrChange w:id="1819" w:author="Steve Maas" w:date="2014-01-02T13:24:00Z">
          <w:pPr/>
        </w:pPrChange>
      </w:pPr>
      <w:ins w:id="1820" w:author="Steve Maas" w:date="2014-01-02T13:24:00Z">
        <w:r>
          <w:lastRenderedPageBreak/>
          <w:t xml:space="preserve"> </w:t>
        </w:r>
        <w:bookmarkStart w:id="1821" w:name="_Toc385498579"/>
        <w:r>
          <w:t>Materials</w:t>
        </w:r>
        <w:bookmarkEnd w:id="1821"/>
      </w:ins>
    </w:p>
    <w:p w14:paraId="6D2FA016" w14:textId="5A7BD4A2" w:rsidR="004816A2" w:rsidRDefault="00CF3CDA">
      <w:pPr>
        <w:rPr>
          <w:ins w:id="1822" w:author="Steve Maas" w:date="2014-01-02T13:32:00Z"/>
        </w:rPr>
      </w:pPr>
      <w:ins w:id="1823" w:author="Steve Maas" w:date="2014-01-02T13:25:00Z">
        <w:r>
          <w:t xml:space="preserve">A material in FEBio defines the constitutive response of the domain to which the </w:t>
        </w:r>
      </w:ins>
      <w:ins w:id="1824" w:author="Steve Maas" w:date="2014-01-02T13:41:00Z">
        <w:r w:rsidR="005A4B5E">
          <w:t>material</w:t>
        </w:r>
      </w:ins>
      <w:ins w:id="1825" w:author="Steve Maas" w:date="2014-01-02T13:25:00Z">
        <w:r>
          <w:t xml:space="preserve"> is </w:t>
        </w:r>
      </w:ins>
      <w:ins w:id="1826" w:author="Steve Maas" w:date="2014-01-02T13:40:00Z">
        <w:r w:rsidR="005A4B5E">
          <w:t>assigned</w:t>
        </w:r>
      </w:ins>
      <w:ins w:id="1827" w:author="Steve Maas" w:date="2014-01-02T13:25:00Z">
        <w:r>
          <w:t xml:space="preserve">. </w:t>
        </w:r>
      </w:ins>
      <w:ins w:id="1828" w:author="Steve Maas" w:date="2014-01-02T13:26:00Z">
        <w:r>
          <w:t xml:space="preserve">See </w:t>
        </w:r>
        <w:r>
          <w:fldChar w:fldCharType="begin"/>
        </w:r>
        <w:r>
          <w:instrText xml:space="preserve"> REF _Ref162410857 \r \h </w:instrText>
        </w:r>
      </w:ins>
      <w:r>
        <w:fldChar w:fldCharType="separate"/>
      </w:r>
      <w:ins w:id="1829" w:author="Steve Maas" w:date="2014-01-02T13:26:00Z">
        <w:r>
          <w:t>Chapter 4</w:t>
        </w:r>
        <w:r>
          <w:fldChar w:fldCharType="end"/>
        </w:r>
        <w:r>
          <w:t xml:space="preserve"> for a detailed list of all the available materials</w:t>
        </w:r>
      </w:ins>
      <w:ins w:id="1830" w:author="Steve Maas" w:date="2014-01-02T13:41:00Z">
        <w:r w:rsidR="005A4B5E">
          <w:t xml:space="preserve"> in FEBio</w:t>
        </w:r>
      </w:ins>
      <w:ins w:id="1831" w:author="Steve Maas" w:date="2014-01-02T13:26:00Z">
        <w:r>
          <w:t xml:space="preserve">. </w:t>
        </w:r>
      </w:ins>
      <w:ins w:id="1832" w:author="Steve Maas" w:date="2014-01-02T13:27:00Z">
        <w:r>
          <w:t xml:space="preserve">It is important to understand that the </w:t>
        </w:r>
      </w:ins>
      <w:ins w:id="1833"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834" w:author="Steve Maas" w:date="2014-01-02T13:31:00Z">
        <w:r w:rsidR="00722043">
          <w:t xml:space="preserve">cases of invalid material use are caught, in many </w:t>
        </w:r>
      </w:ins>
      <w:ins w:id="1835" w:author="Steve Maas" w:date="2014-01-02T13:36:00Z">
        <w:r w:rsidR="00722043">
          <w:t>situations</w:t>
        </w:r>
      </w:ins>
      <w:ins w:id="1836" w:author="Steve Maas" w:date="2014-01-02T13:31:00Z">
        <w:r w:rsidR="00722043">
          <w:t xml:space="preserve"> the resulting behavior is undefined. The following </w:t>
        </w:r>
      </w:ins>
      <w:ins w:id="1837" w:author="Steve Maas" w:date="2014-01-02T13:32:00Z">
        <w:r w:rsidR="00722043">
          <w:t>table</w:t>
        </w:r>
      </w:ins>
      <w:ins w:id="1838" w:author="Steve Maas" w:date="2014-01-02T13:31:00Z">
        <w:r w:rsidR="00722043">
          <w:t xml:space="preserve"> shows </w:t>
        </w:r>
      </w:ins>
      <w:ins w:id="1839" w:author="Steve Maas" w:date="2014-01-02T13:32:00Z">
        <w:r w:rsidR="00722043">
          <w:t>a list of some of FEBio’s special materials and the modules in which they can be used.</w:t>
        </w:r>
      </w:ins>
    </w:p>
    <w:p w14:paraId="6BD7AFE2" w14:textId="77777777" w:rsidR="00722043" w:rsidRDefault="00722043">
      <w:pPr>
        <w:rPr>
          <w:ins w:id="1840" w:author="Steve Maas" w:date="2014-01-02T13:32:00Z"/>
        </w:rPr>
      </w:pPr>
    </w:p>
    <w:tbl>
      <w:tblPr>
        <w:tblStyle w:val="TableGrid"/>
        <w:tblW w:w="0" w:type="auto"/>
        <w:tblLook w:val="04A0" w:firstRow="1" w:lastRow="0" w:firstColumn="1" w:lastColumn="0" w:noHBand="0" w:noVBand="1"/>
        <w:tblPrChange w:id="1841"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842">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843" w:author="Steve Maas" w:date="2014-01-02T13:32:00Z"/>
        </w:trPr>
        <w:tc>
          <w:tcPr>
            <w:tcW w:w="4574" w:type="dxa"/>
            <w:tcPrChange w:id="1844" w:author="Steve Maas" w:date="2014-01-02T13:33:00Z">
              <w:tcPr>
                <w:tcW w:w="1596" w:type="dxa"/>
              </w:tcPr>
            </w:tcPrChange>
          </w:tcPr>
          <w:p w14:paraId="37D0BFF6" w14:textId="5DE44E1C" w:rsidR="00722043" w:rsidRPr="00722043" w:rsidRDefault="00722043" w:rsidP="004816A2">
            <w:pPr>
              <w:rPr>
                <w:ins w:id="1845" w:author="Steve Maas" w:date="2014-01-02T13:32:00Z"/>
                <w:b/>
                <w:rPrChange w:id="1846" w:author="Steve Maas" w:date="2014-01-02T13:32:00Z">
                  <w:rPr>
                    <w:ins w:id="1847" w:author="Steve Maas" w:date="2014-01-02T13:32:00Z"/>
                  </w:rPr>
                </w:rPrChange>
              </w:rPr>
            </w:pPr>
            <w:ins w:id="1848" w:author="Steve Maas" w:date="2014-01-02T13:32:00Z">
              <w:r>
                <w:rPr>
                  <w:b/>
                </w:rPr>
                <w:t>Material</w:t>
              </w:r>
            </w:ins>
          </w:p>
        </w:tc>
        <w:tc>
          <w:tcPr>
            <w:tcW w:w="737" w:type="dxa"/>
            <w:tcPrChange w:id="1849" w:author="Steve Maas" w:date="2014-01-02T13:33:00Z">
              <w:tcPr>
                <w:tcW w:w="1596" w:type="dxa"/>
              </w:tcPr>
            </w:tcPrChange>
          </w:tcPr>
          <w:p w14:paraId="5E612286" w14:textId="745FD673" w:rsidR="00722043" w:rsidRPr="00722043" w:rsidRDefault="00722043" w:rsidP="004816A2">
            <w:pPr>
              <w:rPr>
                <w:ins w:id="1850" w:author="Steve Maas" w:date="2014-01-02T13:32:00Z"/>
                <w:b/>
                <w:rPrChange w:id="1851" w:author="Steve Maas" w:date="2014-01-02T13:32:00Z">
                  <w:rPr>
                    <w:ins w:id="1852" w:author="Steve Maas" w:date="2014-01-02T13:32:00Z"/>
                  </w:rPr>
                </w:rPrChange>
              </w:rPr>
            </w:pPr>
            <w:ins w:id="1853" w:author="Steve Maas" w:date="2014-01-02T13:32:00Z">
              <w:r>
                <w:rPr>
                  <w:b/>
                </w:rPr>
                <w:t>Solid</w:t>
              </w:r>
            </w:ins>
          </w:p>
        </w:tc>
        <w:tc>
          <w:tcPr>
            <w:tcW w:w="1097" w:type="dxa"/>
            <w:tcPrChange w:id="1854" w:author="Steve Maas" w:date="2014-01-02T13:33:00Z">
              <w:tcPr>
                <w:tcW w:w="1596" w:type="dxa"/>
                <w:gridSpan w:val="2"/>
              </w:tcPr>
            </w:tcPrChange>
          </w:tcPr>
          <w:p w14:paraId="4F764692" w14:textId="1F4A1DC2" w:rsidR="00722043" w:rsidRPr="00722043" w:rsidRDefault="00722043" w:rsidP="004816A2">
            <w:pPr>
              <w:rPr>
                <w:ins w:id="1855" w:author="Steve Maas" w:date="2014-01-02T13:32:00Z"/>
                <w:b/>
                <w:rPrChange w:id="1856" w:author="Steve Maas" w:date="2014-01-02T13:33:00Z">
                  <w:rPr>
                    <w:ins w:id="1857" w:author="Steve Maas" w:date="2014-01-02T13:32:00Z"/>
                  </w:rPr>
                </w:rPrChange>
              </w:rPr>
            </w:pPr>
            <w:ins w:id="1858" w:author="Steve Maas" w:date="2014-01-02T13:33:00Z">
              <w:r>
                <w:rPr>
                  <w:b/>
                </w:rPr>
                <w:t>Biphasic</w:t>
              </w:r>
            </w:ins>
          </w:p>
        </w:tc>
        <w:tc>
          <w:tcPr>
            <w:tcW w:w="897" w:type="dxa"/>
            <w:tcPrChange w:id="1859" w:author="Steve Maas" w:date="2014-01-02T13:33:00Z">
              <w:tcPr>
                <w:tcW w:w="1596" w:type="dxa"/>
                <w:gridSpan w:val="2"/>
              </w:tcPr>
            </w:tcPrChange>
          </w:tcPr>
          <w:p w14:paraId="077E2B5B" w14:textId="6D7B251C" w:rsidR="00722043" w:rsidRPr="00722043" w:rsidRDefault="00722043" w:rsidP="004816A2">
            <w:pPr>
              <w:rPr>
                <w:ins w:id="1860" w:author="Steve Maas" w:date="2014-01-02T13:32:00Z"/>
                <w:b/>
                <w:rPrChange w:id="1861" w:author="Steve Maas" w:date="2014-01-02T13:33:00Z">
                  <w:rPr>
                    <w:ins w:id="1862" w:author="Steve Maas" w:date="2014-01-02T13:32:00Z"/>
                  </w:rPr>
                </w:rPrChange>
              </w:rPr>
            </w:pPr>
            <w:ins w:id="1863" w:author="Steve Maas" w:date="2014-01-02T13:33:00Z">
              <w:r>
                <w:rPr>
                  <w:b/>
                </w:rPr>
                <w:t>Solute</w:t>
              </w:r>
            </w:ins>
          </w:p>
        </w:tc>
        <w:tc>
          <w:tcPr>
            <w:tcW w:w="1443" w:type="dxa"/>
            <w:tcPrChange w:id="1864" w:author="Steve Maas" w:date="2014-01-02T13:33:00Z">
              <w:tcPr>
                <w:tcW w:w="1596" w:type="dxa"/>
                <w:gridSpan w:val="3"/>
              </w:tcPr>
            </w:tcPrChange>
          </w:tcPr>
          <w:p w14:paraId="0E51ED25" w14:textId="07CDDF3A" w:rsidR="00722043" w:rsidRPr="00722043" w:rsidRDefault="00722043" w:rsidP="004816A2">
            <w:pPr>
              <w:rPr>
                <w:ins w:id="1865" w:author="Steve Maas" w:date="2014-01-02T13:32:00Z"/>
                <w:b/>
                <w:rPrChange w:id="1866" w:author="Steve Maas" w:date="2014-01-02T13:33:00Z">
                  <w:rPr>
                    <w:ins w:id="1867" w:author="Steve Maas" w:date="2014-01-02T13:32:00Z"/>
                  </w:rPr>
                </w:rPrChange>
              </w:rPr>
            </w:pPr>
            <w:ins w:id="1868" w:author="Steve Maas" w:date="2014-01-02T13:33:00Z">
              <w:r w:rsidRPr="00722043">
                <w:rPr>
                  <w:b/>
                  <w:rPrChange w:id="1869" w:author="Steve Maas" w:date="2014-01-02T13:33:00Z">
                    <w:rPr/>
                  </w:rPrChange>
                </w:rPr>
                <w:t>Multiphasic</w:t>
              </w:r>
            </w:ins>
          </w:p>
        </w:tc>
        <w:tc>
          <w:tcPr>
            <w:tcW w:w="720" w:type="dxa"/>
            <w:tcPrChange w:id="1870" w:author="Steve Maas" w:date="2014-01-02T13:33:00Z">
              <w:tcPr>
                <w:tcW w:w="1596" w:type="dxa"/>
                <w:gridSpan w:val="3"/>
              </w:tcPr>
            </w:tcPrChange>
          </w:tcPr>
          <w:p w14:paraId="780368EC" w14:textId="7FF964D8" w:rsidR="00722043" w:rsidRPr="00722043" w:rsidRDefault="00722043" w:rsidP="004816A2">
            <w:pPr>
              <w:rPr>
                <w:ins w:id="1871" w:author="Steve Maas" w:date="2014-01-02T13:32:00Z"/>
                <w:b/>
                <w:rPrChange w:id="1872" w:author="Steve Maas" w:date="2014-01-02T13:33:00Z">
                  <w:rPr>
                    <w:ins w:id="1873" w:author="Steve Maas" w:date="2014-01-02T13:32:00Z"/>
                  </w:rPr>
                </w:rPrChange>
              </w:rPr>
            </w:pPr>
            <w:ins w:id="1874" w:author="Steve Maas" w:date="2014-01-02T13:33:00Z">
              <w:r>
                <w:rPr>
                  <w:b/>
                </w:rPr>
                <w:t>Heat</w:t>
              </w:r>
            </w:ins>
          </w:p>
        </w:tc>
      </w:tr>
      <w:tr w:rsidR="00722043" w14:paraId="4EB70269" w14:textId="77777777" w:rsidTr="00722043">
        <w:trPr>
          <w:ins w:id="1875" w:author="Steve Maas" w:date="2014-01-02T13:32:00Z"/>
        </w:trPr>
        <w:tc>
          <w:tcPr>
            <w:tcW w:w="4574" w:type="dxa"/>
            <w:tcPrChange w:id="1876" w:author="Steve Maas" w:date="2014-01-02T13:33:00Z">
              <w:tcPr>
                <w:tcW w:w="1596" w:type="dxa"/>
              </w:tcPr>
            </w:tcPrChange>
          </w:tcPr>
          <w:p w14:paraId="0021F8A5" w14:textId="1D9EBC30" w:rsidR="00722043" w:rsidRPr="00722043" w:rsidRDefault="00722043" w:rsidP="004816A2">
            <w:pPr>
              <w:rPr>
                <w:ins w:id="1877" w:author="Steve Maas" w:date="2014-01-02T13:32:00Z"/>
                <w:i/>
                <w:rPrChange w:id="1878" w:author="Steve Maas" w:date="2014-01-02T13:34:00Z">
                  <w:rPr>
                    <w:ins w:id="1879" w:author="Steve Maas" w:date="2014-01-02T13:32:00Z"/>
                  </w:rPr>
                </w:rPrChange>
              </w:rPr>
            </w:pPr>
            <w:ins w:id="1880" w:author="Steve Maas" w:date="2014-01-02T13:33:00Z">
              <w:r w:rsidRPr="00722043">
                <w:rPr>
                  <w:i/>
                  <w:rPrChange w:id="1881" w:author="Steve Maas" w:date="2014-01-02T13:34:00Z">
                    <w:rPr/>
                  </w:rPrChange>
                </w:rPr>
                <w:t>biphasic</w:t>
              </w:r>
            </w:ins>
          </w:p>
        </w:tc>
        <w:tc>
          <w:tcPr>
            <w:tcW w:w="737" w:type="dxa"/>
            <w:tcPrChange w:id="1882" w:author="Steve Maas" w:date="2014-01-02T13:33:00Z">
              <w:tcPr>
                <w:tcW w:w="1596" w:type="dxa"/>
              </w:tcPr>
            </w:tcPrChange>
          </w:tcPr>
          <w:p w14:paraId="324C8917" w14:textId="77777777" w:rsidR="00722043" w:rsidRDefault="00722043" w:rsidP="004816A2">
            <w:pPr>
              <w:rPr>
                <w:ins w:id="1883" w:author="Steve Maas" w:date="2014-01-02T13:32:00Z"/>
              </w:rPr>
            </w:pPr>
          </w:p>
        </w:tc>
        <w:tc>
          <w:tcPr>
            <w:tcW w:w="1097" w:type="dxa"/>
            <w:tcPrChange w:id="1884" w:author="Steve Maas" w:date="2014-01-02T13:33:00Z">
              <w:tcPr>
                <w:tcW w:w="1596" w:type="dxa"/>
                <w:gridSpan w:val="2"/>
              </w:tcPr>
            </w:tcPrChange>
          </w:tcPr>
          <w:p w14:paraId="3D340535" w14:textId="24682295" w:rsidR="00722043" w:rsidRPr="00722043" w:rsidRDefault="00722043">
            <w:pPr>
              <w:jc w:val="center"/>
              <w:rPr>
                <w:ins w:id="1885" w:author="Steve Maas" w:date="2014-01-02T13:32:00Z"/>
                <w:b/>
                <w:rPrChange w:id="1886" w:author="Steve Maas" w:date="2014-01-02T13:35:00Z">
                  <w:rPr>
                    <w:ins w:id="1887" w:author="Steve Maas" w:date="2014-01-02T13:32:00Z"/>
                  </w:rPr>
                </w:rPrChange>
              </w:rPr>
              <w:pPrChange w:id="1888" w:author="Steve Maas" w:date="2014-01-02T13:35:00Z">
                <w:pPr/>
              </w:pPrChange>
            </w:pPr>
            <w:ins w:id="1889" w:author="Steve Maas" w:date="2014-01-02T13:35:00Z">
              <w:r w:rsidRPr="00722043">
                <w:rPr>
                  <w:b/>
                  <w:rPrChange w:id="1890" w:author="Steve Maas" w:date="2014-01-02T13:35:00Z">
                    <w:rPr/>
                  </w:rPrChange>
                </w:rPr>
                <w:t>YES</w:t>
              </w:r>
            </w:ins>
          </w:p>
        </w:tc>
        <w:tc>
          <w:tcPr>
            <w:tcW w:w="897" w:type="dxa"/>
            <w:tcPrChange w:id="1891" w:author="Steve Maas" w:date="2014-01-02T13:33:00Z">
              <w:tcPr>
                <w:tcW w:w="1596" w:type="dxa"/>
                <w:gridSpan w:val="2"/>
              </w:tcPr>
            </w:tcPrChange>
          </w:tcPr>
          <w:p w14:paraId="0FB89FEB" w14:textId="00C3F1F7" w:rsidR="00722043" w:rsidRDefault="00722043">
            <w:pPr>
              <w:jc w:val="center"/>
              <w:rPr>
                <w:ins w:id="1892" w:author="Steve Maas" w:date="2014-01-02T13:32:00Z"/>
                <w:bCs/>
                <w:i/>
                <w:iCs/>
              </w:rPr>
              <w:pPrChange w:id="1893" w:author="Steve Maas" w:date="2014-01-02T13:35:00Z">
                <w:pPr>
                  <w:outlineLvl w:val="4"/>
                </w:pPr>
              </w:pPrChange>
            </w:pPr>
            <w:ins w:id="1894" w:author="Steve Maas" w:date="2014-01-02T13:35:00Z">
              <w:r w:rsidRPr="00B04003">
                <w:rPr>
                  <w:b/>
                </w:rPr>
                <w:t>YES</w:t>
              </w:r>
            </w:ins>
          </w:p>
        </w:tc>
        <w:tc>
          <w:tcPr>
            <w:tcW w:w="1443" w:type="dxa"/>
            <w:tcPrChange w:id="1895" w:author="Steve Maas" w:date="2014-01-02T13:33:00Z">
              <w:tcPr>
                <w:tcW w:w="1596" w:type="dxa"/>
                <w:gridSpan w:val="3"/>
              </w:tcPr>
            </w:tcPrChange>
          </w:tcPr>
          <w:p w14:paraId="38DBAFCC" w14:textId="78263F1C" w:rsidR="00722043" w:rsidRPr="00722043" w:rsidRDefault="00722043">
            <w:pPr>
              <w:jc w:val="center"/>
              <w:rPr>
                <w:ins w:id="1896" w:author="Steve Maas" w:date="2014-01-02T13:32:00Z"/>
                <w:b/>
                <w:rPrChange w:id="1897" w:author="Steve Maas" w:date="2014-01-02T13:35:00Z">
                  <w:rPr>
                    <w:ins w:id="1898" w:author="Steve Maas" w:date="2014-01-02T13:32:00Z"/>
                  </w:rPr>
                </w:rPrChange>
              </w:rPr>
              <w:pPrChange w:id="1899" w:author="Steve Maas" w:date="2014-01-02T13:35:00Z">
                <w:pPr/>
              </w:pPrChange>
            </w:pPr>
            <w:ins w:id="1900" w:author="Steve Maas" w:date="2014-01-02T13:35:00Z">
              <w:r w:rsidRPr="00B04003">
                <w:rPr>
                  <w:b/>
                </w:rPr>
                <w:t>YES</w:t>
              </w:r>
            </w:ins>
          </w:p>
        </w:tc>
        <w:tc>
          <w:tcPr>
            <w:tcW w:w="720" w:type="dxa"/>
            <w:tcPrChange w:id="1901" w:author="Steve Maas" w:date="2014-01-02T13:33:00Z">
              <w:tcPr>
                <w:tcW w:w="1596" w:type="dxa"/>
                <w:gridSpan w:val="3"/>
              </w:tcPr>
            </w:tcPrChange>
          </w:tcPr>
          <w:p w14:paraId="5EF3EC24" w14:textId="77777777" w:rsidR="00722043" w:rsidRDefault="00722043" w:rsidP="004816A2">
            <w:pPr>
              <w:rPr>
                <w:ins w:id="1902" w:author="Steve Maas" w:date="2014-01-02T13:32:00Z"/>
              </w:rPr>
            </w:pPr>
          </w:p>
        </w:tc>
      </w:tr>
      <w:tr w:rsidR="00722043" w14:paraId="16AA5102" w14:textId="77777777" w:rsidTr="00722043">
        <w:trPr>
          <w:ins w:id="1903" w:author="Steve Maas" w:date="2014-01-02T13:35:00Z"/>
        </w:trPr>
        <w:tc>
          <w:tcPr>
            <w:tcW w:w="4574" w:type="dxa"/>
          </w:tcPr>
          <w:p w14:paraId="3F9B48F2" w14:textId="166D900E" w:rsidR="00722043" w:rsidRPr="00FE00A6" w:rsidRDefault="00722043" w:rsidP="004816A2">
            <w:pPr>
              <w:rPr>
                <w:ins w:id="1904" w:author="Steve Maas" w:date="2014-01-02T13:35:00Z"/>
                <w:i/>
              </w:rPr>
            </w:pPr>
            <w:ins w:id="1905" w:author="Steve Maas" w:date="2014-01-02T13:35:00Z">
              <w:r>
                <w:rPr>
                  <w:i/>
                </w:rPr>
                <w:t>biphasic-solute</w:t>
              </w:r>
            </w:ins>
          </w:p>
        </w:tc>
        <w:tc>
          <w:tcPr>
            <w:tcW w:w="737" w:type="dxa"/>
          </w:tcPr>
          <w:p w14:paraId="434A3246" w14:textId="77777777" w:rsidR="00722043" w:rsidRDefault="00722043" w:rsidP="004816A2">
            <w:pPr>
              <w:rPr>
                <w:ins w:id="1906" w:author="Steve Maas" w:date="2014-01-02T13:35:00Z"/>
              </w:rPr>
            </w:pPr>
          </w:p>
        </w:tc>
        <w:tc>
          <w:tcPr>
            <w:tcW w:w="1097" w:type="dxa"/>
          </w:tcPr>
          <w:p w14:paraId="1077706A" w14:textId="77777777" w:rsidR="00722043" w:rsidRPr="00FE00A6" w:rsidRDefault="00722043" w:rsidP="00722043">
            <w:pPr>
              <w:jc w:val="center"/>
              <w:rPr>
                <w:ins w:id="1907" w:author="Steve Maas" w:date="2014-01-02T13:35:00Z"/>
                <w:b/>
              </w:rPr>
            </w:pPr>
          </w:p>
        </w:tc>
        <w:tc>
          <w:tcPr>
            <w:tcW w:w="897" w:type="dxa"/>
          </w:tcPr>
          <w:p w14:paraId="512042D6" w14:textId="043C35AB" w:rsidR="00722043" w:rsidRPr="00B04003" w:rsidRDefault="00722043" w:rsidP="00FE00A6">
            <w:pPr>
              <w:jc w:val="center"/>
              <w:rPr>
                <w:ins w:id="1908" w:author="Steve Maas" w:date="2014-01-02T13:35:00Z"/>
                <w:b/>
              </w:rPr>
            </w:pPr>
            <w:ins w:id="1909" w:author="Steve Maas" w:date="2014-01-02T13:35:00Z">
              <w:r w:rsidRPr="00B04003">
                <w:rPr>
                  <w:b/>
                </w:rPr>
                <w:t>YES</w:t>
              </w:r>
            </w:ins>
          </w:p>
        </w:tc>
        <w:tc>
          <w:tcPr>
            <w:tcW w:w="1443" w:type="dxa"/>
          </w:tcPr>
          <w:p w14:paraId="5DB0EBA6" w14:textId="14E386AA" w:rsidR="00722043" w:rsidRPr="00B04003" w:rsidRDefault="00722043" w:rsidP="00722043">
            <w:pPr>
              <w:jc w:val="center"/>
              <w:rPr>
                <w:ins w:id="1910" w:author="Steve Maas" w:date="2014-01-02T13:35:00Z"/>
                <w:b/>
              </w:rPr>
            </w:pPr>
            <w:ins w:id="1911" w:author="Steve Maas" w:date="2014-01-02T13:35:00Z">
              <w:r w:rsidRPr="00B04003">
                <w:rPr>
                  <w:b/>
                </w:rPr>
                <w:t>YES</w:t>
              </w:r>
            </w:ins>
          </w:p>
        </w:tc>
        <w:tc>
          <w:tcPr>
            <w:tcW w:w="720" w:type="dxa"/>
          </w:tcPr>
          <w:p w14:paraId="674D2C53" w14:textId="77777777" w:rsidR="00722043" w:rsidRDefault="00722043" w:rsidP="004816A2">
            <w:pPr>
              <w:rPr>
                <w:ins w:id="1912" w:author="Steve Maas" w:date="2014-01-02T13:35:00Z"/>
              </w:rPr>
            </w:pPr>
          </w:p>
        </w:tc>
      </w:tr>
      <w:tr w:rsidR="00722043" w14:paraId="3801ECFB" w14:textId="77777777" w:rsidTr="00722043">
        <w:trPr>
          <w:ins w:id="1913" w:author="Steve Maas" w:date="2014-01-02T13:35:00Z"/>
        </w:trPr>
        <w:tc>
          <w:tcPr>
            <w:tcW w:w="4574" w:type="dxa"/>
          </w:tcPr>
          <w:p w14:paraId="198018D6" w14:textId="0FB81BB9" w:rsidR="00722043" w:rsidRDefault="00722043" w:rsidP="004816A2">
            <w:pPr>
              <w:rPr>
                <w:ins w:id="1914" w:author="Steve Maas" w:date="2014-01-02T13:35:00Z"/>
                <w:i/>
              </w:rPr>
            </w:pPr>
            <w:ins w:id="1915" w:author="Steve Maas" w:date="2014-01-02T13:35:00Z">
              <w:r>
                <w:rPr>
                  <w:i/>
                </w:rPr>
                <w:t>triphasic</w:t>
              </w:r>
            </w:ins>
          </w:p>
        </w:tc>
        <w:tc>
          <w:tcPr>
            <w:tcW w:w="737" w:type="dxa"/>
          </w:tcPr>
          <w:p w14:paraId="62458B87" w14:textId="77777777" w:rsidR="00722043" w:rsidRDefault="00722043" w:rsidP="004816A2">
            <w:pPr>
              <w:rPr>
                <w:ins w:id="1916" w:author="Steve Maas" w:date="2014-01-02T13:35:00Z"/>
              </w:rPr>
            </w:pPr>
          </w:p>
        </w:tc>
        <w:tc>
          <w:tcPr>
            <w:tcW w:w="1097" w:type="dxa"/>
          </w:tcPr>
          <w:p w14:paraId="2106A651" w14:textId="77777777" w:rsidR="00722043" w:rsidRPr="00FE00A6" w:rsidRDefault="00722043" w:rsidP="00722043">
            <w:pPr>
              <w:jc w:val="center"/>
              <w:rPr>
                <w:ins w:id="1917" w:author="Steve Maas" w:date="2014-01-02T13:35:00Z"/>
                <w:b/>
              </w:rPr>
            </w:pPr>
          </w:p>
        </w:tc>
        <w:tc>
          <w:tcPr>
            <w:tcW w:w="897" w:type="dxa"/>
          </w:tcPr>
          <w:p w14:paraId="172736F6" w14:textId="70CB47F8" w:rsidR="00722043" w:rsidRPr="00B04003" w:rsidRDefault="00722043" w:rsidP="00722043">
            <w:pPr>
              <w:jc w:val="center"/>
              <w:rPr>
                <w:ins w:id="1918" w:author="Steve Maas" w:date="2014-01-02T13:35:00Z"/>
                <w:b/>
              </w:rPr>
            </w:pPr>
            <w:ins w:id="1919" w:author="Steve Maas" w:date="2014-01-02T13:35:00Z">
              <w:r w:rsidRPr="00B04003">
                <w:rPr>
                  <w:b/>
                </w:rPr>
                <w:t>YES</w:t>
              </w:r>
            </w:ins>
          </w:p>
        </w:tc>
        <w:tc>
          <w:tcPr>
            <w:tcW w:w="1443" w:type="dxa"/>
          </w:tcPr>
          <w:p w14:paraId="5674446C" w14:textId="4194F6B8" w:rsidR="00722043" w:rsidRPr="00B04003" w:rsidRDefault="00722043" w:rsidP="00722043">
            <w:pPr>
              <w:jc w:val="center"/>
              <w:rPr>
                <w:ins w:id="1920" w:author="Steve Maas" w:date="2014-01-02T13:35:00Z"/>
                <w:b/>
              </w:rPr>
            </w:pPr>
            <w:ins w:id="1921" w:author="Steve Maas" w:date="2014-01-02T13:35:00Z">
              <w:r w:rsidRPr="00B04003">
                <w:rPr>
                  <w:b/>
                </w:rPr>
                <w:t>YES</w:t>
              </w:r>
            </w:ins>
          </w:p>
        </w:tc>
        <w:tc>
          <w:tcPr>
            <w:tcW w:w="720" w:type="dxa"/>
          </w:tcPr>
          <w:p w14:paraId="4571C0E5" w14:textId="77777777" w:rsidR="00722043" w:rsidRDefault="00722043" w:rsidP="004816A2">
            <w:pPr>
              <w:rPr>
                <w:ins w:id="1922" w:author="Steve Maas" w:date="2014-01-02T13:35:00Z"/>
              </w:rPr>
            </w:pPr>
          </w:p>
        </w:tc>
      </w:tr>
      <w:tr w:rsidR="00722043" w14:paraId="023BC56A" w14:textId="77777777" w:rsidTr="00722043">
        <w:trPr>
          <w:ins w:id="1923" w:author="Steve Maas" w:date="2014-01-02T13:35:00Z"/>
        </w:trPr>
        <w:tc>
          <w:tcPr>
            <w:tcW w:w="4574" w:type="dxa"/>
          </w:tcPr>
          <w:p w14:paraId="107A66C5" w14:textId="23DB0267" w:rsidR="00722043" w:rsidRDefault="00722043" w:rsidP="004816A2">
            <w:pPr>
              <w:rPr>
                <w:ins w:id="1924" w:author="Steve Maas" w:date="2014-01-02T13:35:00Z"/>
                <w:i/>
              </w:rPr>
            </w:pPr>
            <w:ins w:id="1925" w:author="Steve Maas" w:date="2014-01-02T13:36:00Z">
              <w:r>
                <w:rPr>
                  <w:i/>
                </w:rPr>
                <w:t>m</w:t>
              </w:r>
            </w:ins>
            <w:ins w:id="1926" w:author="Steve Maas" w:date="2014-01-02T13:35:00Z">
              <w:r>
                <w:rPr>
                  <w:i/>
                </w:rPr>
                <w:t>ultiphasic</w:t>
              </w:r>
            </w:ins>
          </w:p>
        </w:tc>
        <w:tc>
          <w:tcPr>
            <w:tcW w:w="737" w:type="dxa"/>
          </w:tcPr>
          <w:p w14:paraId="42C54877" w14:textId="77777777" w:rsidR="00722043" w:rsidRDefault="00722043" w:rsidP="004816A2">
            <w:pPr>
              <w:rPr>
                <w:ins w:id="1927" w:author="Steve Maas" w:date="2014-01-02T13:35:00Z"/>
              </w:rPr>
            </w:pPr>
          </w:p>
        </w:tc>
        <w:tc>
          <w:tcPr>
            <w:tcW w:w="1097" w:type="dxa"/>
          </w:tcPr>
          <w:p w14:paraId="2579E036" w14:textId="77777777" w:rsidR="00722043" w:rsidRPr="00FE00A6" w:rsidRDefault="00722043" w:rsidP="00722043">
            <w:pPr>
              <w:jc w:val="center"/>
              <w:rPr>
                <w:ins w:id="1928" w:author="Steve Maas" w:date="2014-01-02T13:35:00Z"/>
                <w:b/>
              </w:rPr>
            </w:pPr>
          </w:p>
        </w:tc>
        <w:tc>
          <w:tcPr>
            <w:tcW w:w="897" w:type="dxa"/>
          </w:tcPr>
          <w:p w14:paraId="4F9B4F6F" w14:textId="77777777" w:rsidR="00722043" w:rsidRPr="00B04003" w:rsidRDefault="00722043" w:rsidP="00722043">
            <w:pPr>
              <w:jc w:val="center"/>
              <w:rPr>
                <w:ins w:id="1929" w:author="Steve Maas" w:date="2014-01-02T13:35:00Z"/>
                <w:b/>
              </w:rPr>
            </w:pPr>
          </w:p>
        </w:tc>
        <w:tc>
          <w:tcPr>
            <w:tcW w:w="1443" w:type="dxa"/>
          </w:tcPr>
          <w:p w14:paraId="14432AAC" w14:textId="5ED5731F" w:rsidR="00722043" w:rsidRPr="00B04003" w:rsidRDefault="00722043" w:rsidP="00722043">
            <w:pPr>
              <w:jc w:val="center"/>
              <w:rPr>
                <w:ins w:id="1930" w:author="Steve Maas" w:date="2014-01-02T13:35:00Z"/>
                <w:b/>
              </w:rPr>
            </w:pPr>
            <w:ins w:id="1931" w:author="Steve Maas" w:date="2014-01-02T13:36:00Z">
              <w:r w:rsidRPr="00B04003">
                <w:rPr>
                  <w:b/>
                </w:rPr>
                <w:t>YES</w:t>
              </w:r>
            </w:ins>
          </w:p>
        </w:tc>
        <w:tc>
          <w:tcPr>
            <w:tcW w:w="720" w:type="dxa"/>
          </w:tcPr>
          <w:p w14:paraId="6FC8B7B0" w14:textId="77777777" w:rsidR="00722043" w:rsidRDefault="00722043" w:rsidP="004816A2">
            <w:pPr>
              <w:rPr>
                <w:ins w:id="1932" w:author="Steve Maas" w:date="2014-01-02T13:35:00Z"/>
              </w:rPr>
            </w:pPr>
          </w:p>
        </w:tc>
      </w:tr>
      <w:tr w:rsidR="00722043" w14:paraId="5E806941" w14:textId="77777777" w:rsidTr="00722043">
        <w:trPr>
          <w:ins w:id="1933" w:author="Steve Maas" w:date="2014-01-02T13:36:00Z"/>
        </w:trPr>
        <w:tc>
          <w:tcPr>
            <w:tcW w:w="4574" w:type="dxa"/>
          </w:tcPr>
          <w:p w14:paraId="39EB82BD" w14:textId="0CF97107" w:rsidR="00722043" w:rsidRDefault="00722043" w:rsidP="00FE00A6">
            <w:pPr>
              <w:rPr>
                <w:ins w:id="1934" w:author="Steve Maas" w:date="2014-01-02T13:36:00Z"/>
                <w:i/>
              </w:rPr>
            </w:pPr>
            <w:ins w:id="1935" w:author="Steve Maas" w:date="2014-01-02T13:36:00Z">
              <w:r>
                <w:rPr>
                  <w:i/>
                </w:rPr>
                <w:t>isotropic Fourier</w:t>
              </w:r>
            </w:ins>
          </w:p>
        </w:tc>
        <w:tc>
          <w:tcPr>
            <w:tcW w:w="737" w:type="dxa"/>
          </w:tcPr>
          <w:p w14:paraId="1B0361B5" w14:textId="77777777" w:rsidR="00722043" w:rsidRDefault="00722043" w:rsidP="004816A2">
            <w:pPr>
              <w:rPr>
                <w:ins w:id="1936" w:author="Steve Maas" w:date="2014-01-02T13:36:00Z"/>
              </w:rPr>
            </w:pPr>
          </w:p>
        </w:tc>
        <w:tc>
          <w:tcPr>
            <w:tcW w:w="1097" w:type="dxa"/>
          </w:tcPr>
          <w:p w14:paraId="6BC81672" w14:textId="77777777" w:rsidR="00722043" w:rsidRPr="00FE00A6" w:rsidRDefault="00722043" w:rsidP="00722043">
            <w:pPr>
              <w:jc w:val="center"/>
              <w:rPr>
                <w:ins w:id="1937" w:author="Steve Maas" w:date="2014-01-02T13:36:00Z"/>
                <w:b/>
              </w:rPr>
            </w:pPr>
          </w:p>
        </w:tc>
        <w:tc>
          <w:tcPr>
            <w:tcW w:w="897" w:type="dxa"/>
          </w:tcPr>
          <w:p w14:paraId="76120E5E" w14:textId="77777777" w:rsidR="00722043" w:rsidRPr="00B04003" w:rsidRDefault="00722043" w:rsidP="00722043">
            <w:pPr>
              <w:jc w:val="center"/>
              <w:rPr>
                <w:ins w:id="1938" w:author="Steve Maas" w:date="2014-01-02T13:36:00Z"/>
                <w:b/>
              </w:rPr>
            </w:pPr>
          </w:p>
        </w:tc>
        <w:tc>
          <w:tcPr>
            <w:tcW w:w="1443" w:type="dxa"/>
          </w:tcPr>
          <w:p w14:paraId="2DBE2F33" w14:textId="77777777" w:rsidR="00722043" w:rsidRPr="00B04003" w:rsidRDefault="00722043" w:rsidP="00722043">
            <w:pPr>
              <w:jc w:val="center"/>
              <w:rPr>
                <w:ins w:id="1939" w:author="Steve Maas" w:date="2014-01-02T13:36:00Z"/>
                <w:b/>
              </w:rPr>
            </w:pPr>
          </w:p>
        </w:tc>
        <w:tc>
          <w:tcPr>
            <w:tcW w:w="720" w:type="dxa"/>
          </w:tcPr>
          <w:p w14:paraId="74258586" w14:textId="5871CCDE" w:rsidR="00722043" w:rsidRDefault="00722043">
            <w:pPr>
              <w:jc w:val="center"/>
              <w:rPr>
                <w:ins w:id="1940" w:author="Steve Maas" w:date="2014-01-02T13:36:00Z"/>
              </w:rPr>
              <w:pPrChange w:id="1941" w:author="Steve Maas" w:date="2014-01-02T13:36:00Z">
                <w:pPr/>
              </w:pPrChange>
            </w:pPr>
            <w:ins w:id="1942" w:author="Steve Maas" w:date="2014-01-02T13:36:00Z">
              <w:r w:rsidRPr="00B04003">
                <w:rPr>
                  <w:b/>
                </w:rPr>
                <w:t>YES</w:t>
              </w:r>
            </w:ins>
          </w:p>
        </w:tc>
      </w:tr>
    </w:tbl>
    <w:p w14:paraId="64C4C6F3" w14:textId="77777777" w:rsidR="00722043" w:rsidRDefault="00722043" w:rsidP="00FE00A6">
      <w:pPr>
        <w:rPr>
          <w:ins w:id="1943" w:author="Steve Maas" w:date="2014-01-02T13:36:00Z"/>
        </w:rPr>
      </w:pPr>
    </w:p>
    <w:p w14:paraId="2C980431" w14:textId="4FCD7236" w:rsidR="00722043" w:rsidRDefault="00722043">
      <w:pPr>
        <w:rPr>
          <w:ins w:id="1944" w:author="Steve Maas" w:date="2014-01-02T13:38:00Z"/>
        </w:rPr>
      </w:pPr>
      <w:ins w:id="1945" w:author="Steve Maas" w:date="2014-01-02T13:36:00Z">
        <w:r>
          <w:t xml:space="preserve">In addition to using the proper materials for a given module, it is also important to understand that most material </w:t>
        </w:r>
      </w:ins>
      <w:ins w:id="1946" w:author="Steve Maas" w:date="2014-01-02T13:37:00Z">
        <w:r>
          <w:t xml:space="preserve">parameters </w:t>
        </w:r>
      </w:ins>
      <w:ins w:id="1947" w:author="Steve Maas" w:date="2014-01-02T13:36:00Z">
        <w:r>
          <w:t xml:space="preserve">have a limited range in which </w:t>
        </w:r>
      </w:ins>
      <w:ins w:id="1948" w:author="Steve Maas" w:date="2014-01-02T13:37:00Z">
        <w:r>
          <w:t xml:space="preserve">they define valid constitutive behavior. For example, in a neo-Hookean material the </w:t>
        </w:r>
      </w:ins>
      <w:ins w:id="1949" w:author="Steve Maas" w:date="2014-01-02T13:38:00Z">
        <w:r>
          <w:t>Young’s modulus must be positive and the Poisson’s ratio must larger th</w:t>
        </w:r>
      </w:ins>
      <w:ins w:id="1950" w:author="Steve Maas" w:date="2014-01-02T13:42:00Z">
        <w:r w:rsidR="005A4B5E">
          <w:t>a</w:t>
        </w:r>
      </w:ins>
      <w:ins w:id="1951"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952" w:author="Steve Maas" w:date="2014-01-02T13:39:00Z"/>
        </w:rPr>
      </w:pPr>
    </w:p>
    <w:p w14:paraId="16E25F8C" w14:textId="52099854" w:rsidR="00722043" w:rsidRDefault="00722043">
      <w:pPr>
        <w:rPr>
          <w:ins w:id="1953" w:author="Steve Maas" w:date="2014-01-02T13:42:00Z"/>
        </w:rPr>
      </w:pPr>
      <w:ins w:id="1954" w:author="Steve Maas" w:date="2014-01-02T13:39:00Z">
        <w:r>
          <w:t xml:space="preserve">Since material parameters can be defined as functions of time </w:t>
        </w:r>
      </w:ins>
      <w:ins w:id="1955" w:author="Steve Maas" w:date="2014-01-02T13:40:00Z">
        <w:r w:rsidR="005A4B5E">
          <w:t xml:space="preserve">through </w:t>
        </w:r>
      </w:ins>
      <w:ins w:id="1956" w:author="Steve Maas" w:date="2014-01-02T13:39:00Z">
        <w:r>
          <w:t xml:space="preserve">a loadcurve, FEBio will check all parameters at the beginning of each time step. </w:t>
        </w:r>
      </w:ins>
      <w:ins w:id="1957"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958" w:author="Steve Maas" w:date="2014-01-02T13:42:00Z"/>
        </w:rPr>
      </w:pPr>
    </w:p>
    <w:p w14:paraId="6F09FF6B" w14:textId="387EAF83" w:rsidR="005A4B5E" w:rsidRDefault="005A4B5E">
      <w:pPr>
        <w:rPr>
          <w:ins w:id="1959" w:author="Steve Maas" w:date="2014-01-02T13:51:00Z"/>
        </w:rPr>
      </w:pPr>
      <w:ins w:id="1960" w:author="Steve Maas" w:date="2014-01-02T13:49:00Z">
        <w:r>
          <w:t>S</w:t>
        </w:r>
      </w:ins>
      <w:ins w:id="1961" w:author="Steve Maas" w:date="2014-01-02T13:42:00Z">
        <w:r>
          <w:t>ome constitutive models are only valid for a limited amount of deformation. All materials in FEBio are designed for large deformation</w:t>
        </w:r>
      </w:ins>
      <w:ins w:id="1962" w:author="Steve Maas" w:date="2014-01-02T13:50:00Z">
        <w:r>
          <w:t xml:space="preserve"> (in the sense that they are objective under arbitrary deformation)</w:t>
        </w:r>
      </w:ins>
      <w:ins w:id="1963" w:author="Steve Maas" w:date="2014-01-02T13:42:00Z">
        <w:r>
          <w:t xml:space="preserve">, but that does not imply unlimited deformation. When the deformation becomes too large, the material response may become unphysical and although FEBio </w:t>
        </w:r>
      </w:ins>
      <w:ins w:id="1964" w:author="Steve Maas" w:date="2014-01-02T13:44:00Z">
        <w:r>
          <w:t xml:space="preserve">gives an answer, the result may be meaningless (see section </w:t>
        </w:r>
        <w:r>
          <w:fldChar w:fldCharType="begin"/>
        </w:r>
        <w:r>
          <w:instrText xml:space="preserve"> REF _Ref376433627 \r \h </w:instrText>
        </w:r>
      </w:ins>
      <w:r>
        <w:fldChar w:fldCharType="separate"/>
      </w:r>
      <w:ins w:id="1965" w:author="Steve Maas" w:date="2014-01-02T13:44:00Z">
        <w:r>
          <w:t>8.6</w:t>
        </w:r>
        <w:r>
          <w:fldChar w:fldCharType="end"/>
        </w:r>
      </w:ins>
      <w:ins w:id="1966" w:author="Steve Maas" w:date="2014-01-02T13:45:00Z">
        <w:r>
          <w:t xml:space="preserve"> for a discussion on interpreting the result). Some materials also become unstable at extremely large deformations. A classical example is the Mooney-Rivlin material. For a certain range of values</w:t>
        </w:r>
      </w:ins>
      <w:ins w:id="1967" w:author="Steve Maas" w:date="2014-01-02T13:47:00Z">
        <w:r>
          <w:t xml:space="preserve"> of the material parameters</w:t>
        </w:r>
      </w:ins>
      <w:ins w:id="1968" w:author="Steve Maas" w:date="2014-01-02T13:45:00Z">
        <w:r>
          <w:t xml:space="preserve">, </w:t>
        </w:r>
      </w:ins>
      <w:ins w:id="1969" w:author="Steve Maas" w:date="2014-01-02T13:46:00Z">
        <w:r>
          <w:t xml:space="preserve">and under certain loading conditions, </w:t>
        </w:r>
      </w:ins>
      <w:ins w:id="1970" w:author="Steve Maas" w:date="2014-01-02T13:45:00Z">
        <w:r>
          <w:t xml:space="preserve">the stress-strain </w:t>
        </w:r>
      </w:ins>
      <w:ins w:id="1971" w:author="Steve Maas" w:date="2014-01-02T13:46:00Z">
        <w:r>
          <w:t xml:space="preserve">response </w:t>
        </w:r>
      </w:ins>
      <w:ins w:id="1972" w:author="Steve Maas" w:date="2014-01-02T13:47:00Z">
        <w:r>
          <w:t>can have</w:t>
        </w:r>
      </w:ins>
      <w:ins w:id="1973" w:author="Steve Maas" w:date="2014-01-02T13:46:00Z">
        <w:r>
          <w:t xml:space="preserve"> a zero slope at large deformations. In th</w:t>
        </w:r>
      </w:ins>
      <w:ins w:id="1974"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975" w:author="Steve Maas" w:date="2014-01-02T13:51:00Z"/>
        </w:rPr>
      </w:pPr>
    </w:p>
    <w:p w14:paraId="1AA29B3F" w14:textId="33E74F05" w:rsidR="00F4139F" w:rsidRDefault="00F4139F">
      <w:pPr>
        <w:pStyle w:val="Heading3"/>
        <w:rPr>
          <w:ins w:id="1976" w:author="Steve Maas" w:date="2014-01-02T13:51:00Z"/>
        </w:rPr>
        <w:pPrChange w:id="1977" w:author="Steve Maas" w:date="2014-01-02T13:51:00Z">
          <w:pPr/>
        </w:pPrChange>
      </w:pPr>
      <w:bookmarkStart w:id="1978" w:name="_Toc385498580"/>
      <w:ins w:id="1979" w:author="Steve Maas" w:date="2014-01-02T13:51:00Z">
        <w:r>
          <w:t>Boundary Conditions</w:t>
        </w:r>
        <w:bookmarkEnd w:id="1978"/>
      </w:ins>
    </w:p>
    <w:p w14:paraId="7A5C82DA" w14:textId="77777777" w:rsidR="00F4139F" w:rsidRDefault="00F4139F">
      <w:pPr>
        <w:rPr>
          <w:ins w:id="1980" w:author="Steve Maas" w:date="2014-01-02T13:57:00Z"/>
        </w:rPr>
      </w:pPr>
      <w:ins w:id="1981" w:author="Steve Maas" w:date="2014-01-02T13:52:00Z">
        <w:r>
          <w:t>Boundary conditions are necessary to uniquely define the solution of the problem under study. Improperly defined boundary conditions can lead to underconstrained</w:t>
        </w:r>
      </w:ins>
      <w:ins w:id="1982" w:author="Steve Maas" w:date="2014-01-02T13:53:00Z">
        <w:r>
          <w:t xml:space="preserve"> or</w:t>
        </w:r>
      </w:ins>
      <w:ins w:id="1983" w:author="Steve Maas" w:date="2014-01-02T13:52:00Z">
        <w:r>
          <w:t xml:space="preserve"> overconstra</w:t>
        </w:r>
      </w:ins>
      <w:ins w:id="1984" w:author="Steve Maas" w:date="2014-01-02T13:53:00Z">
        <w:r>
          <w:t>ined problems.</w:t>
        </w:r>
      </w:ins>
    </w:p>
    <w:p w14:paraId="1B2853F7" w14:textId="77777777" w:rsidR="00F4139F" w:rsidRDefault="00F4139F">
      <w:pPr>
        <w:rPr>
          <w:ins w:id="1985" w:author="Steve Maas" w:date="2014-01-02T13:57:00Z"/>
        </w:rPr>
      </w:pPr>
    </w:p>
    <w:p w14:paraId="73AF480D" w14:textId="46F0A36C" w:rsidR="00F4139F" w:rsidRPr="00FE00A6" w:rsidRDefault="00F4139F">
      <w:pPr>
        <w:rPr>
          <w:ins w:id="1986" w:author="Steve Maas" w:date="2014-01-02T13:26:00Z"/>
        </w:rPr>
      </w:pPr>
      <w:ins w:id="1987" w:author="Steve Maas" w:date="2014-01-02T13:53:00Z">
        <w:r>
          <w:t xml:space="preserve">If the problem is underconstrained the solution is not uniquely defined and FEBio will not be able to find a solution. The most common </w:t>
        </w:r>
      </w:ins>
      <w:ins w:id="1988" w:author="Steve Maas" w:date="2014-01-02T13:54:00Z">
        <w:r>
          <w:t xml:space="preserve">example of an undercontrained problem is one where </w:t>
        </w:r>
        <w:r>
          <w:lastRenderedPageBreak/>
          <w:t xml:space="preserve">the rigid body modes are not constrained. A rigid body mode is a mode </w:t>
        </w:r>
      </w:ins>
      <w:ins w:id="1989" w:author="Steve Maas" w:date="2014-01-02T13:58:00Z">
        <w:r>
          <w:t xml:space="preserve">of </w:t>
        </w:r>
      </w:ins>
      <w:ins w:id="1990" w:author="Steve Maas" w:date="2014-01-02T13:54:00Z">
        <w:r>
          <w:t xml:space="preserve">deformation that does alter the stress in the body. </w:t>
        </w:r>
      </w:ins>
      <w:ins w:id="1991" w:author="Steve Maas" w:date="2014-01-02T13:55:00Z">
        <w:r>
          <w:t>Affine t</w:t>
        </w:r>
      </w:ins>
      <w:ins w:id="1992" w:author="Steve Maas" w:date="2014-01-02T13:54:00Z">
        <w:r>
          <w:t xml:space="preserve">ranslation and rotation </w:t>
        </w:r>
      </w:ins>
      <w:ins w:id="1993"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994" w:author="Steve Maas" w:date="2014-01-02T13:59:00Z"/>
        </w:rPr>
      </w:pPr>
    </w:p>
    <w:p w14:paraId="18BA453F" w14:textId="7C885477" w:rsidR="00F4139F" w:rsidRPr="00FE00A6" w:rsidRDefault="00F4139F">
      <w:ins w:id="1995" w:author="Steve Maas" w:date="2014-01-02T13:59:00Z">
        <w:r>
          <w:t>If the problem is over-constrained, FEBio will usually find an answer but it is probably not the solution that was sought. The most common ca</w:t>
        </w:r>
      </w:ins>
      <w:ins w:id="1996" w:author="Steve Maas" w:date="2014-01-02T14:02:00Z">
        <w:r w:rsidR="00D34721">
          <w:t>u</w:t>
        </w:r>
      </w:ins>
      <w:ins w:id="1997" w:author="Steve Maas" w:date="2014-01-02T13:59:00Z">
        <w:r>
          <w:t xml:space="preserve">se of an over-constrained model is one that has conflicting boundary conditions. </w:t>
        </w:r>
      </w:ins>
      <w:ins w:id="1998"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999" w:author="Steve Maas" w:date="2014-01-02T13:51:00Z"/>
        </w:rPr>
      </w:pPr>
      <w:del w:id="2000"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2001" w:author="Steve Maas" w:date="2014-01-02T14:01:00Z"/>
        </w:rPr>
      </w:pPr>
      <w:del w:id="2002"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2003" w:author="Steve Maas" w:date="2014-01-02T14:01:00Z"/>
        </w:rPr>
      </w:pPr>
      <w:del w:id="2004"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2005" w:author="Steve Maas" w:date="2014-01-02T14:01:00Z"/>
        </w:rPr>
      </w:pPr>
      <w:del w:id="2006"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2007" w:author="Steve Maas" w:date="2014-01-02T14:01:00Z"/>
        </w:rPr>
      </w:pPr>
      <w:del w:id="2008"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2009" w:author="Steve Maas" w:date="2014-01-02T13:23:00Z"/>
        </w:rPr>
      </w:pPr>
      <w:del w:id="2010"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2011" w:name="_Toc385498581"/>
      <w:r>
        <w:t xml:space="preserve">Debugging a </w:t>
      </w:r>
      <w:r w:rsidR="00FD648A">
        <w:t>M</w:t>
      </w:r>
      <w:r>
        <w:t>odel</w:t>
      </w:r>
      <w:bookmarkEnd w:id="2011"/>
    </w:p>
    <w:p w14:paraId="21507319" w14:textId="006FEBF1" w:rsidR="00744FD9" w:rsidRDefault="00744FD9">
      <w:pPr>
        <w:rPr>
          <w:ins w:id="2012" w:author="Steve Maas" w:date="2014-01-02T14:06:00Z"/>
        </w:rPr>
      </w:pPr>
      <w:del w:id="2013" w:author="Steve Maas" w:date="2014-01-02T14:05:00Z">
        <w:r w:rsidDel="007B44DC">
          <w:delText xml:space="preserve">Discuss the debugging capabilities in FEBio (debug mode). </w:delText>
        </w:r>
        <w:r w:rsidR="00847E07" w:rsidDel="007B44DC">
          <w:delText>Look at the convergence norms</w:delText>
        </w:r>
      </w:del>
      <w:ins w:id="2014" w:author="Steve Maas" w:date="2014-01-02T14:05:00Z">
        <w:r w:rsidR="007B44DC">
          <w:t xml:space="preserve">When a model is not running as expected, the first thing to </w:t>
        </w:r>
      </w:ins>
      <w:ins w:id="2015" w:author="Steve Maas" w:date="2014-01-02T14:34:00Z">
        <w:r w:rsidR="00F47A31">
          <w:t>try</w:t>
        </w:r>
      </w:ins>
      <w:ins w:id="2016" w:author="Steve Maas" w:date="2014-01-02T14:05:00Z">
        <w:r w:rsidR="007B44DC">
          <w:t xml:space="preserve"> is rerun the problem using FEBio</w:t>
        </w:r>
      </w:ins>
      <w:ins w:id="2017" w:author="Steve Maas" w:date="2014-01-02T14:06:00Z">
        <w:r w:rsidR="007B44DC">
          <w:t>’s debug mode</w:t>
        </w:r>
      </w:ins>
      <w:r w:rsidR="00847E07">
        <w:t>.</w:t>
      </w:r>
      <w:ins w:id="2018" w:author="Steve Maas" w:date="2014-01-02T14:06:00Z">
        <w:r w:rsidR="007B44DC">
          <w:t xml:space="preserve"> Debug mode can be activated by adding a –g on the command line. For example,</w:t>
        </w:r>
      </w:ins>
    </w:p>
    <w:p w14:paraId="4D50FE67" w14:textId="77777777" w:rsidR="007B44DC" w:rsidRDefault="007B44DC">
      <w:pPr>
        <w:rPr>
          <w:ins w:id="2019" w:author="Steve Maas" w:date="2014-01-02T14:06:00Z"/>
        </w:rPr>
      </w:pPr>
    </w:p>
    <w:p w14:paraId="373C928E" w14:textId="67108C06" w:rsidR="007B44DC" w:rsidRDefault="007B44DC">
      <w:pPr>
        <w:pStyle w:val="Code0"/>
        <w:rPr>
          <w:ins w:id="2020" w:author="Steve Maas" w:date="2014-01-02T14:06:00Z"/>
        </w:rPr>
        <w:pPrChange w:id="2021" w:author="Steve Maas" w:date="2014-01-02T14:06:00Z">
          <w:pPr/>
        </w:pPrChange>
      </w:pPr>
      <w:ins w:id="2022" w:author="Steve Maas" w:date="2014-01-02T14:07:00Z">
        <w:r>
          <w:t>&gt;</w:t>
        </w:r>
      </w:ins>
      <w:ins w:id="2023" w:author="Steve Maas" w:date="2014-01-02T14:06:00Z">
        <w:r>
          <w:t xml:space="preserve">febio </w:t>
        </w:r>
      </w:ins>
      <w:ins w:id="2024" w:author="Steve Maas" w:date="2014-01-02T14:07:00Z">
        <w:r>
          <w:t>–i file.feb -g</w:t>
        </w:r>
      </w:ins>
    </w:p>
    <w:p w14:paraId="62059144" w14:textId="77777777" w:rsidR="007B44DC" w:rsidRDefault="007B44DC">
      <w:pPr>
        <w:rPr>
          <w:ins w:id="2025" w:author="Steve Maas" w:date="2014-01-02T14:06:00Z"/>
        </w:rPr>
      </w:pPr>
    </w:p>
    <w:p w14:paraId="209313B8" w14:textId="1D883B7D" w:rsidR="007B44DC" w:rsidRDefault="007B44DC">
      <w:pPr>
        <w:rPr>
          <w:ins w:id="2026" w:author="Steve Maas" w:date="2014-01-02T14:08:00Z"/>
        </w:rPr>
      </w:pPr>
      <w:ins w:id="2027"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2028" w:author="Steve Maas" w:date="2014-01-02T14:08:00Z">
        <w:r>
          <w:t>disappear</w:t>
        </w:r>
      </w:ins>
      <w:ins w:id="2029" w:author="Steve Maas" w:date="2014-01-02T14:07:00Z">
        <w:r>
          <w:t xml:space="preserve"> </w:t>
        </w:r>
      </w:ins>
      <w:ins w:id="2030" w:author="Steve Maas" w:date="2014-01-02T14:08:00Z">
        <w:r>
          <w:t>at some point might indicate a rigid body mode.)</w:t>
        </w:r>
      </w:ins>
    </w:p>
    <w:p w14:paraId="69A29703" w14:textId="77777777" w:rsidR="007B44DC" w:rsidRDefault="007B44DC">
      <w:pPr>
        <w:rPr>
          <w:ins w:id="2031" w:author="Steve Maas" w:date="2014-01-02T14:09:00Z"/>
        </w:rPr>
      </w:pPr>
    </w:p>
    <w:p w14:paraId="0E5EE562" w14:textId="336D2819" w:rsidR="007B44DC" w:rsidRPr="00FE00A6" w:rsidRDefault="007B44DC">
      <w:ins w:id="2032" w:author="Steve Maas" w:date="2014-01-02T14:09:00Z">
        <w:r>
          <w:t>Since storing all non-converged states may make the plot-file too large for post-processing, debug mode can also be turned on during the analy</w:t>
        </w:r>
      </w:ins>
      <w:ins w:id="2033" w:author="Steve Maas" w:date="2014-01-02T14:12:00Z">
        <w:r w:rsidR="000839BA">
          <w:t>si</w:t>
        </w:r>
      </w:ins>
      <w:ins w:id="2034" w:author="Steve Maas" w:date="2014-01-02T14:09:00Z">
        <w:r>
          <w:t xml:space="preserve">s. </w:t>
        </w:r>
      </w:ins>
      <w:ins w:id="2035" w:author="Steve Maas" w:date="2014-01-02T14:10:00Z">
        <w:r>
          <w:t>To do this, start the problem normally (without the debug flag –g). Then, right before the problem starts to fail, interrupt the run (using ctrl+c)</w:t>
        </w:r>
      </w:ins>
      <w:ins w:id="2036" w:author="Steve Maas" w:date="2014-01-02T14:11:00Z">
        <w:r w:rsidR="000839BA">
          <w:t xml:space="preserve"> and wait for </w:t>
        </w:r>
      </w:ins>
      <w:ins w:id="2037" w:author="Steve Maas" w:date="2014-01-02T14:12:00Z">
        <w:r w:rsidR="000839BA">
          <w:t xml:space="preserve">the </w:t>
        </w:r>
      </w:ins>
      <w:ins w:id="2038" w:author="Steve Maas" w:date="2014-01-02T14:11:00Z">
        <w:r w:rsidR="000839BA">
          <w:t>FEBio prompt to appear.</w:t>
        </w:r>
      </w:ins>
      <w:ins w:id="2039" w:author="Steve Maas" w:date="2014-01-02T14:10:00Z">
        <w:r>
          <w:t xml:space="preserve"> </w:t>
        </w:r>
      </w:ins>
      <w:ins w:id="2040" w:author="Steve Maas" w:date="2014-01-02T14:11:00Z">
        <w:r w:rsidR="000839BA">
          <w:t xml:space="preserve">Once it appears, </w:t>
        </w:r>
      </w:ins>
      <w:ins w:id="2041" w:author="Steve Maas" w:date="2014-01-02T14:10:00Z">
        <w:r>
          <w:t xml:space="preserve">enter </w:t>
        </w:r>
        <w:r>
          <w:rPr>
            <w:i/>
          </w:rPr>
          <w:t xml:space="preserve">debug </w:t>
        </w:r>
      </w:ins>
      <w:ins w:id="2042"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2043" w:author="Steve Maas" w:date="2014-01-02T14:35:00Z"/>
        </w:rPr>
      </w:pPr>
      <w:bookmarkStart w:id="2044" w:name="_Toc385498582"/>
      <w:r>
        <w:t xml:space="preserve">Common </w:t>
      </w:r>
      <w:r w:rsidR="00FD648A">
        <w:t>I</w:t>
      </w:r>
      <w:r>
        <w:t>ssues</w:t>
      </w:r>
      <w:bookmarkEnd w:id="2044"/>
    </w:p>
    <w:p w14:paraId="4C6E6D2F" w14:textId="718B77C6" w:rsidR="00F47A31" w:rsidRPr="00FE00A6" w:rsidRDefault="00F47A31">
      <w:pPr>
        <w:pPrChange w:id="2045" w:author="Steve Maas" w:date="2014-01-02T14:35:00Z">
          <w:pPr>
            <w:pStyle w:val="Heading2"/>
          </w:pPr>
        </w:pPrChange>
      </w:pPr>
      <w:ins w:id="2046" w:author="Steve Maas" w:date="2014-01-02T14:35:00Z">
        <w:r>
          <w:t>In this section we take a look a</w:t>
        </w:r>
      </w:ins>
      <w:ins w:id="2047" w:author="Steve Maas" w:date="2014-01-02T14:36:00Z">
        <w:r>
          <w:t>t</w:t>
        </w:r>
      </w:ins>
      <w:ins w:id="2048" w:author="Steve Maas" w:date="2014-01-02T14:35:00Z">
        <w:r>
          <w:t xml:space="preserve"> some of the most common problems you may run into when solving a finite </w:t>
        </w:r>
      </w:ins>
      <w:ins w:id="2049" w:author="Steve Maas" w:date="2014-01-02T14:36:00Z">
        <w:r>
          <w:t>element</w:t>
        </w:r>
      </w:ins>
      <w:ins w:id="2050" w:author="Steve Maas" w:date="2014-01-02T14:35:00Z">
        <w:r>
          <w:t xml:space="preserve"> </w:t>
        </w:r>
      </w:ins>
      <w:ins w:id="2051" w:author="Steve Maas" w:date="2014-01-02T14:36:00Z">
        <w:r>
          <w:t xml:space="preserve">problem with FEBio. We’ll discuss possible causes </w:t>
        </w:r>
      </w:ins>
      <w:ins w:id="2052" w:author="Steve Maas" w:date="2014-01-02T14:56:00Z">
        <w:r w:rsidR="00A21D16">
          <w:t xml:space="preserve">of </w:t>
        </w:r>
      </w:ins>
      <w:ins w:id="2053" w:author="Steve Maas" w:date="2014-01-02T14:36:00Z">
        <w:r>
          <w:t xml:space="preserve">and </w:t>
        </w:r>
      </w:ins>
      <w:ins w:id="2054" w:author="Steve Maas" w:date="2014-01-02T14:37:00Z">
        <w:r>
          <w:t>solutions to these issues.</w:t>
        </w:r>
      </w:ins>
    </w:p>
    <w:p w14:paraId="60BB3832" w14:textId="1D4C2788" w:rsidR="00F47A31" w:rsidRDefault="00F47A31">
      <w:pPr>
        <w:pStyle w:val="Heading3"/>
        <w:rPr>
          <w:ins w:id="2055" w:author="Steve Maas" w:date="2014-01-02T14:35:00Z"/>
        </w:rPr>
        <w:pPrChange w:id="2056" w:author="Steve Maas" w:date="2014-01-02T14:35:00Z">
          <w:pPr/>
        </w:pPrChange>
      </w:pPr>
      <w:bookmarkStart w:id="2057" w:name="_Toc385498583"/>
      <w:ins w:id="2058" w:author="Steve Maas" w:date="2014-01-02T14:35:00Z">
        <w:r>
          <w:t>Invert</w:t>
        </w:r>
      </w:ins>
      <w:ins w:id="2059" w:author="Steve Maas" w:date="2014-01-02T14:39:00Z">
        <w:r w:rsidR="00360647">
          <w:t>ed</w:t>
        </w:r>
      </w:ins>
      <w:ins w:id="2060" w:author="Steve Maas" w:date="2014-01-02T14:35:00Z">
        <w:r>
          <w:t xml:space="preserve"> elements</w:t>
        </w:r>
        <w:bookmarkEnd w:id="2057"/>
      </w:ins>
    </w:p>
    <w:p w14:paraId="03B76A14" w14:textId="33147084" w:rsidR="00360647" w:rsidRDefault="00360647">
      <w:pPr>
        <w:rPr>
          <w:ins w:id="2061" w:author="Steve Maas" w:date="2014-01-02T14:43:00Z"/>
        </w:rPr>
      </w:pPr>
      <w:ins w:id="2062" w:author="Steve Maas" w:date="2014-01-02T14:37:00Z">
        <w:r>
          <w:t>When a</w:t>
        </w:r>
      </w:ins>
      <w:ins w:id="2063" w:author="Steve Maas" w:date="2014-01-02T14:38:00Z">
        <w:r>
          <w:t>n</w:t>
        </w:r>
      </w:ins>
      <w:ins w:id="2064" w:author="Steve Maas" w:date="2014-01-02T14:37:00Z">
        <w:r>
          <w:t xml:space="preserve"> element inverts, the element becomes so distorted that in certain areas of the element the Jacobian becomes zero or negative. </w:t>
        </w:r>
      </w:ins>
      <w:ins w:id="2065" w:author="Steve Maas" w:date="2014-01-02T14:38:00Z">
        <w:r>
          <w:t xml:space="preserve">In order to obtain a physically realistic solution, the Jacobian of the deformation must be positive at all points of the domain. Thus, when a negative </w:t>
        </w:r>
      </w:ins>
      <w:ins w:id="2066" w:author="Steve Maas" w:date="2014-01-02T14:56:00Z">
        <w:r w:rsidR="00A21D16">
          <w:t>J</w:t>
        </w:r>
      </w:ins>
      <w:ins w:id="2067" w:author="Steve Maas" w:date="2014-01-02T14:38:00Z">
        <w:r>
          <w:t xml:space="preserve">acobian is found in an element, FEBio cannot continue. </w:t>
        </w:r>
      </w:ins>
      <w:ins w:id="2068"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2069" w:author="Steve Maas" w:date="2014-01-02T14:41:00Z">
        <w:r w:rsidR="00CC61FF">
          <w:t>. T</w:t>
        </w:r>
      </w:ins>
      <w:ins w:id="2070" w:author="Steve Maas" w:date="2014-01-02T14:40:00Z">
        <w:r>
          <w:t xml:space="preserve">he </w:t>
        </w:r>
      </w:ins>
      <w:ins w:id="2071" w:author="Steve Maas" w:date="2014-01-02T14:41:00Z">
        <w:r>
          <w:t>combination</w:t>
        </w:r>
      </w:ins>
      <w:ins w:id="2072" w:author="Steve Maas" w:date="2014-01-02T14:40:00Z">
        <w:r>
          <w:t xml:space="preserve"> of a reduced time step and a refactored stiffness matrix</w:t>
        </w:r>
      </w:ins>
      <w:ins w:id="2073" w:author="Steve Maas" w:date="2014-01-02T14:41:00Z">
        <w:r w:rsidR="00CC61FF">
          <w:t xml:space="preserve"> will often be sufficient to overcome the negative Jacobian. </w:t>
        </w:r>
      </w:ins>
      <w:ins w:id="2074" w:author="Steve Maas" w:date="2014-01-02T14:42:00Z">
        <w:r w:rsidR="00CC61FF">
          <w:t xml:space="preserve">However, when it is not, you may have run into a </w:t>
        </w:r>
        <w:r w:rsidR="00CC61FF">
          <w:lastRenderedPageBreak/>
          <w:t xml:space="preserve">more serious problem. </w:t>
        </w:r>
      </w:ins>
      <w:ins w:id="2075" w:author="Steve Maas" w:date="2014-01-02T14:43:00Z">
        <w:r w:rsidR="00CC61FF">
          <w:t xml:space="preserve">These are some of the common causes that may require additional user intervention. </w:t>
        </w:r>
      </w:ins>
    </w:p>
    <w:p w14:paraId="4896F3B2" w14:textId="77777777" w:rsidR="00CC61FF" w:rsidRDefault="00CC61FF">
      <w:pPr>
        <w:rPr>
          <w:ins w:id="2076" w:author="Steve Maas" w:date="2014-01-02T14:43:00Z"/>
        </w:rPr>
      </w:pPr>
    </w:p>
    <w:p w14:paraId="620FE268" w14:textId="1708DC55" w:rsidR="00CC61FF" w:rsidRDefault="00CC61FF">
      <w:pPr>
        <w:pStyle w:val="Heading4"/>
        <w:rPr>
          <w:ins w:id="2077" w:author="Steve Maas" w:date="2014-01-02T14:43:00Z"/>
        </w:rPr>
        <w:pPrChange w:id="2078" w:author="Steve Maas" w:date="2014-01-02T14:55:00Z">
          <w:pPr/>
        </w:pPrChange>
      </w:pPr>
      <w:bookmarkStart w:id="2079" w:name="_Toc385498584"/>
      <w:ins w:id="2080" w:author="Steve Maas" w:date="2014-01-02T14:43:00Z">
        <w:r>
          <w:t>Material instability</w:t>
        </w:r>
        <w:bookmarkEnd w:id="2079"/>
      </w:ins>
    </w:p>
    <w:p w14:paraId="4CD4B3F7" w14:textId="0F544E2C" w:rsidR="00CC61FF" w:rsidRDefault="00CC61FF">
      <w:pPr>
        <w:rPr>
          <w:ins w:id="2081" w:author="Steve Maas" w:date="2014-01-02T14:45:00Z"/>
        </w:rPr>
      </w:pPr>
      <w:ins w:id="2082" w:author="Steve Maas" w:date="2014-01-02T14:44:00Z">
        <w:r>
          <w:t xml:space="preserve">At large deformations, some materials can become unstable. This is usually caused by a softening of the material at large deformations. When the material softens too much the </w:t>
        </w:r>
      </w:ins>
      <w:ins w:id="2083" w:author="Steve Maas" w:date="2014-01-02T14:45:00Z">
        <w:r>
          <w:t>global</w:t>
        </w:r>
      </w:ins>
      <w:ins w:id="2084" w:author="Steve Maas" w:date="2014-01-02T14:44:00Z">
        <w:r>
          <w:t xml:space="preserve"> </w:t>
        </w:r>
      </w:ins>
      <w:ins w:id="2085" w:author="Steve Maas" w:date="2014-01-02T14:45:00Z">
        <w:r>
          <w:t xml:space="preserve">stiffness matrix can become ill-conditioned and FEBio will not be able to find the correct solution. Unfortunately, there is no easy solution around this issue and you may </w:t>
        </w:r>
      </w:ins>
      <w:ins w:id="2086" w:author="Steve Maas" w:date="2014-01-02T14:57:00Z">
        <w:r w:rsidR="00A21D16">
          <w:t>need</w:t>
        </w:r>
      </w:ins>
      <w:ins w:id="2087" w:author="Steve Maas" w:date="2014-01-02T14:45:00Z">
        <w:r>
          <w:t xml:space="preserve"> to consider using a different constitutive model. </w:t>
        </w:r>
      </w:ins>
    </w:p>
    <w:p w14:paraId="730BC238" w14:textId="77777777" w:rsidR="00CC61FF" w:rsidRDefault="00CC61FF">
      <w:pPr>
        <w:rPr>
          <w:ins w:id="2088" w:author="Steve Maas" w:date="2014-01-02T14:46:00Z"/>
        </w:rPr>
      </w:pPr>
    </w:p>
    <w:p w14:paraId="603726F7" w14:textId="17832991" w:rsidR="00CC61FF" w:rsidRDefault="00CC61FF">
      <w:pPr>
        <w:pStyle w:val="Heading4"/>
        <w:rPr>
          <w:ins w:id="2089" w:author="Steve Maas" w:date="2014-01-02T14:46:00Z"/>
        </w:rPr>
        <w:pPrChange w:id="2090" w:author="Steve Maas" w:date="2014-01-02T14:55:00Z">
          <w:pPr/>
        </w:pPrChange>
      </w:pPr>
      <w:bookmarkStart w:id="2091" w:name="_Toc385498585"/>
      <w:ins w:id="2092" w:author="Steve Maas" w:date="2014-01-02T14:46:00Z">
        <w:r>
          <w:t>Time step too large</w:t>
        </w:r>
        <w:bookmarkEnd w:id="2091"/>
      </w:ins>
    </w:p>
    <w:p w14:paraId="27F25A69" w14:textId="35D23097" w:rsidR="00CC61FF" w:rsidRDefault="00CC61FF">
      <w:pPr>
        <w:rPr>
          <w:ins w:id="2093" w:author="Steve Maas" w:date="2014-01-02T14:48:00Z"/>
        </w:rPr>
      </w:pPr>
      <w:ins w:id="2094" w:author="Steve Maas" w:date="2014-01-02T14:46:00Z">
        <w:r>
          <w:t xml:space="preserve">Altough the auto-time stepper will automatically adjust the time step in case of trouble, it is designed to work within user defined </w:t>
        </w:r>
      </w:ins>
      <w:ins w:id="2095" w:author="Steve Maas" w:date="2014-01-02T14:57:00Z">
        <w:r w:rsidR="00A21D16">
          <w:t>limits</w:t>
        </w:r>
      </w:ins>
      <w:ins w:id="2096" w:author="Steve Maas" w:date="2014-01-02T14:46:00Z">
        <w:r>
          <w:t xml:space="preserve"> and sometimes they are not set properly to solve the problem. The most common issue is that the minimum time step is set too large. Cutting back the </w:t>
        </w:r>
      </w:ins>
      <w:ins w:id="2097" w:author="Steve Maas" w:date="2014-01-02T14:47:00Z">
        <w:r>
          <w:t xml:space="preserve">minimum </w:t>
        </w:r>
      </w:ins>
      <w:ins w:id="2098" w:author="Steve Maas" w:date="2014-01-02T14:57:00Z">
        <w:r w:rsidR="00A21D16">
          <w:t>in addition to</w:t>
        </w:r>
      </w:ins>
      <w:ins w:id="2099" w:author="Steve Maas" w:date="2014-01-02T14:47:00Z">
        <w:r>
          <w:t xml:space="preserve"> the </w:t>
        </w:r>
      </w:ins>
      <w:ins w:id="2100" w:author="Steve Maas" w:date="2014-01-02T14:46:00Z">
        <w:r>
          <w:t xml:space="preserve">initial </w:t>
        </w:r>
      </w:ins>
      <w:ins w:id="2101" w:author="Steve Maas" w:date="2014-01-02T14:48:00Z">
        <w:r>
          <w:t>time step can often help in preventing negative Jacobians.</w:t>
        </w:r>
      </w:ins>
    </w:p>
    <w:p w14:paraId="660DB750" w14:textId="77777777" w:rsidR="00CC61FF" w:rsidRDefault="00CC61FF">
      <w:pPr>
        <w:rPr>
          <w:ins w:id="2102" w:author="Steve Maas" w:date="2014-01-02T14:48:00Z"/>
        </w:rPr>
      </w:pPr>
    </w:p>
    <w:p w14:paraId="373E59EB" w14:textId="6AC321D8" w:rsidR="00CC61FF" w:rsidRDefault="00CC61FF">
      <w:pPr>
        <w:pStyle w:val="Heading4"/>
        <w:rPr>
          <w:ins w:id="2103" w:author="Steve Maas" w:date="2014-01-02T14:48:00Z"/>
        </w:rPr>
        <w:pPrChange w:id="2104" w:author="Steve Maas" w:date="2014-01-02T14:56:00Z">
          <w:pPr/>
        </w:pPrChange>
      </w:pPr>
      <w:bookmarkStart w:id="2105" w:name="_Toc385498586"/>
      <w:ins w:id="2106" w:author="Steve Maas" w:date="2014-01-02T14:48:00Z">
        <w:r>
          <w:t>Elements too distorted</w:t>
        </w:r>
        <w:bookmarkEnd w:id="2105"/>
      </w:ins>
    </w:p>
    <w:p w14:paraId="6E0C6EC0" w14:textId="4E9F3452" w:rsidR="00CC61FF" w:rsidRDefault="00CC61FF">
      <w:pPr>
        <w:rPr>
          <w:ins w:id="2107" w:author="Steve Maas" w:date="2014-01-02T14:49:00Z"/>
        </w:rPr>
      </w:pPr>
      <w:ins w:id="2108"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109" w:author="Steve Maas" w:date="2014-01-02T14:49:00Z"/>
        </w:rPr>
      </w:pPr>
    </w:p>
    <w:p w14:paraId="3D023280" w14:textId="08E9784B" w:rsidR="00CC61FF" w:rsidRDefault="00CC61FF">
      <w:pPr>
        <w:pStyle w:val="Heading4"/>
        <w:rPr>
          <w:ins w:id="2110" w:author="Steve Maas" w:date="2014-01-02T14:49:00Z"/>
        </w:rPr>
        <w:pPrChange w:id="2111" w:author="Steve Maas" w:date="2014-01-02T14:56:00Z">
          <w:pPr/>
        </w:pPrChange>
      </w:pPr>
      <w:bookmarkStart w:id="2112" w:name="_Toc385498587"/>
      <w:ins w:id="2113" w:author="Steve Maas" w:date="2014-01-02T14:49:00Z">
        <w:r>
          <w:t>Shells are too thick</w:t>
        </w:r>
        <w:bookmarkEnd w:id="2112"/>
      </w:ins>
    </w:p>
    <w:p w14:paraId="51F0AC74" w14:textId="15E2A303" w:rsidR="000C24E2" w:rsidRDefault="00CC61FF">
      <w:pPr>
        <w:rPr>
          <w:ins w:id="2114" w:author="Steve Maas" w:date="2014-01-02T14:53:00Z"/>
        </w:rPr>
      </w:pPr>
      <w:ins w:id="2115" w:author="Steve Maas" w:date="2014-01-02T14:50:00Z">
        <w:r>
          <w:t xml:space="preserve">A shell is an element where it is assumed </w:t>
        </w:r>
      </w:ins>
      <w:ins w:id="2116" w:author="Steve Maas" w:date="2014-01-02T14:52:00Z">
        <w:r w:rsidR="000C24E2">
          <w:t xml:space="preserve">that </w:t>
        </w:r>
      </w:ins>
      <w:ins w:id="2117" w:author="Steve Maas" w:date="2014-01-02T14:58:00Z">
        <w:r w:rsidR="00A21D16">
          <w:t>one</w:t>
        </w:r>
      </w:ins>
      <w:ins w:id="2118" w:author="Steve Maas" w:date="2014-01-02T14:50:00Z">
        <w:r>
          <w:t xml:space="preserve"> dimension is much smaller compared to the other two directions. When the mesh is really fine, this assumption may no longer be valid and it could happen that the </w:t>
        </w:r>
      </w:ins>
      <w:ins w:id="2119" w:author="Steve Maas" w:date="2014-01-02T14:52:00Z">
        <w:r w:rsidR="000C24E2">
          <w:t xml:space="preserve">shell </w:t>
        </w:r>
      </w:ins>
      <w:ins w:id="2120" w:author="Steve Maas" w:date="2014-01-02T14:50:00Z">
        <w:r>
          <w:t xml:space="preserve">becomes too thick. When a shell gets too thick it can create negative Jacobians in the </w:t>
        </w:r>
      </w:ins>
      <w:ins w:id="2121" w:author="Steve Maas" w:date="2014-01-02T14:51:00Z">
        <w:r w:rsidR="000C24E2">
          <w:t xml:space="preserve">out-of-plane </w:t>
        </w:r>
      </w:ins>
      <w:ins w:id="2122" w:author="Steve Maas" w:date="2014-01-02T14:50:00Z">
        <w:r>
          <w:t>integration points</w:t>
        </w:r>
      </w:ins>
      <w:ins w:id="2123" w:author="Steve Maas" w:date="2014-01-02T14:51:00Z">
        <w:r w:rsidR="000C24E2">
          <w:t>, especially in area</w:t>
        </w:r>
      </w:ins>
      <w:ins w:id="2124" w:author="Steve Maas" w:date="2014-01-02T14:52:00Z">
        <w:r w:rsidR="000C24E2">
          <w:t>s</w:t>
        </w:r>
      </w:ins>
      <w:ins w:id="2125" w:author="Steve Maas" w:date="2014-01-02T14:51:00Z">
        <w:r w:rsidR="000C24E2">
          <w:t xml:space="preserve"> of high curvature. </w:t>
        </w:r>
      </w:ins>
      <w:ins w:id="2126"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127" w:author="Steve Maas" w:date="2014-01-02T14:53:00Z"/>
        </w:rPr>
      </w:pPr>
    </w:p>
    <w:p w14:paraId="4E5CE27E" w14:textId="77777777" w:rsidR="000C24E2" w:rsidRDefault="000C24E2">
      <w:pPr>
        <w:pStyle w:val="Heading4"/>
        <w:rPr>
          <w:ins w:id="2128" w:author="Steve Maas" w:date="2014-01-02T14:53:00Z"/>
        </w:rPr>
        <w:pPrChange w:id="2129" w:author="Steve Maas" w:date="2014-01-02T14:56:00Z">
          <w:pPr/>
        </w:pPrChange>
      </w:pPr>
      <w:bookmarkStart w:id="2130" w:name="_Toc385498588"/>
      <w:ins w:id="2131" w:author="Steve Maas" w:date="2014-01-02T14:53:00Z">
        <w:r>
          <w:t>Rigid body modes</w:t>
        </w:r>
        <w:bookmarkEnd w:id="2130"/>
      </w:ins>
    </w:p>
    <w:p w14:paraId="18582754" w14:textId="4CFF0EB6" w:rsidR="00CC61FF" w:rsidRPr="00FE00A6" w:rsidRDefault="000C24E2">
      <w:pPr>
        <w:rPr>
          <w:ins w:id="2132" w:author="Steve Maas" w:date="2014-01-02T14:39:00Z"/>
        </w:rPr>
      </w:pPr>
      <w:ins w:id="2133" w:author="Steve Maas" w:date="2014-01-02T14:53:00Z">
        <w:r>
          <w:t xml:space="preserve">A rigid body mode is a mode of deformation that does not alter the stress in the body. Uniform translation or rotation </w:t>
        </w:r>
      </w:ins>
      <w:ins w:id="2134" w:author="Steve Maas" w:date="2014-01-02T14:54:00Z">
        <w:r>
          <w:t xml:space="preserve">of the entire model are two possible rigid body modes. In the presence of a rigid body mode, the solution is not uniquely defined and FEBio will most likely throw negative Jacobians. </w:t>
        </w:r>
      </w:ins>
      <w:ins w:id="2135" w:author="Steve Maas" w:date="2014-01-02T14:55:00Z">
        <w:r>
          <w:t xml:space="preserve">The solution is to identify the rigid body mode and to eliminate it by applying additional constraints to the model. </w:t>
        </w:r>
      </w:ins>
      <w:ins w:id="2136" w:author="Steve Maas" w:date="2014-01-02T14:53:00Z">
        <w:r>
          <w:t xml:space="preserve"> </w:t>
        </w:r>
      </w:ins>
    </w:p>
    <w:p w14:paraId="518235D8" w14:textId="7CC603B3" w:rsidR="00744FD9" w:rsidRPr="00CC61FF" w:rsidDel="00CC61FF" w:rsidRDefault="00744FD9">
      <w:pPr>
        <w:rPr>
          <w:del w:id="2137" w:author="Steve Maas" w:date="2014-01-02T14:43:00Z"/>
          <w:i/>
          <w:rPrChange w:id="2138" w:author="Steve Maas" w:date="2014-01-02T14:43:00Z">
            <w:rPr>
              <w:del w:id="2139" w:author="Steve Maas" w:date="2014-01-02T14:43:00Z"/>
            </w:rPr>
          </w:rPrChange>
        </w:rPr>
      </w:pPr>
      <w:del w:id="2140" w:author="Steve Maas" w:date="2014-01-02T14:43:00Z">
        <w:r w:rsidRPr="00CC61FF" w:rsidDel="00CC61FF">
          <w:rPr>
            <w:i/>
            <w:rPrChange w:id="2141"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142" w:author="Steve Maas" w:date="2014-01-02T14:55:00Z"/>
          <w:i/>
          <w:rPrChange w:id="2143" w:author="Steve Maas" w:date="2014-01-02T14:43:00Z">
            <w:rPr>
              <w:del w:id="2144" w:author="Steve Maas" w:date="2014-01-02T14:55:00Z"/>
            </w:rPr>
          </w:rPrChange>
        </w:rPr>
      </w:pPr>
      <w:del w:id="2145" w:author="Steve Maas" w:date="2014-01-02T14:55:00Z">
        <w:r w:rsidRPr="00CC61FF" w:rsidDel="000C24E2">
          <w:rPr>
            <w:i/>
            <w:rPrChange w:id="2146"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147" w:author="Steve Maas" w:date="2014-01-02T14:55:00Z"/>
        </w:rPr>
      </w:pPr>
      <w:del w:id="2148"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149" w:author="Steve Maas" w:date="2014-01-02T14:55:00Z"/>
        </w:rPr>
      </w:pPr>
      <w:del w:id="2150" w:author="Steve Maas" w:date="2014-01-02T14:55:00Z">
        <w:r w:rsidDel="000C24E2">
          <w:delText xml:space="preserve">elements getting too distorted. </w:delText>
        </w:r>
      </w:del>
    </w:p>
    <w:p w14:paraId="77E1F4D1" w14:textId="400AF593" w:rsidR="00F47A31" w:rsidRDefault="00340BE6">
      <w:pPr>
        <w:rPr>
          <w:ins w:id="2151" w:author="Steve Maas" w:date="2014-01-02T14:35:00Z"/>
        </w:rPr>
        <w:pPrChange w:id="2152" w:author="Steve Maas" w:date="2014-01-02T14:35:00Z">
          <w:pPr>
            <w:pStyle w:val="ListParagraph"/>
            <w:numPr>
              <w:numId w:val="55"/>
            </w:numPr>
            <w:ind w:hanging="360"/>
          </w:pPr>
        </w:pPrChange>
      </w:pPr>
      <w:del w:id="2153" w:author="Steve Maas" w:date="2014-01-02T14:55:00Z">
        <w:r w:rsidDel="000C24E2">
          <w:delText>Rigid bodies underconstrained</w:delText>
        </w:r>
      </w:del>
    </w:p>
    <w:p w14:paraId="3A6319D3" w14:textId="3563B047" w:rsidR="00F47A31" w:rsidRDefault="00F47A31">
      <w:pPr>
        <w:pStyle w:val="Heading3"/>
        <w:pPrChange w:id="2154" w:author="Steve Maas" w:date="2014-01-02T14:35:00Z">
          <w:pPr>
            <w:pStyle w:val="ListParagraph"/>
            <w:numPr>
              <w:numId w:val="55"/>
            </w:numPr>
            <w:ind w:hanging="360"/>
          </w:pPr>
        </w:pPrChange>
      </w:pPr>
      <w:bookmarkStart w:id="2155" w:name="_Toc385498589"/>
      <w:ins w:id="2156" w:author="Steve Maas" w:date="2014-01-02T14:35:00Z">
        <w:r>
          <w:t>Failure to converge</w:t>
        </w:r>
      </w:ins>
      <w:bookmarkEnd w:id="2155"/>
    </w:p>
    <w:p w14:paraId="3FAC7A49" w14:textId="686C1618" w:rsidR="00744FD9" w:rsidRDefault="00744FD9" w:rsidP="00744FD9">
      <w:pPr>
        <w:rPr>
          <w:ins w:id="2157" w:author="Steve Maas" w:date="2014-01-02T15:19:00Z"/>
        </w:rPr>
      </w:pPr>
      <w:del w:id="2158" w:author="Steve Maas" w:date="2014-01-02T15:10:00Z">
        <w:r w:rsidDel="00973685">
          <w:delText>Non-convergence</w:delText>
        </w:r>
      </w:del>
      <w:ins w:id="2159" w:author="Steve Maas" w:date="2014-01-02T15:11:00Z">
        <w:r w:rsidR="00973685">
          <w:t xml:space="preserve">FEBio uses an iterative method to solve the nonlinear finite element equations. </w:t>
        </w:r>
      </w:ins>
      <w:ins w:id="2160"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2161"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162"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163" w:author="Steve Maas" w:date="2014-01-02T15:19:00Z"/>
        </w:rPr>
      </w:pPr>
    </w:p>
    <w:p w14:paraId="18311C05" w14:textId="307D7126" w:rsidR="00235934" w:rsidRDefault="00235934" w:rsidP="00744FD9">
      <w:pPr>
        <w:rPr>
          <w:ins w:id="2164" w:author="Steve Maas" w:date="2014-01-02T15:20:00Z"/>
        </w:rPr>
      </w:pPr>
      <w:ins w:id="2165" w:author="Steve Maas" w:date="2014-01-02T15:19:00Z">
        <w:r>
          <w:t xml:space="preserve">Sometimes it happens that FEBio cannot converge </w:t>
        </w:r>
      </w:ins>
      <w:ins w:id="2166"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167" w:author="Steve Maas" w:date="2014-01-02T15:43:00Z">
        <w:r w:rsidR="001875BA">
          <w:t>manifest themselves in convergence problems before the element actually inverts</w:t>
        </w:r>
      </w:ins>
      <w:ins w:id="2168" w:author="Steve Maas" w:date="2014-01-02T15:20:00Z">
        <w:r w:rsidR="001875BA">
          <w:t>.</w:t>
        </w:r>
      </w:ins>
    </w:p>
    <w:p w14:paraId="2FE44F59" w14:textId="77777777" w:rsidR="00235934" w:rsidRDefault="00235934" w:rsidP="00744FD9">
      <w:pPr>
        <w:rPr>
          <w:ins w:id="2169" w:author="Steve Maas" w:date="2014-01-02T15:20:00Z"/>
        </w:rPr>
      </w:pPr>
    </w:p>
    <w:p w14:paraId="64C4CC04" w14:textId="0EAA014A" w:rsidR="00235934" w:rsidRDefault="00B908BB">
      <w:pPr>
        <w:pStyle w:val="Heading4"/>
        <w:rPr>
          <w:ins w:id="2170" w:author="Steve Maas" w:date="2014-01-02T15:21:00Z"/>
        </w:rPr>
        <w:pPrChange w:id="2171" w:author="Steve Maas" w:date="2014-01-02T15:29:00Z">
          <w:pPr/>
        </w:pPrChange>
      </w:pPr>
      <w:bookmarkStart w:id="2172" w:name="_Ref376440249"/>
      <w:bookmarkStart w:id="2173" w:name="_Toc385498590"/>
      <w:ins w:id="2174" w:author="Steve Maas" w:date="2014-01-02T15:21:00Z">
        <w:r>
          <w:t>No loads applied</w:t>
        </w:r>
        <w:bookmarkEnd w:id="2172"/>
        <w:bookmarkEnd w:id="2173"/>
      </w:ins>
    </w:p>
    <w:p w14:paraId="608FFB56" w14:textId="6EB1A19A" w:rsidR="00B908BB" w:rsidRDefault="00B908BB">
      <w:pPr>
        <w:rPr>
          <w:ins w:id="2175" w:author="Steve Maas" w:date="2014-01-02T15:24:00Z"/>
        </w:rPr>
      </w:pPr>
      <w:ins w:id="2176" w:author="Steve Maas" w:date="2014-01-02T15:21:00Z">
        <w:r>
          <w:t xml:space="preserve">Ironically, when no loads are applied, FEBio will often struggle to find a solution. The reason (and solution!) is simple. </w:t>
        </w:r>
      </w:ins>
      <w:ins w:id="2177"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178" w:author="Steve Maas" w:date="2014-01-02T15:37:00Z">
        <w:r w:rsidR="001F1DE6">
          <w:t xml:space="preserve">be </w:t>
        </w:r>
      </w:ins>
      <w:ins w:id="2179" w:author="Steve Maas" w:date="2014-01-02T15:22:00Z">
        <w:r>
          <w:t xml:space="preserve">able to satisfy the convergence criteria. </w:t>
        </w:r>
      </w:ins>
    </w:p>
    <w:p w14:paraId="0E5CE6F9" w14:textId="77777777" w:rsidR="00B908BB" w:rsidRDefault="00B908BB">
      <w:pPr>
        <w:rPr>
          <w:ins w:id="2180" w:author="Steve Maas" w:date="2014-01-02T15:24:00Z"/>
        </w:rPr>
      </w:pPr>
    </w:p>
    <w:p w14:paraId="1D159203" w14:textId="7A2D4201" w:rsidR="00B908BB" w:rsidRDefault="00B908BB">
      <w:pPr>
        <w:rPr>
          <w:ins w:id="2181" w:author="Steve Maas" w:date="2014-01-02T15:26:00Z"/>
        </w:rPr>
      </w:pPr>
      <w:ins w:id="2182" w:author="Steve Maas" w:date="2014-01-02T15:24:00Z">
        <w:r>
          <w:t xml:space="preserve">FEBio can actually detect this situation. It looks at the residual norm and when </w:t>
        </w:r>
      </w:ins>
      <w:ins w:id="2183" w:author="Steve Maas" w:date="2014-01-02T15:25:00Z">
        <w:r>
          <w:t xml:space="preserve">this is smaller than a user-defined limit it assumes that no loads are present and moves on </w:t>
        </w:r>
      </w:ins>
      <w:ins w:id="2184" w:author="Steve Maas" w:date="2014-01-02T15:37:00Z">
        <w:r w:rsidR="001F1DE6">
          <w:t xml:space="preserve">to </w:t>
        </w:r>
      </w:ins>
      <w:ins w:id="2185" w:author="Steve Maas" w:date="2014-01-02T15:25:00Z">
        <w:r>
          <w:t xml:space="preserve">the next time step. However, this limit is actually problem dependent and it can happen that for your particular problem the limit is </w:t>
        </w:r>
      </w:ins>
      <w:ins w:id="2186" w:author="Steve Maas" w:date="2014-01-02T15:37:00Z">
        <w:r w:rsidR="001F1DE6">
          <w:t xml:space="preserve">set </w:t>
        </w:r>
      </w:ins>
      <w:ins w:id="2187" w:author="Steve Maas" w:date="2014-01-02T15:25:00Z">
        <w:r>
          <w:t xml:space="preserve">too small. In that case, the solution is to increase the limit. This can be done by setting the </w:t>
        </w:r>
      </w:ins>
      <w:ins w:id="2188"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189" w:author="Steve Maas" w:date="2014-01-02T15:26:00Z"/>
        </w:rPr>
      </w:pPr>
    </w:p>
    <w:p w14:paraId="23A28149" w14:textId="2B0EEBC1" w:rsidR="00B908BB" w:rsidRDefault="00B908BB">
      <w:pPr>
        <w:pStyle w:val="Code0"/>
        <w:rPr>
          <w:ins w:id="2190" w:author="Steve Maas" w:date="2014-01-02T15:26:00Z"/>
        </w:rPr>
        <w:pPrChange w:id="2191" w:author="Steve Maas" w:date="2014-01-02T15:26:00Z">
          <w:pPr/>
        </w:pPrChange>
      </w:pPr>
      <w:ins w:id="2192" w:author="Steve Maas" w:date="2014-01-02T15:26:00Z">
        <w:r>
          <w:t>&lt;min_residual&gt;1e-15&lt;/min_residual&gt;</w:t>
        </w:r>
      </w:ins>
    </w:p>
    <w:p w14:paraId="22CDD31A" w14:textId="77777777" w:rsidR="00B908BB" w:rsidRDefault="00B908BB">
      <w:pPr>
        <w:rPr>
          <w:ins w:id="2193" w:author="Steve Maas" w:date="2014-01-02T15:26:00Z"/>
        </w:rPr>
      </w:pPr>
    </w:p>
    <w:p w14:paraId="0B1040BA" w14:textId="77777777" w:rsidR="00B908BB" w:rsidRDefault="00B908BB">
      <w:pPr>
        <w:rPr>
          <w:ins w:id="2194" w:author="Steve Maas" w:date="2014-01-02T15:28:00Z"/>
        </w:rPr>
      </w:pPr>
      <w:ins w:id="2195" w:author="Steve Maas" w:date="2014-01-02T15:26:00Z">
        <w:r>
          <w:t xml:space="preserve">If </w:t>
        </w:r>
      </w:ins>
      <w:ins w:id="2196" w:author="Steve Maas" w:date="2014-01-02T15:27:00Z">
        <w:r>
          <w:t>the residual norm now drops below this value, FEBio will consider the time step converged and move on to the next time step.</w:t>
        </w:r>
      </w:ins>
    </w:p>
    <w:p w14:paraId="6E3B7E0C" w14:textId="77777777" w:rsidR="00B908BB" w:rsidRDefault="00B908BB">
      <w:pPr>
        <w:rPr>
          <w:ins w:id="2197" w:author="Steve Maas" w:date="2014-01-02T15:28:00Z"/>
        </w:rPr>
      </w:pPr>
    </w:p>
    <w:p w14:paraId="4D284970" w14:textId="631A52A4" w:rsidR="00B908BB" w:rsidRDefault="00B908BB">
      <w:pPr>
        <w:pStyle w:val="Heading4"/>
        <w:rPr>
          <w:ins w:id="2198" w:author="Steve Maas" w:date="2014-01-02T15:28:00Z"/>
        </w:rPr>
        <w:pPrChange w:id="2199" w:author="Steve Maas" w:date="2014-01-02T15:29:00Z">
          <w:pPr/>
        </w:pPrChange>
      </w:pPr>
      <w:bookmarkStart w:id="2200" w:name="_Toc385498591"/>
      <w:ins w:id="2201" w:author="Steve Maas" w:date="2014-01-02T15:28:00Z">
        <w:r>
          <w:t>Convergence Tolerance Too Tight</w:t>
        </w:r>
      </w:ins>
      <w:bookmarkEnd w:id="2200"/>
      <w:ins w:id="2202" w:author="Steve Maas" w:date="2014-01-02T15:27:00Z">
        <w:r>
          <w:t xml:space="preserve"> </w:t>
        </w:r>
      </w:ins>
    </w:p>
    <w:p w14:paraId="5A50E7F9" w14:textId="5154F3A8" w:rsidR="00B908BB" w:rsidRDefault="00B908BB">
      <w:pPr>
        <w:rPr>
          <w:ins w:id="2203" w:author="Steve Maas" w:date="2014-01-02T15:31:00Z"/>
        </w:rPr>
      </w:pPr>
      <w:ins w:id="2204" w:author="Steve Maas" w:date="2014-01-02T15:28:00Z">
        <w:r>
          <w:t xml:space="preserve">In some cases, the default convergence tolerances are too tight and FEBio will not be able to converge. In that case, adjusting the affected </w:t>
        </w:r>
      </w:ins>
      <w:ins w:id="2205" w:author="Steve Maas" w:date="2014-01-02T15:29:00Z">
        <w:r>
          <w:t>convergence</w:t>
        </w:r>
      </w:ins>
      <w:ins w:id="2206" w:author="Steve Maas" w:date="2014-01-02T15:28:00Z">
        <w:r>
          <w:t xml:space="preserve"> </w:t>
        </w:r>
      </w:ins>
      <w:ins w:id="2207" w:author="Steve Maas" w:date="2014-01-02T15:29:00Z">
        <w:r>
          <w:t xml:space="preserve">norms is a possible solution. </w:t>
        </w:r>
      </w:ins>
      <w:ins w:id="2208" w:author="Steve Maas" w:date="2014-01-02T15:30:00Z">
        <w:r>
          <w:t xml:space="preserve">This is done by editing the corresponding norms in the Control section of the input file. However, </w:t>
        </w:r>
      </w:ins>
      <w:ins w:id="2209" w:author="Steve Maas" w:date="2014-01-02T15:31:00Z">
        <w:r w:rsidR="001F1DE6">
          <w:t xml:space="preserve">this should only be done when no other cause can be identified for the convergence problems. </w:t>
        </w:r>
      </w:ins>
    </w:p>
    <w:p w14:paraId="4BF000A1" w14:textId="77777777" w:rsidR="001F1DE6" w:rsidRDefault="001F1DE6">
      <w:pPr>
        <w:rPr>
          <w:ins w:id="2210" w:author="Steve Maas" w:date="2014-01-02T15:31:00Z"/>
        </w:rPr>
      </w:pPr>
    </w:p>
    <w:p w14:paraId="431465B3" w14:textId="1B11374E" w:rsidR="001F1DE6" w:rsidRDefault="001F1DE6">
      <w:pPr>
        <w:pStyle w:val="Heading4"/>
        <w:rPr>
          <w:ins w:id="2211" w:author="Steve Maas" w:date="2014-01-02T15:32:00Z"/>
        </w:rPr>
        <w:pPrChange w:id="2212" w:author="Steve Maas" w:date="2014-01-02T15:31:00Z">
          <w:pPr/>
        </w:pPrChange>
      </w:pPr>
      <w:bookmarkStart w:id="2213" w:name="_Toc385498592"/>
      <w:ins w:id="2214" w:author="Steve Maas" w:date="2014-01-02T15:32:00Z">
        <w:r>
          <w:t>Forcing convergence</w:t>
        </w:r>
        <w:bookmarkEnd w:id="2213"/>
      </w:ins>
    </w:p>
    <w:p w14:paraId="4D1F6AB8" w14:textId="77777777" w:rsidR="001F1DE6" w:rsidRDefault="001F1DE6" w:rsidP="00847E07">
      <w:pPr>
        <w:rPr>
          <w:ins w:id="2215" w:author="Steve Maas" w:date="2014-01-02T15:40:00Z"/>
        </w:rPr>
      </w:pPr>
      <w:ins w:id="2216" w:author="Steve Maas" w:date="2014-01-02T15:32:00Z">
        <w:r>
          <w:t xml:space="preserve">It is possible to force a time step to converge. This can be done by interrupting the run (using ctrl+c) </w:t>
        </w:r>
      </w:ins>
      <w:ins w:id="2217"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218" w:author="Steve Maas" w:date="2014-01-02T15:35:00Z">
        <w:r>
          <w:fldChar w:fldCharType="begin"/>
        </w:r>
        <w:r>
          <w:instrText xml:space="preserve"> REF _Ref376440249 \r \h </w:instrText>
        </w:r>
      </w:ins>
      <w:r>
        <w:fldChar w:fldCharType="separate"/>
      </w:r>
      <w:ins w:id="2219" w:author="Steve Maas" w:date="2014-01-02T15:35:00Z">
        <w:r>
          <w:t xml:space="preserve">8.3.2.1. </w:t>
        </w:r>
        <w:r>
          <w:fldChar w:fldCharType="end"/>
        </w:r>
        <w:r>
          <w:t xml:space="preserve">) or when you want to store the current state to the plot </w:t>
        </w:r>
      </w:ins>
      <w:ins w:id="2220" w:author="Steve Maas" w:date="2014-01-02T15:39:00Z">
        <w:r>
          <w:t xml:space="preserve">file </w:t>
        </w:r>
      </w:ins>
      <w:ins w:id="2221"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222" w:author="Steve Maas" w:date="2014-01-02T15:40:00Z"/>
        </w:rPr>
        <w:pPrChange w:id="2223" w:author="Steve Maas" w:date="2014-01-02T15:40:00Z">
          <w:pPr/>
        </w:pPrChange>
      </w:pPr>
      <w:bookmarkStart w:id="2224" w:name="_Toc385498593"/>
      <w:ins w:id="2225" w:author="Steve Maas" w:date="2014-01-02T15:40:00Z">
        <w:r>
          <w:t>Problems due to Contact</w:t>
        </w:r>
        <w:bookmarkEnd w:id="2224"/>
      </w:ins>
    </w:p>
    <w:p w14:paraId="736DD6E8" w14:textId="21472401" w:rsidR="001F1DE6" w:rsidRPr="00FE00A6" w:rsidRDefault="001F1DE6">
      <w:pPr>
        <w:rPr>
          <w:ins w:id="2226" w:author="Steve Maas" w:date="2014-01-02T15:40:00Z"/>
        </w:rPr>
      </w:pPr>
      <w:ins w:id="2227" w:author="Steve Maas" w:date="2014-01-02T15:40:00Z">
        <w:r>
          <w:t>When contact interfaces are defined</w:t>
        </w:r>
      </w:ins>
      <w:ins w:id="2228" w:author="Steve Maas" w:date="2014-01-02T15:43:00Z">
        <w:r w:rsidR="001875BA">
          <w:t>,</w:t>
        </w:r>
      </w:ins>
      <w:ins w:id="2229" w:author="Steve Maas" w:date="2014-01-02T15:40:00Z">
        <w:r>
          <w:t xml:space="preserve"> convergence problems </w:t>
        </w:r>
      </w:ins>
      <w:ins w:id="2230" w:author="Steve Maas" w:date="2014-01-02T15:41:00Z">
        <w:r>
          <w:t xml:space="preserve">can often be traced back to problems with the contact interfaces. </w:t>
        </w:r>
      </w:ins>
      <w:ins w:id="2231" w:author="Steve Maas" w:date="2014-01-02T15:43:00Z">
        <w:r w:rsidR="001875BA">
          <w:t xml:space="preserve">See section </w:t>
        </w:r>
      </w:ins>
      <w:ins w:id="2232" w:author="Steve Maas" w:date="2014-01-02T15:44:00Z">
        <w:r w:rsidR="001875BA">
          <w:fldChar w:fldCharType="begin"/>
        </w:r>
        <w:r w:rsidR="001875BA">
          <w:instrText xml:space="preserve"> REF _Ref376440776 \r \h </w:instrText>
        </w:r>
      </w:ins>
      <w:r w:rsidR="001875BA">
        <w:fldChar w:fldCharType="separate"/>
      </w:r>
      <w:ins w:id="2233"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234" w:author="Steve Maas" w:date="2014-01-02T15:39:00Z"/>
        </w:rPr>
      </w:pPr>
      <w:ins w:id="2235" w:author="Steve Maas" w:date="2014-01-02T15:36:00Z">
        <w:r>
          <w:t xml:space="preserve"> </w:t>
        </w:r>
      </w:ins>
    </w:p>
    <w:p w14:paraId="6CE4BA8C" w14:textId="64B5A223" w:rsidR="00744FD9" w:rsidDel="001F1DE6" w:rsidRDefault="00744FD9" w:rsidP="007D6F0D">
      <w:pPr>
        <w:pStyle w:val="ListParagraph"/>
        <w:numPr>
          <w:ilvl w:val="0"/>
          <w:numId w:val="56"/>
        </w:numPr>
        <w:rPr>
          <w:del w:id="2236" w:author="Steve Maas" w:date="2014-01-02T15:39:00Z"/>
        </w:rPr>
      </w:pPr>
      <w:del w:id="2237"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238" w:author="Steve Maas" w:date="2014-01-02T15:39:00Z"/>
        </w:rPr>
      </w:pPr>
      <w:del w:id="2239"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240" w:author="Steve Maas" w:date="2014-01-02T15:39:00Z"/>
        </w:rPr>
      </w:pPr>
      <w:del w:id="2241"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242" w:author="Steve Maas" w:date="2014-01-02T15:39:00Z"/>
        </w:rPr>
      </w:pPr>
    </w:p>
    <w:p w14:paraId="23D6B954" w14:textId="43170932" w:rsidR="000140F2" w:rsidDel="001F1DE6" w:rsidRDefault="000140F2" w:rsidP="000140F2">
      <w:pPr>
        <w:rPr>
          <w:del w:id="2243"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244" w:name="_Ref376440776"/>
      <w:bookmarkStart w:id="2245" w:name="_Toc385498594"/>
      <w:ins w:id="2246" w:author="Steve Maas" w:date="2014-01-02T15:18:00Z">
        <w:r>
          <w:t>G</w:t>
        </w:r>
      </w:ins>
      <w:del w:id="2247" w:author="Steve Maas" w:date="2014-01-02T15:18:00Z">
        <w:r w:rsidR="00847E07" w:rsidDel="00973685">
          <w:delText xml:space="preserve">Debugging </w:delText>
        </w:r>
      </w:del>
      <w:ins w:id="2248" w:author="Steve Maas" w:date="2014-01-02T15:18:00Z">
        <w:r w:rsidR="00973685">
          <w:t xml:space="preserve">uidelines for </w:t>
        </w:r>
      </w:ins>
      <w:r w:rsidR="00847E07">
        <w:t>Contact</w:t>
      </w:r>
      <w:ins w:id="2249" w:author="Steve Maas" w:date="2014-01-02T15:18:00Z">
        <w:r w:rsidR="00973685">
          <w:t xml:space="preserve"> Problems</w:t>
        </w:r>
      </w:ins>
      <w:bookmarkEnd w:id="2244"/>
      <w:bookmarkEnd w:id="2245"/>
    </w:p>
    <w:p w14:paraId="06AE9710" w14:textId="716A9ED0" w:rsidR="00AF4453" w:rsidRDefault="00AF4453">
      <w:pPr>
        <w:rPr>
          <w:ins w:id="2250" w:author="Steve Maas" w:date="2014-01-02T15:47:00Z"/>
        </w:rPr>
      </w:pPr>
      <w:ins w:id="2251"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252" w:author="Steve Maas" w:date="2014-01-02T15:47:00Z">
        <w:r>
          <w:t>It is hoped that the guidelines presented in this section may prevent many of the most common problems with contact.</w:t>
        </w:r>
      </w:ins>
    </w:p>
    <w:p w14:paraId="7A0D75BC" w14:textId="77777777" w:rsidR="00AF4453" w:rsidRDefault="00AF4453">
      <w:pPr>
        <w:rPr>
          <w:ins w:id="2253" w:author="Steve Maas" w:date="2014-01-02T15:48:00Z"/>
        </w:rPr>
      </w:pPr>
    </w:p>
    <w:p w14:paraId="294813C0" w14:textId="0A48032F" w:rsidR="00AF4453" w:rsidRDefault="00AF4453">
      <w:pPr>
        <w:rPr>
          <w:ins w:id="2254" w:author="Steve Maas" w:date="2014-01-02T15:48:00Z"/>
        </w:rPr>
      </w:pPr>
      <w:ins w:id="2255" w:author="Steve Maas" w:date="2014-01-02T15:48:00Z">
        <w:r>
          <w:t xml:space="preserve">Most of the contact algorithms implemented in FEBio </w:t>
        </w:r>
      </w:ins>
      <w:ins w:id="2256" w:author="Steve Maas" w:date="2014-01-02T15:49:00Z">
        <w:r>
          <w:t>offer two contact enforcement methods</w:t>
        </w:r>
      </w:ins>
      <w:ins w:id="2257" w:author="Steve Maas" w:date="2014-01-02T15:48:00Z">
        <w:r>
          <w:t xml:space="preserve">: </w:t>
        </w:r>
      </w:ins>
      <w:ins w:id="2258" w:author="Steve Maas" w:date="2014-01-02T15:49:00Z">
        <w:r>
          <w:t xml:space="preserve">a </w:t>
        </w:r>
      </w:ins>
      <w:ins w:id="2259" w:author="Steve Maas" w:date="2014-01-02T15:48:00Z">
        <w:r>
          <w:t xml:space="preserve">penalty method and </w:t>
        </w:r>
      </w:ins>
      <w:ins w:id="2260" w:author="Steve Maas" w:date="2014-01-02T15:49:00Z">
        <w:r>
          <w:t>an augmented Lagrangian method. Since the strategies fo</w:t>
        </w:r>
        <w:r w:rsidR="0045012B">
          <w:t>r these two methods are slightl</w:t>
        </w:r>
      </w:ins>
      <w:ins w:id="2261" w:author="Steve Maas" w:date="2014-01-02T15:51:00Z">
        <w:r w:rsidR="0045012B">
          <w:t>y</w:t>
        </w:r>
      </w:ins>
      <w:ins w:id="2262" w:author="Steve Maas" w:date="2014-01-02T15:49:00Z">
        <w:r>
          <w:t xml:space="preserve"> different, we will look at them separately.</w:t>
        </w:r>
      </w:ins>
      <w:ins w:id="2263" w:author="Steve Maas" w:date="2014-01-02T15:50:00Z">
        <w:r>
          <w:t xml:space="preserve"> These algorithms are discussed in much more detail in the FEBio Theory Manual.</w:t>
        </w:r>
      </w:ins>
    </w:p>
    <w:p w14:paraId="225B7299" w14:textId="77777777" w:rsidR="00AF4453" w:rsidRDefault="00AF4453">
      <w:pPr>
        <w:rPr>
          <w:ins w:id="2264" w:author="Steve Maas" w:date="2014-01-02T15:50:00Z"/>
        </w:rPr>
      </w:pPr>
    </w:p>
    <w:p w14:paraId="0DD97266" w14:textId="0F9E31AB" w:rsidR="00AF4453" w:rsidRDefault="00AF4453">
      <w:pPr>
        <w:pStyle w:val="Heading3"/>
        <w:rPr>
          <w:ins w:id="2265" w:author="Steve Maas" w:date="2014-01-02T15:50:00Z"/>
        </w:rPr>
        <w:pPrChange w:id="2266" w:author="Steve Maas" w:date="2014-01-02T15:50:00Z">
          <w:pPr/>
        </w:pPrChange>
      </w:pPr>
      <w:bookmarkStart w:id="2267" w:name="_Toc385498595"/>
      <w:ins w:id="2268" w:author="Steve Maas" w:date="2014-01-02T15:50:00Z">
        <w:r>
          <w:t>The penalty method</w:t>
        </w:r>
        <w:bookmarkEnd w:id="2267"/>
      </w:ins>
    </w:p>
    <w:p w14:paraId="4A192C2F" w14:textId="7503A811" w:rsidR="0045012B" w:rsidRDefault="0045012B">
      <w:pPr>
        <w:rPr>
          <w:ins w:id="2269" w:author="Steve Maas" w:date="2014-01-02T15:54:00Z"/>
        </w:rPr>
      </w:pPr>
      <w:ins w:id="2270" w:author="Steve Maas" w:date="2014-01-02T15:51:00Z">
        <w:r>
          <w:t xml:space="preserve">The penalty method enforces contact by </w:t>
        </w:r>
      </w:ins>
      <w:ins w:id="2271" w:author="Steve Maas" w:date="2014-01-02T15:52:00Z">
        <w:r>
          <w:t>“</w:t>
        </w:r>
      </w:ins>
      <w:ins w:id="2272" w:author="Steve Maas" w:date="2014-01-02T15:51:00Z">
        <w:r>
          <w:t>penalizing</w:t>
        </w:r>
      </w:ins>
      <w:ins w:id="2273" w:author="Steve Maas" w:date="2014-01-02T15:52:00Z">
        <w:r>
          <w:t xml:space="preserve">” </w:t>
        </w:r>
      </w:ins>
      <w:ins w:id="2274" w:author="Steve Maas" w:date="2014-01-02T15:58:00Z">
        <w:r>
          <w:t xml:space="preserve">(in an energy sense) any </w:t>
        </w:r>
      </w:ins>
      <w:ins w:id="2275" w:author="Steve Maas" w:date="2014-01-02T15:52:00Z">
        <w:r>
          <w:t>deviation from the contact constraint. In other words, when the two contacting surfaces penetrate</w:t>
        </w:r>
      </w:ins>
      <w:ins w:id="2276" w:author="Steve Maas" w:date="2014-01-02T15:54:00Z">
        <w:r>
          <w:t>,</w:t>
        </w:r>
      </w:ins>
      <w:ins w:id="2277" w:author="Steve Maas" w:date="2014-01-02T15:52:00Z">
        <w:r>
          <w:t xml:space="preserve"> a force is generated proportional to the distance of </w:t>
        </w:r>
      </w:ins>
      <w:ins w:id="2278" w:author="Steve Maas" w:date="2014-01-02T15:54:00Z">
        <w:r>
          <w:t>penetration</w:t>
        </w:r>
      </w:ins>
      <w:ins w:id="2279" w:author="Steve Maas" w:date="2014-01-02T15:52:00Z">
        <w:r>
          <w:t xml:space="preserve">, </w:t>
        </w:r>
      </w:ins>
      <w:ins w:id="2280" w:author="Steve Maas" w:date="2014-01-02T15:54:00Z">
        <w:r>
          <w:t>which</w:t>
        </w:r>
      </w:ins>
      <w:ins w:id="2281" w:author="Steve Maas" w:date="2014-01-02T15:52:00Z">
        <w:r>
          <w:t xml:space="preserve"> has the effect that the surfaces will </w:t>
        </w:r>
      </w:ins>
      <w:ins w:id="2282" w:author="Steve Maas" w:date="2014-01-02T15:59:00Z">
        <w:r>
          <w:t xml:space="preserve">now </w:t>
        </w:r>
      </w:ins>
      <w:ins w:id="2283" w:author="Steve Maas" w:date="2014-01-02T15:52:00Z">
        <w:r>
          <w:t xml:space="preserve">repell each other. The </w:t>
        </w:r>
      </w:ins>
      <w:ins w:id="2284" w:author="Steve Maas" w:date="2014-01-02T15:53:00Z">
        <w:r>
          <w:t>strength</w:t>
        </w:r>
      </w:ins>
      <w:ins w:id="2285" w:author="Steve Maas" w:date="2014-01-02T15:52:00Z">
        <w:r>
          <w:t xml:space="preserve"> </w:t>
        </w:r>
      </w:ins>
      <w:ins w:id="2286"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287" w:author="Steve Maas" w:date="2014-01-02T15:54:00Z"/>
        </w:rPr>
      </w:pPr>
    </w:p>
    <w:p w14:paraId="4627CF38" w14:textId="6FE23FC9" w:rsidR="00AF4453" w:rsidRDefault="0045012B">
      <w:pPr>
        <w:rPr>
          <w:ins w:id="2288" w:author="Steve Maas" w:date="2014-01-02T16:02:00Z"/>
        </w:rPr>
      </w:pPr>
      <w:ins w:id="2289"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290" w:author="Steve Maas" w:date="2014-01-02T15:56:00Z">
        <w:r>
          <w:t xml:space="preserve">cause the problem to become unstable since the contact force (and corresponding stiffness) will </w:t>
        </w:r>
      </w:ins>
      <w:ins w:id="2291" w:author="Steve Maas" w:date="2014-01-02T15:57:00Z">
        <w:r>
          <w:t xml:space="preserve">dominate the other forces in the model. </w:t>
        </w:r>
      </w:ins>
      <w:ins w:id="2292" w:author="Steve Maas" w:date="2014-01-02T15:59:00Z">
        <w:r>
          <w:t xml:space="preserve">Choosing a good penalty factor can thus be often difficult and </w:t>
        </w:r>
      </w:ins>
      <w:ins w:id="2293" w:author="Steve Maas" w:date="2014-01-02T16:00:00Z">
        <w:r>
          <w:t xml:space="preserve">may require several attempts before getting it “right”. To help with choosing a penalty factor, FEBio offers the </w:t>
        </w:r>
      </w:ins>
      <w:ins w:id="2294" w:author="Steve Maas" w:date="2014-01-02T16:01:00Z">
        <w:r>
          <w:rPr>
            <w:i/>
          </w:rPr>
          <w:t xml:space="preserve">auto_penalty </w:t>
        </w:r>
        <w:r>
          <w:t xml:space="preserve">option for many of its contact interfaces which will </w:t>
        </w:r>
        <w:r w:rsidR="00ED646C">
          <w:t>estimate a good penalty factor based on element size</w:t>
        </w:r>
      </w:ins>
      <w:ins w:id="2295" w:author="Steve Maas" w:date="2014-01-02T16:02:00Z">
        <w:r w:rsidR="00ED646C">
          <w:t xml:space="preserve"> and initial</w:t>
        </w:r>
      </w:ins>
      <w:ins w:id="2296" w:author="Steve Maas" w:date="2014-01-02T16:01:00Z">
        <w:r w:rsidR="00ED646C">
          <w:t xml:space="preserve"> material stiffness</w:t>
        </w:r>
      </w:ins>
      <w:ins w:id="2297"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298" w:author="Steve Maas" w:date="2014-01-02T16:02:00Z"/>
        </w:rPr>
      </w:pPr>
    </w:p>
    <w:p w14:paraId="55B6048B" w14:textId="2173F2FB" w:rsidR="00ED646C" w:rsidRDefault="00ED646C">
      <w:pPr>
        <w:pStyle w:val="Heading3"/>
        <w:rPr>
          <w:ins w:id="2299" w:author="Steve Maas" w:date="2014-01-02T16:02:00Z"/>
        </w:rPr>
        <w:pPrChange w:id="2300" w:author="Steve Maas" w:date="2014-01-02T16:02:00Z">
          <w:pPr/>
        </w:pPrChange>
      </w:pPr>
      <w:bookmarkStart w:id="2301" w:name="_Toc385498596"/>
      <w:ins w:id="2302" w:author="Steve Maas" w:date="2014-01-02T16:02:00Z">
        <w:r>
          <w:t>Augmented Lagrangian Method</w:t>
        </w:r>
        <w:bookmarkEnd w:id="2301"/>
      </w:ins>
    </w:p>
    <w:p w14:paraId="42D93285" w14:textId="487B8B07" w:rsidR="00ED646C" w:rsidRDefault="00ED646C">
      <w:pPr>
        <w:rPr>
          <w:ins w:id="2303" w:author="Steve Maas" w:date="2014-01-02T16:06:00Z"/>
        </w:rPr>
      </w:pPr>
      <w:ins w:id="2304" w:author="Steve Maas" w:date="2014-01-02T16:03:00Z">
        <w:r>
          <w:t>In theory, in the presence of constraints, the corresponding Lagrange multipliers must be calculated which</w:t>
        </w:r>
      </w:ins>
      <w:ins w:id="2305" w:author="Steve Maas" w:date="2014-01-02T16:04:00Z">
        <w:r>
          <w:t>,</w:t>
        </w:r>
      </w:ins>
      <w:ins w:id="2306" w:author="Steve Maas" w:date="2014-01-02T16:03:00Z">
        <w:r>
          <w:t xml:space="preserve"> in the case of contact</w:t>
        </w:r>
      </w:ins>
      <w:ins w:id="2307" w:author="Steve Maas" w:date="2014-01-02T16:04:00Z">
        <w:r>
          <w:t>,</w:t>
        </w:r>
      </w:ins>
      <w:ins w:id="2308" w:author="Steve Maas" w:date="2014-01-02T16:03:00Z">
        <w:r>
          <w:t xml:space="preserve"> correspond to the contact forces that enforce the contact constraint exactly. </w:t>
        </w:r>
      </w:ins>
      <w:ins w:id="2309" w:author="Steve Maas" w:date="2014-01-02T16:04:00Z">
        <w:r>
          <w:t xml:space="preserve">Unfortunately, the exact evaluation of these Lagrange multiplies is numerically very challenging and therefore in FEBio it was </w:t>
        </w:r>
      </w:ins>
      <w:ins w:id="2310" w:author="Steve Maas" w:date="2014-01-02T16:06:00Z">
        <w:r>
          <w:t>decided</w:t>
        </w:r>
      </w:ins>
      <w:ins w:id="2311" w:author="Steve Maas" w:date="2014-01-02T16:04:00Z">
        <w:r>
          <w:t xml:space="preserve"> to evaluate these Lagrange multipliers in an iterative method, named the </w:t>
        </w:r>
      </w:ins>
      <w:ins w:id="2312" w:author="Steve Maas" w:date="2014-01-02T16:05:00Z">
        <w:r>
          <w:rPr>
            <w:i/>
          </w:rPr>
          <w:t xml:space="preserve">Augmented Lagrangian </w:t>
        </w:r>
        <w:r>
          <w:t xml:space="preserve">method. </w:t>
        </w:r>
      </w:ins>
      <w:ins w:id="2313" w:author="Steve Maas" w:date="2014-01-02T16:06:00Z">
        <w:r>
          <w:t xml:space="preserve">Using this </w:t>
        </w:r>
        <w:r>
          <w:lastRenderedPageBreak/>
          <w:t>method, FEBio will solve a time step several times</w:t>
        </w:r>
      </w:ins>
      <w:ins w:id="2314" w:author="Steve Maas" w:date="2014-01-02T16:11:00Z">
        <w:r>
          <w:t xml:space="preserve"> (these iterations are termed </w:t>
        </w:r>
        <w:r>
          <w:rPr>
            <w:i/>
          </w:rPr>
          <w:t>augmentations</w:t>
        </w:r>
        <w:r>
          <w:t>)</w:t>
        </w:r>
      </w:ins>
      <w:ins w:id="2315" w:author="Steve Maas" w:date="2014-01-02T16:06:00Z">
        <w:r>
          <w:t>, where each time the approximate Lagrange mutlipliers are updated</w:t>
        </w:r>
      </w:ins>
      <w:ins w:id="2316" w:author="Steve Maas" w:date="2014-01-02T16:11:00Z">
        <w:r>
          <w:t xml:space="preserve"> (or </w:t>
        </w:r>
        <w:r>
          <w:rPr>
            <w:i/>
          </w:rPr>
          <w:t>augmented</w:t>
        </w:r>
        <w:r>
          <w:t>)</w:t>
        </w:r>
      </w:ins>
      <w:ins w:id="2317" w:author="Steve Maas" w:date="2014-01-02T16:06:00Z">
        <w:r>
          <w:t xml:space="preserve">. </w:t>
        </w:r>
      </w:ins>
    </w:p>
    <w:p w14:paraId="458409C5" w14:textId="77777777" w:rsidR="00ED646C" w:rsidRDefault="00ED646C">
      <w:pPr>
        <w:rPr>
          <w:ins w:id="2318" w:author="Steve Maas" w:date="2014-01-02T16:07:00Z"/>
        </w:rPr>
      </w:pPr>
    </w:p>
    <w:p w14:paraId="0B6F09FF" w14:textId="09600A38" w:rsidR="00ED646C" w:rsidRDefault="00ED646C">
      <w:pPr>
        <w:rPr>
          <w:ins w:id="2319" w:author="Steve Maas" w:date="2014-01-02T16:11:00Z"/>
        </w:rPr>
      </w:pPr>
      <w:ins w:id="2320" w:author="Steve Maas" w:date="2014-01-02T16:07:00Z">
        <w:r>
          <w:t>The obvious drawback of this method is that now each time step has to be solved several times. However, the advantage of avoiding the numerical problems of obtain</w:t>
        </w:r>
      </w:ins>
      <w:ins w:id="2321" w:author="Steve Maas" w:date="2014-01-02T16:08:00Z">
        <w:r>
          <w:t>ing</w:t>
        </w:r>
      </w:ins>
      <w:ins w:id="2322" w:author="Steve Maas" w:date="2014-01-02T16:07:00Z">
        <w:r>
          <w:t xml:space="preserve"> the exact Lagrange multipliers </w:t>
        </w:r>
      </w:ins>
      <w:ins w:id="2323" w:author="Steve Maas" w:date="2014-01-02T16:08:00Z">
        <w:r>
          <w:t xml:space="preserve">and </w:t>
        </w:r>
      </w:ins>
      <w:ins w:id="2324" w:author="Steve Maas" w:date="2014-01-02T16:09:00Z">
        <w:r>
          <w:t>the</w:t>
        </w:r>
      </w:ins>
      <w:ins w:id="2325" w:author="Steve Maas" w:date="2014-01-02T16:08:00Z">
        <w:r>
          <w:t xml:space="preserve"> </w:t>
        </w:r>
      </w:ins>
      <w:ins w:id="2326"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327" w:author="Steve Maas" w:date="2014-01-02T16:10:00Z">
        <w:r>
          <w:t>to</w:t>
        </w:r>
      </w:ins>
      <w:ins w:id="2328" w:author="Steve Maas" w:date="2014-01-02T16:09:00Z">
        <w:r>
          <w:t xml:space="preserve"> the penalty </w:t>
        </w:r>
      </w:ins>
      <w:ins w:id="2329" w:author="Steve Maas" w:date="2014-01-02T16:10:00Z">
        <w:r>
          <w:t xml:space="preserve">method. </w:t>
        </w:r>
      </w:ins>
    </w:p>
    <w:p w14:paraId="43097893" w14:textId="77777777" w:rsidR="002357E5" w:rsidRDefault="002357E5">
      <w:pPr>
        <w:rPr>
          <w:ins w:id="2330" w:author="Steve Maas" w:date="2014-01-02T16:11:00Z"/>
        </w:rPr>
      </w:pPr>
    </w:p>
    <w:p w14:paraId="5D637D5C" w14:textId="6200D18E" w:rsidR="002357E5" w:rsidRDefault="002357E5">
      <w:pPr>
        <w:rPr>
          <w:ins w:id="2331" w:author="Steve Maas" w:date="2014-01-02T16:13:00Z"/>
        </w:rPr>
      </w:pPr>
      <w:ins w:id="2332" w:author="Steve Maas" w:date="2014-01-02T16:11:00Z">
        <w:r>
          <w:t xml:space="preserve">So why not just use the augmented Lagrangian method? Well, often the penalty method will give good results and since the penalty method is much faster, it is often the </w:t>
        </w:r>
      </w:ins>
      <w:ins w:id="2333" w:author="Steve Maas" w:date="2014-01-02T16:13:00Z">
        <w:r>
          <w:t>preferred</w:t>
        </w:r>
      </w:ins>
      <w:ins w:id="2334" w:author="Steve Maas" w:date="2014-01-02T16:11:00Z">
        <w:r>
          <w:t xml:space="preserve"> choice</w:t>
        </w:r>
      </w:ins>
      <w:ins w:id="2335" w:author="Steve Maas" w:date="2014-01-02T16:13:00Z">
        <w:r>
          <w:t xml:space="preserve"> of many analysists</w:t>
        </w:r>
      </w:ins>
      <w:ins w:id="2336" w:author="Steve Maas" w:date="2014-01-02T16:11:00Z">
        <w:r>
          <w:t xml:space="preserve">. </w:t>
        </w:r>
      </w:ins>
    </w:p>
    <w:p w14:paraId="5474225B" w14:textId="77777777" w:rsidR="002357E5" w:rsidRDefault="002357E5">
      <w:pPr>
        <w:rPr>
          <w:ins w:id="2337" w:author="Steve Maas" w:date="2014-01-02T16:13:00Z"/>
        </w:rPr>
      </w:pPr>
    </w:p>
    <w:p w14:paraId="0656DADF" w14:textId="4E644F15" w:rsidR="002357E5" w:rsidRDefault="002357E5">
      <w:pPr>
        <w:rPr>
          <w:ins w:id="2338" w:author="Steve Maas" w:date="2014-01-02T16:18:00Z"/>
        </w:rPr>
      </w:pPr>
      <w:ins w:id="2339" w:author="Steve Maas" w:date="2014-01-02T16:13:00Z">
        <w:r>
          <w:t xml:space="preserve">In many cases, users are only interested in the final time step. For these users it </w:t>
        </w:r>
      </w:ins>
      <w:ins w:id="2340" w:author="Steve Maas" w:date="2014-01-02T16:14:00Z">
        <w:r>
          <w:t xml:space="preserve">may be </w:t>
        </w:r>
      </w:ins>
      <w:ins w:id="2341" w:author="Steve Maas" w:date="2014-01-02T16:13:00Z">
        <w:r>
          <w:t xml:space="preserve">of interest that it </w:t>
        </w:r>
      </w:ins>
      <w:ins w:id="2342" w:author="Steve Maas" w:date="2014-01-02T16:14:00Z">
        <w:r>
          <w:t xml:space="preserve">is </w:t>
        </w:r>
      </w:ins>
      <w:ins w:id="2343" w:author="Steve Maas" w:date="2014-01-02T16:13:00Z">
        <w:r>
          <w:t xml:space="preserve">possible to </w:t>
        </w:r>
      </w:ins>
      <w:ins w:id="2344" w:author="Steve Maas" w:date="2014-01-02T16:14:00Z">
        <w:r>
          <w:t xml:space="preserve">use the augmented Lagrange method only in the final time step. </w:t>
        </w:r>
      </w:ins>
      <w:ins w:id="2345" w:author="Steve Maas" w:date="2014-01-02T16:15:00Z">
        <w:r>
          <w:t xml:space="preserve">This can be done by defining a loadcurve for the </w:t>
        </w:r>
        <w:r>
          <w:rPr>
            <w:i/>
          </w:rPr>
          <w:t xml:space="preserve">laugon </w:t>
        </w:r>
        <w:r>
          <w:t xml:space="preserve">contact parameter. Then, define </w:t>
        </w:r>
      </w:ins>
      <w:ins w:id="2346" w:author="Steve Maas" w:date="2014-01-02T16:16:00Z">
        <w:r>
          <w:t>the corresponding</w:t>
        </w:r>
      </w:ins>
      <w:ins w:id="2347" w:author="Steve Maas" w:date="2014-01-02T16:15:00Z">
        <w:r>
          <w:t xml:space="preserve"> loadcurve </w:t>
        </w:r>
      </w:ins>
      <w:ins w:id="2348"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349" w:author="Steve Maas" w:date="2014-01-02T16:18:00Z"/>
        </w:rPr>
      </w:pPr>
    </w:p>
    <w:p w14:paraId="3E99E3C8" w14:textId="76809094" w:rsidR="002357E5" w:rsidRDefault="002357E5">
      <w:pPr>
        <w:pStyle w:val="Heading3"/>
        <w:rPr>
          <w:ins w:id="2350" w:author="Steve Maas" w:date="2014-01-02T16:18:00Z"/>
        </w:rPr>
        <w:pPrChange w:id="2351" w:author="Steve Maas" w:date="2014-01-02T16:18:00Z">
          <w:pPr/>
        </w:pPrChange>
      </w:pPr>
      <w:bookmarkStart w:id="2352" w:name="_Toc385498597"/>
      <w:ins w:id="2353" w:author="Steve Maas" w:date="2014-01-02T16:18:00Z">
        <w:r>
          <w:t>Initial Separation</w:t>
        </w:r>
        <w:bookmarkEnd w:id="2352"/>
      </w:ins>
    </w:p>
    <w:p w14:paraId="30C451BD" w14:textId="50FA4B03" w:rsidR="002357E5" w:rsidRPr="00FE00A6" w:rsidRDefault="002357E5">
      <w:pPr>
        <w:rPr>
          <w:ins w:id="2354" w:author="Steve Maas" w:date="2014-01-02T16:14:00Z"/>
        </w:rPr>
      </w:pPr>
      <w:ins w:id="2355"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356" w:author="Steve Maas" w:date="2014-01-02T16:21:00Z">
        <w:r w:rsidR="00997C6C">
          <w:t xml:space="preserve">Another way around this issue is to first use a displacement to bring the </w:t>
        </w:r>
      </w:ins>
      <w:ins w:id="2357" w:author="Steve Maas" w:date="2014-01-02T16:22:00Z">
        <w:r w:rsidR="00997C6C">
          <w:t>surfaces in contact and then replace the displacement with a force.</w:t>
        </w:r>
      </w:ins>
    </w:p>
    <w:p w14:paraId="02DAECC9" w14:textId="5B2E1F27" w:rsidR="00847E07" w:rsidDel="002357E5" w:rsidRDefault="00847E07">
      <w:pPr>
        <w:rPr>
          <w:del w:id="2358" w:author="Steve Maas" w:date="2014-01-02T16:18:00Z"/>
        </w:rPr>
      </w:pPr>
      <w:del w:id="2359"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360" w:author="Steve Maas" w:date="2014-01-02T16:18:00Z"/>
        </w:rPr>
      </w:pPr>
      <w:del w:id="2361"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362" w:author="Steve Maas" w:date="2014-01-02T16:18:00Z"/>
        </w:rPr>
      </w:pPr>
      <w:del w:id="2363"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364" w:author="Steve Maas" w:date="2014-01-02T16:18:00Z"/>
        </w:rPr>
      </w:pPr>
      <w:del w:id="2365"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366" w:name="_Ref376431879"/>
      <w:bookmarkStart w:id="2367" w:name="_Toc385498598"/>
      <w:r>
        <w:t>Guidelines for Multiphasic Analyses</w:t>
      </w:r>
      <w:bookmarkEnd w:id="2366"/>
      <w:bookmarkEnd w:id="2367"/>
    </w:p>
    <w:p w14:paraId="3A4C47FE" w14:textId="77777777" w:rsidR="009339D1" w:rsidRPr="00AB593C" w:rsidRDefault="009339D1" w:rsidP="009339D1">
      <w:pPr>
        <w:pStyle w:val="Heading3"/>
      </w:pPr>
      <w:bookmarkStart w:id="2368" w:name="_Toc385498599"/>
      <w:r>
        <w:t>Initial State of Swelling</w:t>
      </w:r>
      <w:bookmarkEnd w:id="236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369" w:author="Steve Maas" w:date="2014-01-02T13:04:00Z">
        <w:r>
          <w:t>3.4.1</w:t>
        </w:r>
      </w:ins>
      <w:del w:id="2370"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371" w:author="Steve Maas" w:date="2014-01-02T13:04:00Z">
        <w:r>
          <w:t>3.8.1</w:t>
        </w:r>
      </w:ins>
      <w:del w:id="2372"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373" w:name="_Ref188326917"/>
      <w:bookmarkStart w:id="2374" w:name="_Toc385498600"/>
      <w:r>
        <w:t>Prescribed Boundary Conditions</w:t>
      </w:r>
      <w:bookmarkEnd w:id="2373"/>
      <w:bookmarkEnd w:id="2374"/>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9243018" r:id="rId1853"/>
        </w:object>
      </w:r>
      <w:r>
        <w:t xml:space="preserve"> and </w:t>
      </w:r>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9243019"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9243020"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9243021" r:id="rId1859"/>
        </w:object>
      </w:r>
      <w:r>
        <w:t xml:space="preserve"> and the effective concentrations are </w:t>
      </w:r>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9243022"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9243023"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9243024"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9243025" r:id="rId1867"/>
        </w:object>
      </w:r>
      <w:r>
        <w:t xml:space="preserve"> also implies that prescribed mixture normal tractions (Section </w:t>
      </w:r>
      <w:r>
        <w:fldChar w:fldCharType="begin"/>
      </w:r>
      <w:r>
        <w:instrText xml:space="preserve"> REF _Ref194576545 \r \h </w:instrText>
      </w:r>
      <w:r>
        <w:fldChar w:fldCharType="separate"/>
      </w:r>
      <w:ins w:id="2375" w:author="Steve Maas" w:date="2014-01-02T13:04:00Z">
        <w:r>
          <w:t>3.9.3</w:t>
        </w:r>
      </w:ins>
      <w:del w:id="2376"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9243026"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9243027"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9243028"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9243029" r:id="rId1875"/>
        </w:object>
      </w:r>
      <w:r>
        <w:t>.</w:t>
      </w:r>
    </w:p>
    <w:p w14:paraId="0EBCE4D3" w14:textId="77777777" w:rsidR="009339D1" w:rsidRDefault="009339D1" w:rsidP="009339D1">
      <w:pPr>
        <w:pStyle w:val="Heading3"/>
      </w:pPr>
      <w:bookmarkStart w:id="2377" w:name="_Toc385498601"/>
      <w:r>
        <w:t>Prescribed Initial Conditions</w:t>
      </w:r>
      <w:bookmarkEnd w:id="2377"/>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9243030"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9243031"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9243032"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9243033"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9243034"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9243035"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9243036"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378" w:name="_Toc385498602"/>
      <w:r>
        <w:t>Prescribed Effective Solute Flux</w:t>
      </w:r>
      <w:bookmarkEnd w:id="2378"/>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9243037" r:id="rId1891"/>
        </w:object>
      </w:r>
      <w:r>
        <w:t xml:space="preserve"> be prescribed as </w:t>
      </w:r>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9243038"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9243039"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9243040" r:id="rId1897"/>
        </w:object>
      </w:r>
      <w:r>
        <w:t xml:space="preserve"> ), it follows that </w:t>
      </w:r>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9243041" r:id="rId1899"/>
        </w:object>
      </w:r>
      <w:r>
        <w:t>.</w:t>
      </w:r>
    </w:p>
    <w:p w14:paraId="305E3179" w14:textId="77777777" w:rsidR="009339D1" w:rsidRDefault="009339D1" w:rsidP="009339D1">
      <w:pPr>
        <w:pStyle w:val="Heading3"/>
      </w:pPr>
      <w:bookmarkStart w:id="2379" w:name="_Toc385498603"/>
      <w:r>
        <w:t>Prescribed Electric Current Density</w:t>
      </w:r>
      <w:bookmarkEnd w:id="2379"/>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9243042"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9243043"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9243044" r:id="rId1905"/>
        </w:object>
      </w:r>
      <w:r>
        <w:t xml:space="preserve"> of the current density may be prescribed.  To prescribe </w:t>
      </w:r>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9243045"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9243046" r:id="rId1909"/>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9243047"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9243048"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9243049"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9243050" r:id="rId1917"/>
        </w:object>
      </w:r>
      <w:r>
        <w:t xml:space="preserve"> and </w:t>
      </w:r>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9243051" r:id="rId1919"/>
        </w:object>
      </w:r>
      <w:r>
        <w:t>.</w:t>
      </w:r>
    </w:p>
    <w:p w14:paraId="1820FF67" w14:textId="77777777" w:rsidR="009339D1" w:rsidRDefault="009339D1" w:rsidP="009339D1">
      <w:pPr>
        <w:pStyle w:val="Heading3"/>
      </w:pPr>
      <w:bookmarkStart w:id="2380" w:name="_Toc385498604"/>
      <w:r>
        <w:lastRenderedPageBreak/>
        <w:t>Electrical Grounding</w:t>
      </w:r>
      <w:bookmarkEnd w:id="2380"/>
    </w:p>
    <w:p w14:paraId="5EA64E76" w14:textId="44F2D1E2" w:rsidR="009339D1" w:rsidRDefault="009339D1" w:rsidP="009339D1">
      <w:pPr>
        <w:rPr>
          <w:ins w:id="2381"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382" w:author="Steve Maas" w:date="2014-01-02T13:22:00Z"/>
        </w:rPr>
      </w:pPr>
    </w:p>
    <w:p w14:paraId="194B64A9" w14:textId="2924A96B" w:rsidR="00CF3CDA" w:rsidRDefault="00CF3CDA">
      <w:pPr>
        <w:pStyle w:val="Heading2"/>
        <w:rPr>
          <w:ins w:id="2383" w:author="Steve Maas" w:date="2014-01-02T13:22:00Z"/>
        </w:rPr>
        <w:pPrChange w:id="2384" w:author="Steve Maas" w:date="2014-01-02T13:22:00Z">
          <w:pPr/>
        </w:pPrChange>
      </w:pPr>
      <w:bookmarkStart w:id="2385" w:name="_Ref376433627"/>
      <w:bookmarkStart w:id="2386" w:name="_Toc385498605"/>
      <w:ins w:id="2387" w:author="Steve Maas" w:date="2014-01-02T13:22:00Z">
        <w:r>
          <w:t>Understanding the Solution</w:t>
        </w:r>
        <w:bookmarkEnd w:id="2385"/>
        <w:bookmarkEnd w:id="2386"/>
      </w:ins>
    </w:p>
    <w:p w14:paraId="553BB2B8" w14:textId="6F2D88A3" w:rsidR="00061F56" w:rsidRDefault="00061F56">
      <w:pPr>
        <w:rPr>
          <w:ins w:id="2388" w:author="Steve Maas" w:date="2014-01-02T16:44:00Z"/>
        </w:rPr>
      </w:pPr>
      <w:ins w:id="2389" w:author="Steve Maas" w:date="2014-01-02T16:44:00Z">
        <w:r>
          <w:t xml:space="preserve">Okay, FEBio found a solution. </w:t>
        </w:r>
      </w:ins>
      <w:ins w:id="2390" w:author="Steve Maas" w:date="2014-01-02T16:45:00Z">
        <w:r>
          <w:t>Great</w:t>
        </w:r>
      </w:ins>
      <w:ins w:id="2391" w:author="Steve Maas" w:date="2014-01-02T16:44:00Z">
        <w:r>
          <w:t xml:space="preserve">, </w:t>
        </w:r>
      </w:ins>
      <w:ins w:id="2392" w:author="Steve Maas" w:date="2014-01-02T16:45:00Z">
        <w:r>
          <w:t xml:space="preserve">but </w:t>
        </w:r>
      </w:ins>
      <w:ins w:id="2393" w:author="Steve Maas" w:date="2014-01-02T16:44:00Z">
        <w:r>
          <w:t xml:space="preserve">how do you know it is the right one? Well, </w:t>
        </w:r>
      </w:ins>
      <w:ins w:id="2394" w:author="Steve Maas" w:date="2014-01-02T16:45:00Z">
        <w:r>
          <w:t xml:space="preserve">it turns out </w:t>
        </w:r>
      </w:ins>
      <w:ins w:id="2395" w:author="Steve Maas" w:date="2014-01-02T16:44:00Z">
        <w:r>
          <w:t xml:space="preserve">this is in fact a harder question than it may seem. </w:t>
        </w:r>
      </w:ins>
      <w:ins w:id="2396" w:author="Steve Maas" w:date="2014-01-02T16:45:00Z">
        <w:r>
          <w:t xml:space="preserve">In any </w:t>
        </w:r>
      </w:ins>
      <w:ins w:id="2397" w:author="Steve Maas" w:date="2014-01-02T16:46:00Z">
        <w:r>
          <w:t>finite element model there are numerous assumptions and approximation</w:t>
        </w:r>
      </w:ins>
      <w:ins w:id="2398" w:author="Steve Maas" w:date="2014-01-02T16:47:00Z">
        <w:r>
          <w:t>s</w:t>
        </w:r>
      </w:ins>
      <w:ins w:id="2399" w:author="Steve Maas" w:date="2014-01-02T16:46:00Z">
        <w:r>
          <w:t xml:space="preserve"> and trying to discuss all of these </w:t>
        </w:r>
      </w:ins>
      <w:ins w:id="2400" w:author="Steve Maas" w:date="2014-01-02T16:47:00Z">
        <w:r>
          <w:t>is outside the scope of this section</w:t>
        </w:r>
      </w:ins>
      <w:ins w:id="2401" w:author="Steve Maas" w:date="2014-01-02T16:46:00Z">
        <w:r>
          <w:t xml:space="preserve">. </w:t>
        </w:r>
      </w:ins>
      <w:ins w:id="2402" w:author="Steve Maas" w:date="2014-01-02T16:47:00Z">
        <w:r>
          <w:t xml:space="preserve">Instead, we’ll look at some of the most typical problems that </w:t>
        </w:r>
      </w:ins>
      <w:ins w:id="2403" w:author="Steve Maas" w:date="2014-01-02T16:48:00Z">
        <w:r>
          <w:t xml:space="preserve">FEBio users </w:t>
        </w:r>
      </w:ins>
      <w:ins w:id="2404" w:author="Steve Maas" w:date="2014-01-02T16:47:00Z">
        <w:r>
          <w:t>have run into</w:t>
        </w:r>
      </w:ins>
      <w:ins w:id="2405" w:author="Steve Maas" w:date="2014-01-02T16:48:00Z">
        <w:r>
          <w:t>.</w:t>
        </w:r>
      </w:ins>
      <w:ins w:id="2406" w:author="Steve Maas" w:date="2014-01-02T16:47:00Z">
        <w:r>
          <w:t xml:space="preserve"> </w:t>
        </w:r>
      </w:ins>
    </w:p>
    <w:p w14:paraId="44A88EF0" w14:textId="77777777" w:rsidR="00061F56" w:rsidRDefault="00061F56">
      <w:pPr>
        <w:rPr>
          <w:ins w:id="2407" w:author="Steve Maas" w:date="2014-01-02T16:48:00Z"/>
        </w:rPr>
      </w:pPr>
    </w:p>
    <w:p w14:paraId="40DFC7EE" w14:textId="4D756A22" w:rsidR="00061F56" w:rsidRDefault="00061F56">
      <w:pPr>
        <w:pStyle w:val="Heading3"/>
        <w:rPr>
          <w:ins w:id="2408" w:author="Steve Maas" w:date="2014-01-02T16:44:00Z"/>
        </w:rPr>
        <w:pPrChange w:id="2409" w:author="Steve Maas" w:date="2014-01-02T16:48:00Z">
          <w:pPr/>
        </w:pPrChange>
      </w:pPr>
      <w:bookmarkStart w:id="2410" w:name="_Toc385498606"/>
      <w:ins w:id="2411" w:author="Steve Maas" w:date="2014-01-02T16:48:00Z">
        <w:r>
          <w:t>Mesh convergence</w:t>
        </w:r>
      </w:ins>
      <w:bookmarkEnd w:id="2410"/>
    </w:p>
    <w:p w14:paraId="31FFC193" w14:textId="124822BB" w:rsidR="00061F56" w:rsidRDefault="00061F56">
      <w:pPr>
        <w:rPr>
          <w:ins w:id="2412" w:author="Steve Maas" w:date="2014-01-02T16:53:00Z"/>
        </w:rPr>
      </w:pPr>
      <w:ins w:id="2413" w:author="Steve Maas" w:date="2014-01-02T16:50:00Z">
        <w:r>
          <w:t>The</w:t>
        </w:r>
      </w:ins>
      <w:ins w:id="2414" w:author="Steve Maas" w:date="2014-01-02T16:49:00Z">
        <w:r>
          <w:t xml:space="preserve"> solution </w:t>
        </w:r>
      </w:ins>
      <w:ins w:id="2415" w:author="Steve Maas" w:date="2014-01-02T16:50:00Z">
        <w:r>
          <w:t xml:space="preserve">calculated by FEBio </w:t>
        </w:r>
      </w:ins>
      <w:ins w:id="2416" w:author="Steve Maas" w:date="2014-01-02T16:49:00Z">
        <w:r>
          <w:t xml:space="preserve">only applies to the mesh for which it was solved. However, the “exact” solution must be independent of the mesh and therefore a mesh convergence study is almost always </w:t>
        </w:r>
      </w:ins>
      <w:ins w:id="2417" w:author="Steve Maas" w:date="2014-01-02T16:50:00Z">
        <w:r>
          <w:t>necessary</w:t>
        </w:r>
      </w:ins>
      <w:ins w:id="2418" w:author="Steve Maas" w:date="2014-01-02T16:49:00Z">
        <w:r>
          <w:t xml:space="preserve"> </w:t>
        </w:r>
      </w:ins>
      <w:ins w:id="2419" w:author="Steve Maas" w:date="2014-01-02T16:50:00Z">
        <w:r>
          <w:t xml:space="preserve">to make sure the FEBio solution is close to this exact solution. In practice this means that a </w:t>
        </w:r>
      </w:ins>
      <w:ins w:id="2420" w:author="Steve Maas" w:date="2014-01-02T16:51:00Z">
        <w:r>
          <w:t>model</w:t>
        </w:r>
      </w:ins>
      <w:ins w:id="2421" w:author="Steve Maas" w:date="2014-01-02T16:50:00Z">
        <w:r>
          <w:t xml:space="preserve"> must be run several times with an increasingly finer mesh </w:t>
        </w:r>
      </w:ins>
      <w:ins w:id="2422" w:author="Steve Maas" w:date="2014-01-02T16:51:00Z">
        <w:r>
          <w:t xml:space="preserve">to find out at which mesh density the FEBio solution no longer changes. </w:t>
        </w:r>
      </w:ins>
    </w:p>
    <w:p w14:paraId="3C39CA53" w14:textId="77777777" w:rsidR="004A7278" w:rsidRDefault="004A7278">
      <w:pPr>
        <w:rPr>
          <w:ins w:id="2423" w:author="Steve Maas" w:date="2014-01-02T16:53:00Z"/>
        </w:rPr>
      </w:pPr>
    </w:p>
    <w:p w14:paraId="10139E5C" w14:textId="5BAED87B" w:rsidR="004A7278" w:rsidRDefault="004A7278">
      <w:pPr>
        <w:pStyle w:val="Heading3"/>
        <w:rPr>
          <w:ins w:id="2424" w:author="Steve Maas" w:date="2014-01-02T16:48:00Z"/>
        </w:rPr>
        <w:pPrChange w:id="2425" w:author="Steve Maas" w:date="2014-01-02T16:53:00Z">
          <w:pPr/>
        </w:pPrChange>
      </w:pPr>
      <w:bookmarkStart w:id="2426" w:name="_Toc385498607"/>
      <w:ins w:id="2427" w:author="Steve Maas" w:date="2014-01-02T16:53:00Z">
        <w:r>
          <w:t>Constraint enforcement</w:t>
        </w:r>
      </w:ins>
      <w:bookmarkEnd w:id="2426"/>
    </w:p>
    <w:p w14:paraId="6D71BDCE" w14:textId="0D7BBB3E" w:rsidR="00F4139F" w:rsidRDefault="004A7278">
      <w:pPr>
        <w:rPr>
          <w:ins w:id="2428" w:author="Steve Maas" w:date="2014-01-02T16:54:00Z"/>
        </w:rPr>
      </w:pPr>
      <w:ins w:id="2429"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430" w:author="Steve Maas" w:date="2014-01-02T16:56:00Z">
        <w:r>
          <w:t xml:space="preserve">used in FEBio </w:t>
        </w:r>
      </w:ins>
      <w:ins w:id="2431" w:author="Steve Maas" w:date="2014-01-02T16:54:00Z">
        <w:r>
          <w:t xml:space="preserve">are incompressibility and contact. </w:t>
        </w:r>
      </w:ins>
    </w:p>
    <w:p w14:paraId="570702A8" w14:textId="77777777" w:rsidR="004A7278" w:rsidRDefault="004A7278">
      <w:pPr>
        <w:rPr>
          <w:ins w:id="2432" w:author="Steve Maas" w:date="2014-01-02T16:56:00Z"/>
        </w:rPr>
      </w:pPr>
    </w:p>
    <w:p w14:paraId="69038E24" w14:textId="77777777" w:rsidR="004A7278" w:rsidRDefault="004A7278">
      <w:pPr>
        <w:rPr>
          <w:ins w:id="2433" w:author="Steve Maas" w:date="2014-01-02T17:01:00Z"/>
        </w:rPr>
      </w:pPr>
      <w:ins w:id="2434" w:author="Steve Maas" w:date="2014-01-02T17:00:00Z">
        <w:r>
          <w:t>For uncoupled materials, i</w:t>
        </w:r>
      </w:ins>
      <w:ins w:id="2435" w:author="Steve Maas" w:date="2014-01-02T16:56:00Z">
        <w:r>
          <w:t xml:space="preserve">ncompressibility </w:t>
        </w:r>
      </w:ins>
      <w:ins w:id="2436" w:author="Steve Maas" w:date="2014-01-02T16:57:00Z">
        <w:r>
          <w:t xml:space="preserve">(for hexahedral elements) </w:t>
        </w:r>
      </w:ins>
      <w:ins w:id="2437" w:author="Steve Maas" w:date="2014-01-02T16:56:00Z">
        <w:r>
          <w:t xml:space="preserve">is handled </w:t>
        </w:r>
      </w:ins>
      <w:ins w:id="2438" w:author="Steve Maas" w:date="2014-01-02T16:59:00Z">
        <w:r>
          <w:t xml:space="preserve">in FEBio </w:t>
        </w:r>
      </w:ins>
      <w:ins w:id="2439" w:author="Steve Maas" w:date="2014-01-02T16:56:00Z">
        <w:r>
          <w:t xml:space="preserve">using a three-field </w:t>
        </w:r>
      </w:ins>
      <w:ins w:id="2440" w:author="Steve Maas" w:date="2014-01-02T16:57:00Z">
        <w:r>
          <w:t>formulation in addition to the enforcement of the incompressibility constraint. This constrain</w:t>
        </w:r>
      </w:ins>
      <w:ins w:id="2441" w:author="Steve Maas" w:date="2014-01-02T16:58:00Z">
        <w:r>
          <w:t>t</w:t>
        </w:r>
      </w:ins>
      <w:ins w:id="2442" w:author="Steve Maas" w:date="2014-01-02T16:57:00Z">
        <w:r>
          <w:t xml:space="preserve"> is usually enforced using a penalty formulation (although an augmented Lagrangian method is also available). </w:t>
        </w:r>
      </w:ins>
      <w:ins w:id="2443" w:author="Steve Maas" w:date="2014-01-02T16:58:00Z">
        <w:r>
          <w:t>To inspect whether the incompressibility constrain</w:t>
        </w:r>
      </w:ins>
      <w:ins w:id="2444" w:author="Steve Maas" w:date="2014-01-02T16:59:00Z">
        <w:r>
          <w:t>t</w:t>
        </w:r>
      </w:ins>
      <w:ins w:id="2445" w:author="Steve Maas" w:date="2014-01-02T16:58:00Z">
        <w:r>
          <w:t xml:space="preserve"> is satisfied sufficiently the user can look at the volume ratio which has to be close to one. </w:t>
        </w:r>
      </w:ins>
      <w:ins w:id="2446" w:author="Steve Maas" w:date="2014-01-02T16:59:00Z">
        <w:r>
          <w:t xml:space="preserve">If it deviates from one too much the user needs to increase the </w:t>
        </w:r>
      </w:ins>
      <w:ins w:id="2447" w:author="Steve Maas" w:date="2014-01-02T17:00:00Z">
        <w:r>
          <w:t xml:space="preserve">“bulk modulus” of the material. </w:t>
        </w:r>
      </w:ins>
    </w:p>
    <w:p w14:paraId="2F03663F" w14:textId="77777777" w:rsidR="004A7278" w:rsidRDefault="004A7278">
      <w:pPr>
        <w:rPr>
          <w:ins w:id="2448" w:author="Steve Maas" w:date="2014-01-02T17:01:00Z"/>
        </w:rPr>
      </w:pPr>
    </w:p>
    <w:p w14:paraId="7BB297F0" w14:textId="0A0A561F" w:rsidR="004A7278" w:rsidRDefault="004A7278">
      <w:pPr>
        <w:rPr>
          <w:ins w:id="2449" w:author="Steve Maas" w:date="2014-01-02T16:56:00Z"/>
        </w:rPr>
      </w:pPr>
      <w:ins w:id="2450" w:author="Steve Maas" w:date="2014-01-02T17:00:00Z">
        <w:r>
          <w:t xml:space="preserve">For coupled materials, incompressibility is </w:t>
        </w:r>
      </w:ins>
      <w:ins w:id="2451" w:author="Steve Maas" w:date="2014-01-02T17:01:00Z">
        <w:r>
          <w:t xml:space="preserve">not treated explicitly and </w:t>
        </w:r>
      </w:ins>
      <w:ins w:id="2452" w:author="Steve Maas" w:date="2014-01-02T17:00:00Z">
        <w:r>
          <w:t xml:space="preserve">care must be taken when </w:t>
        </w:r>
      </w:ins>
      <w:ins w:id="2453" w:author="Steve Maas" w:date="2014-01-02T17:01:00Z">
        <w:r>
          <w:t xml:space="preserve">using coupled materials in a near-incompressible regime (e.g. setting the Poisson’s ratio too close to 0.5 for a neo-Hookean material). </w:t>
        </w:r>
      </w:ins>
      <w:ins w:id="2454" w:author="Steve Maas" w:date="2014-01-02T17:02:00Z">
        <w:r w:rsidR="0085430D">
          <w:t xml:space="preserve">In that case, the solution will most likely “lock” which manifests itself in displacements that are too small. </w:t>
        </w:r>
      </w:ins>
      <w:ins w:id="2455" w:author="Steve Maas" w:date="2014-01-02T17:03:00Z">
        <w:r w:rsidR="0085430D">
          <w:t xml:space="preserve">Inspection of the volume ratio may not be sufficient to identify locking. </w:t>
        </w:r>
      </w:ins>
      <w:ins w:id="2456" w:author="Steve Maas" w:date="2014-01-02T17:04:00Z">
        <w:r w:rsidR="0085430D">
          <w:t>However</w:t>
        </w:r>
      </w:ins>
      <w:ins w:id="2457" w:author="Steve Maas" w:date="2014-01-02T17:03:00Z">
        <w:r w:rsidR="0085430D">
          <w:t xml:space="preserve">, a mesh convergence study </w:t>
        </w:r>
      </w:ins>
      <w:ins w:id="2458" w:author="Steve Maas" w:date="2014-01-02T17:04:00Z">
        <w:r w:rsidR="0085430D">
          <w:t>will often help in identifying this problem.</w:t>
        </w:r>
      </w:ins>
    </w:p>
    <w:p w14:paraId="1DD1262F" w14:textId="77777777" w:rsidR="004A7278" w:rsidRDefault="004A7278">
      <w:pPr>
        <w:rPr>
          <w:ins w:id="2459" w:author="Steve Maas" w:date="2014-01-02T17:04:00Z"/>
        </w:rPr>
      </w:pPr>
    </w:p>
    <w:p w14:paraId="499695B0" w14:textId="645A96D4" w:rsidR="0085430D" w:rsidRDefault="0085430D">
      <w:pPr>
        <w:rPr>
          <w:ins w:id="2460" w:author="Steve Maas" w:date="2014-01-02T17:06:00Z"/>
        </w:rPr>
      </w:pPr>
      <w:ins w:id="2461" w:author="Steve Maas" w:date="2014-01-02T17:04:00Z">
        <w:r>
          <w:lastRenderedPageBreak/>
          <w:t>When a contact constraint is not sufficiently enforced, the contact</w:t>
        </w:r>
      </w:ins>
      <w:ins w:id="2462" w:author="Steve Maas" w:date="2014-01-02T17:05:00Z">
        <w:r>
          <w:t>ing</w:t>
        </w:r>
      </w:ins>
      <w:ins w:id="2463" w:author="Steve Maas" w:date="2014-01-02T17:04:00Z">
        <w:r>
          <w:t xml:space="preserve"> surfac</w:t>
        </w:r>
      </w:ins>
      <w:ins w:id="2464" w:author="Steve Maas" w:date="2014-01-02T17:05:00Z">
        <w:r>
          <w:t xml:space="preserve">es will have penetrated. This problem is usually identified easily by looking at the deformed model in a post-processing software (e.g. PostView). </w:t>
        </w:r>
      </w:ins>
      <w:ins w:id="2465" w:author="Steve Maas" w:date="2014-01-02T17:06:00Z">
        <w:r>
          <w:t>Increasing the penalty factor and/or decreasing the augmented Lagrangian tolerance should solve this problem.</w:t>
        </w:r>
      </w:ins>
    </w:p>
    <w:p w14:paraId="7374845C" w14:textId="77777777" w:rsidR="0085430D" w:rsidRDefault="0085430D">
      <w:pPr>
        <w:rPr>
          <w:ins w:id="2466" w:author="Steve Maas" w:date="2014-01-02T14:33:00Z"/>
        </w:rPr>
      </w:pPr>
    </w:p>
    <w:p w14:paraId="742E08A0" w14:textId="31B47836" w:rsidR="00DF1A47" w:rsidRPr="00FE00A6" w:rsidDel="0085430D" w:rsidRDefault="00DF1A47">
      <w:pPr>
        <w:rPr>
          <w:del w:id="2467" w:author="Steve Maas" w:date="2014-01-02T17:06:00Z"/>
        </w:rPr>
      </w:pPr>
      <w:bookmarkStart w:id="2468" w:name="_Toc376446466"/>
      <w:bookmarkStart w:id="2469" w:name="_Toc376446695"/>
      <w:bookmarkStart w:id="2470" w:name="_Toc376446924"/>
      <w:bookmarkStart w:id="2471" w:name="_Toc376447153"/>
      <w:bookmarkStart w:id="2472" w:name="_Toc376787098"/>
      <w:bookmarkStart w:id="2473" w:name="_Toc376787329"/>
      <w:bookmarkStart w:id="2474" w:name="_Toc376787560"/>
      <w:bookmarkStart w:id="2475" w:name="_Toc376858660"/>
      <w:bookmarkStart w:id="2476" w:name="_Toc377547140"/>
      <w:bookmarkStart w:id="2477" w:name="_Toc377547386"/>
      <w:bookmarkEnd w:id="2468"/>
      <w:bookmarkEnd w:id="2469"/>
      <w:bookmarkEnd w:id="2470"/>
      <w:bookmarkEnd w:id="2471"/>
      <w:bookmarkEnd w:id="2472"/>
      <w:bookmarkEnd w:id="2473"/>
      <w:bookmarkEnd w:id="2474"/>
      <w:bookmarkEnd w:id="2475"/>
      <w:bookmarkEnd w:id="2476"/>
      <w:bookmarkEnd w:id="2477"/>
    </w:p>
    <w:p w14:paraId="59A843D7" w14:textId="5D8E4E98" w:rsidR="00590133" w:rsidRDefault="00590133" w:rsidP="007D6F0D">
      <w:pPr>
        <w:pStyle w:val="Heading2"/>
      </w:pPr>
      <w:bookmarkStart w:id="2478" w:name="_Toc385498608"/>
      <w:r>
        <w:t>Limitations of FEBio</w:t>
      </w:r>
      <w:bookmarkEnd w:id="247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479" w:author="Steve Maas" w:date="2014-01-02T14:14:00Z"/>
        </w:rPr>
      </w:pPr>
    </w:p>
    <w:p w14:paraId="3FE3A5E7" w14:textId="376B9A5F" w:rsidR="00DE1D8A" w:rsidRDefault="00DE1D8A">
      <w:pPr>
        <w:pStyle w:val="Heading3"/>
        <w:rPr>
          <w:ins w:id="2480" w:author="Steve Maas" w:date="2014-01-02T14:15:00Z"/>
        </w:rPr>
        <w:pPrChange w:id="2481" w:author="Steve Maas" w:date="2014-01-02T14:14:00Z">
          <w:pPr/>
        </w:pPrChange>
      </w:pPr>
      <w:bookmarkStart w:id="2482" w:name="_Toc385498609"/>
      <w:ins w:id="2483" w:author="Steve Maas" w:date="2014-01-02T14:15:00Z">
        <w:r>
          <w:t>Geometrical instabilities</w:t>
        </w:r>
        <w:bookmarkEnd w:id="2482"/>
      </w:ins>
    </w:p>
    <w:p w14:paraId="6012419A" w14:textId="6B61E62B" w:rsidR="00DE1D8A" w:rsidRDefault="00DE1D8A">
      <w:pPr>
        <w:rPr>
          <w:ins w:id="2484" w:author="Steve Maas" w:date="2014-01-02T14:21:00Z"/>
        </w:rPr>
      </w:pPr>
      <w:ins w:id="2485" w:author="Steve Maas" w:date="2014-01-02T14:15:00Z">
        <w:r>
          <w:t xml:space="preserve">A geometrical instability is a point in the solution </w:t>
        </w:r>
      </w:ins>
      <w:ins w:id="2486" w:author="Steve Maas" w:date="2014-01-02T14:16:00Z">
        <w:r>
          <w:t xml:space="preserve">at which </w:t>
        </w:r>
      </w:ins>
      <w:ins w:id="2487" w:author="Steve Maas" w:date="2014-01-02T14:15:00Z">
        <w:r>
          <w:t>several paths for continuing the solution</w:t>
        </w:r>
      </w:ins>
      <w:ins w:id="2488" w:author="Steve Maas" w:date="2014-01-02T14:16:00Z">
        <w:r>
          <w:t xml:space="preserve"> are possible. </w:t>
        </w:r>
      </w:ins>
      <w:ins w:id="2489" w:author="Steve Maas" w:date="2014-01-02T14:17:00Z">
        <w:r>
          <w:t>T</w:t>
        </w:r>
      </w:ins>
      <w:ins w:id="2490" w:author="Steve Maas" w:date="2014-01-02T14:16:00Z">
        <w:r>
          <w:t>ypical example</w:t>
        </w:r>
      </w:ins>
      <w:ins w:id="2491" w:author="Steve Maas" w:date="2014-01-02T14:17:00Z">
        <w:r>
          <w:t>s</w:t>
        </w:r>
      </w:ins>
      <w:ins w:id="2492" w:author="Steve Maas" w:date="2014-01-02T14:16:00Z">
        <w:r>
          <w:t xml:space="preserve"> </w:t>
        </w:r>
      </w:ins>
      <w:ins w:id="2493" w:author="Steve Maas" w:date="2014-01-02T14:17:00Z">
        <w:r>
          <w:t xml:space="preserve">are </w:t>
        </w:r>
      </w:ins>
      <w:ins w:id="2494" w:author="Steve Maas" w:date="2014-01-02T14:16:00Z">
        <w:r>
          <w:t xml:space="preserve">buckling </w:t>
        </w:r>
      </w:ins>
      <w:ins w:id="2495" w:author="Steve Maas" w:date="2014-01-02T14:17:00Z">
        <w:r>
          <w:t>of a column or inflation of a balloon</w:t>
        </w:r>
      </w:ins>
      <w:ins w:id="2496" w:author="Steve Maas" w:date="2014-01-02T14:16:00Z">
        <w:r>
          <w:t xml:space="preserve">. </w:t>
        </w:r>
      </w:ins>
      <w:ins w:id="2497" w:author="Steve Maas" w:date="2014-01-02T14:17:00Z">
        <w:r>
          <w:t>FEBio’s Newton based solvers cannot handle buckling since usually at these points, the material</w:t>
        </w:r>
      </w:ins>
      <w:ins w:id="2498" w:author="Steve Maas" w:date="2014-01-02T14:18:00Z">
        <w:r>
          <w:t xml:space="preserve">’s elasticity tangent is not uniquely defined. Although in some cases FEBio will be able to pass </w:t>
        </w:r>
      </w:ins>
      <w:ins w:id="2499" w:author="Steve Maas" w:date="2014-01-02T14:19:00Z">
        <w:r>
          <w:t xml:space="preserve">a </w:t>
        </w:r>
      </w:ins>
      <w:ins w:id="2500" w:author="Steve Maas" w:date="2014-01-02T14:18:00Z">
        <w:r>
          <w:t>buckling point</w:t>
        </w:r>
      </w:ins>
      <w:ins w:id="2501" w:author="Steve Maas" w:date="2014-01-02T14:19:00Z">
        <w:r>
          <w:t xml:space="preserve">, in most cases, FEBio will not be able to converge </w:t>
        </w:r>
      </w:ins>
      <w:ins w:id="2502" w:author="Steve Maas" w:date="2014-01-02T14:20:00Z">
        <w:r>
          <w:t>to a solution</w:t>
        </w:r>
      </w:ins>
      <w:ins w:id="2503" w:author="Steve Maas" w:date="2014-01-02T14:19:00Z">
        <w:r>
          <w:t xml:space="preserve">. </w:t>
        </w:r>
      </w:ins>
    </w:p>
    <w:p w14:paraId="25C7F962" w14:textId="03B6DE86" w:rsidR="00DE1D8A" w:rsidRDefault="00DE1D8A">
      <w:pPr>
        <w:pStyle w:val="Heading3"/>
        <w:rPr>
          <w:ins w:id="2504" w:author="Steve Maas" w:date="2014-01-02T14:21:00Z"/>
        </w:rPr>
        <w:pPrChange w:id="2505" w:author="Steve Maas" w:date="2014-01-02T14:21:00Z">
          <w:pPr/>
        </w:pPrChange>
      </w:pPr>
      <w:bookmarkStart w:id="2506" w:name="_Toc385498610"/>
      <w:ins w:id="2507" w:author="Steve Maas" w:date="2014-01-02T14:21:00Z">
        <w:r>
          <w:t>Material instabilities</w:t>
        </w:r>
        <w:bookmarkEnd w:id="2506"/>
      </w:ins>
    </w:p>
    <w:p w14:paraId="19837DD1" w14:textId="4E55CE27" w:rsidR="00DE1D8A" w:rsidRDefault="009A09E2">
      <w:pPr>
        <w:rPr>
          <w:ins w:id="2508" w:author="Steve Maas" w:date="2014-01-02T14:22:00Z"/>
        </w:rPr>
      </w:pPr>
      <w:ins w:id="2509" w:author="Steve Maas" w:date="2014-01-02T14:21:00Z">
        <w:r>
          <w:t xml:space="preserve">A material instability is </w:t>
        </w:r>
      </w:ins>
      <w:ins w:id="2510" w:author="Steve Maas" w:date="2014-01-02T14:22:00Z">
        <w:r>
          <w:t xml:space="preserve">a </w:t>
        </w:r>
      </w:ins>
      <w:ins w:id="2511" w:author="Steve Maas" w:date="2014-01-02T14:21:00Z">
        <w:r>
          <w:t xml:space="preserve">point in the stress-strain response where the slope of the stress-strain curve effectively becomes zero. </w:t>
        </w:r>
      </w:ins>
      <w:ins w:id="2512"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513" w:author="Steve Maas" w:date="2014-01-02T14:24:00Z"/>
        </w:rPr>
      </w:pPr>
    </w:p>
    <w:p w14:paraId="4CD27D11" w14:textId="7887B84F" w:rsidR="009A09E2" w:rsidDel="009A09E2" w:rsidRDefault="009A09E2">
      <w:pPr>
        <w:rPr>
          <w:del w:id="2514" w:author="Steve Maas" w:date="2014-01-02T14:26:00Z"/>
        </w:rPr>
        <w:pPrChange w:id="2515" w:author="Steve Maas" w:date="2014-01-02T14:26:00Z">
          <w:pPr>
            <w:pStyle w:val="ListParagraph"/>
            <w:numPr>
              <w:numId w:val="58"/>
            </w:numPr>
            <w:tabs>
              <w:tab w:val="num" w:pos="720"/>
            </w:tabs>
            <w:ind w:hanging="360"/>
          </w:pPr>
        </w:pPrChange>
      </w:pPr>
      <w:ins w:id="2516"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517" w:author="Steve Maas" w:date="2014-01-02T14:26:00Z">
        <w:r>
          <w:t xml:space="preserve">and even if it finds a solution, it may not to useful. </w:t>
        </w:r>
      </w:ins>
    </w:p>
    <w:p w14:paraId="5FADBD22" w14:textId="77777777" w:rsidR="009A09E2" w:rsidRPr="00FE00A6" w:rsidRDefault="009A09E2" w:rsidP="00FE00A6">
      <w:pPr>
        <w:rPr>
          <w:ins w:id="2518" w:author="Steve Maas" w:date="2014-01-02T14:26:00Z"/>
        </w:rPr>
      </w:pPr>
    </w:p>
    <w:p w14:paraId="587DF599" w14:textId="332FBF71" w:rsidR="00590133" w:rsidDel="009A09E2" w:rsidRDefault="009A09E2">
      <w:pPr>
        <w:pStyle w:val="Heading3"/>
        <w:rPr>
          <w:del w:id="2519" w:author="Steve Maas" w:date="2014-01-02T14:26:00Z"/>
        </w:rPr>
        <w:pPrChange w:id="2520" w:author="Steve Maas" w:date="2014-01-02T14:26:00Z">
          <w:pPr>
            <w:pStyle w:val="ListParagraph"/>
            <w:numPr>
              <w:numId w:val="58"/>
            </w:numPr>
            <w:tabs>
              <w:tab w:val="num" w:pos="720"/>
            </w:tabs>
            <w:ind w:hanging="360"/>
          </w:pPr>
        </w:pPrChange>
      </w:pPr>
      <w:bookmarkStart w:id="2521" w:name="_Toc385498611"/>
      <w:ins w:id="2522" w:author="Steve Maas" w:date="2014-01-02T14:27:00Z">
        <w:r>
          <w:t>Re</w:t>
        </w:r>
      </w:ins>
      <w:r w:rsidR="0063263E">
        <w:t>me</w:t>
      </w:r>
      <w:ins w:id="2523" w:author="Steve Maas" w:date="2014-01-02T14:27:00Z">
        <w:r>
          <w:t>shing</w:t>
        </w:r>
      </w:ins>
      <w:del w:id="2524"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2521"/>
      </w:del>
    </w:p>
    <w:p w14:paraId="45607322" w14:textId="77777777" w:rsidR="009A09E2" w:rsidRDefault="009A09E2">
      <w:pPr>
        <w:pStyle w:val="Heading3"/>
        <w:rPr>
          <w:ins w:id="2525" w:author="Steve Maas" w:date="2014-01-02T14:26:00Z"/>
        </w:rPr>
        <w:pPrChange w:id="2526" w:author="Steve Maas" w:date="2014-01-02T14:26:00Z">
          <w:pPr>
            <w:pStyle w:val="ListParagraph"/>
            <w:numPr>
              <w:numId w:val="58"/>
            </w:numPr>
            <w:tabs>
              <w:tab w:val="num" w:pos="720"/>
            </w:tabs>
            <w:ind w:hanging="360"/>
          </w:pPr>
        </w:pPrChange>
      </w:pPr>
      <w:bookmarkStart w:id="2527" w:name="_Toc385498612"/>
      <w:bookmarkEnd w:id="2527"/>
    </w:p>
    <w:p w14:paraId="202DC362" w14:textId="0403C7F3" w:rsidR="009A09E2" w:rsidRDefault="009A09E2">
      <w:pPr>
        <w:rPr>
          <w:ins w:id="2528" w:author="Steve Maas" w:date="2014-01-02T14:26:00Z"/>
        </w:rPr>
        <w:pPrChange w:id="2529" w:author="Steve Maas" w:date="2014-01-02T14:26:00Z">
          <w:pPr>
            <w:pStyle w:val="ListParagraph"/>
            <w:numPr>
              <w:numId w:val="58"/>
            </w:numPr>
            <w:tabs>
              <w:tab w:val="num" w:pos="720"/>
            </w:tabs>
            <w:ind w:hanging="360"/>
          </w:pPr>
        </w:pPrChange>
      </w:pPr>
      <w:ins w:id="2530" w:author="Steve Maas" w:date="2014-01-02T14:27:00Z">
        <w:r>
          <w:t>FEBio is designed to solve problems that can undergo large deformations. However, when the deformations become too large</w:t>
        </w:r>
      </w:ins>
      <w:ins w:id="2531" w:author="Steve Maas" w:date="2014-01-02T14:28:00Z">
        <w:r>
          <w:t xml:space="preserve"> it can happen that the finite element mesh cannot be distorted any further without inverting elements. In that case, FEBio will not be able to continue the solution and will most likely terminate </w:t>
        </w:r>
      </w:ins>
      <w:ins w:id="2532" w:author="Steve Maas" w:date="2014-01-02T14:29:00Z">
        <w:r>
          <w:t>with</w:t>
        </w:r>
      </w:ins>
      <w:ins w:id="2533" w:author="Steve Maas" w:date="2014-01-02T14:28:00Z">
        <w:r>
          <w:t xml:space="preserve"> </w:t>
        </w:r>
      </w:ins>
      <w:ins w:id="2534" w:author="Steve Maas" w:date="2014-01-02T14:29:00Z">
        <w:r>
          <w:t xml:space="preserve">a negative jacobian error message. </w:t>
        </w:r>
      </w:ins>
    </w:p>
    <w:p w14:paraId="16AD4CE3" w14:textId="77777777" w:rsidR="009A09E2" w:rsidRDefault="009A09E2">
      <w:pPr>
        <w:rPr>
          <w:ins w:id="2535" w:author="Steve Maas" w:date="2014-01-02T14:30:00Z"/>
        </w:rPr>
        <w:pPrChange w:id="2536" w:author="Steve Maas" w:date="2014-01-02T14:26:00Z">
          <w:pPr>
            <w:pStyle w:val="ListParagraph"/>
            <w:numPr>
              <w:numId w:val="58"/>
            </w:numPr>
            <w:tabs>
              <w:tab w:val="num" w:pos="720"/>
            </w:tabs>
            <w:ind w:hanging="360"/>
          </w:pPr>
        </w:pPrChange>
      </w:pPr>
    </w:p>
    <w:p w14:paraId="7C5A23E2" w14:textId="1C6F481C" w:rsidR="00D0053D" w:rsidRDefault="009A09E2">
      <w:pPr>
        <w:rPr>
          <w:ins w:id="2537" w:author="Steve Maas" w:date="2014-01-02T16:22:00Z"/>
        </w:rPr>
        <w:pPrChange w:id="2538" w:author="Steve Maas" w:date="2014-01-02T14:26:00Z">
          <w:pPr>
            <w:pStyle w:val="ListParagraph"/>
            <w:numPr>
              <w:numId w:val="58"/>
            </w:numPr>
            <w:tabs>
              <w:tab w:val="num" w:pos="720"/>
            </w:tabs>
            <w:ind w:hanging="360"/>
          </w:pPr>
        </w:pPrChange>
      </w:pPr>
      <w:ins w:id="2539" w:author="Steve Maas" w:date="2014-01-02T14:30:00Z">
        <w:r>
          <w:t>One possible solution to this problem is to remesh the model at th</w:t>
        </w:r>
      </w:ins>
      <w:ins w:id="2540" w:author="Steve Maas" w:date="2014-01-02T14:31:00Z">
        <w:r>
          <w:t>e</w:t>
        </w:r>
      </w:ins>
      <w:ins w:id="2541" w:author="Steve Maas" w:date="2014-01-02T14:30:00Z">
        <w:r>
          <w:t xml:space="preserve"> point</w:t>
        </w:r>
      </w:ins>
      <w:ins w:id="2542" w:author="Steve Maas" w:date="2014-01-02T14:31:00Z">
        <w:r>
          <w:t xml:space="preserve"> at which the deformation become too large</w:t>
        </w:r>
      </w:ins>
      <w:ins w:id="2543" w:author="Steve Maas" w:date="2014-01-02T14:30:00Z">
        <w:r>
          <w:t xml:space="preserve">, but currently FEBio does not have any remeshing capabilities. </w:t>
        </w:r>
      </w:ins>
      <w:del w:id="2544"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545" w:author="Steve Maas" w:date="2014-01-02T14:31:00Z">
        <w:r w:rsidR="00DF1A47">
          <w:t xml:space="preserve">The only remedy at this point is to plan ahead and design your mesh in such a way that the elements will not invert in the range of deformation that you are </w:t>
        </w:r>
      </w:ins>
      <w:ins w:id="2546" w:author="Steve Maas" w:date="2014-01-02T14:32:00Z">
        <w:r w:rsidR="00DF1A47">
          <w:t>interested</w:t>
        </w:r>
      </w:ins>
      <w:ins w:id="2547" w:author="Steve Maas" w:date="2014-01-02T14:31:00Z">
        <w:r w:rsidR="00DF1A47">
          <w:t xml:space="preserve"> </w:t>
        </w:r>
      </w:ins>
      <w:ins w:id="2548" w:author="Steve Maas" w:date="2014-01-02T14:32:00Z">
        <w:r w:rsidR="00DF1A47">
          <w:t>in (e.g. place a butterfly mesh in sharp corners or make the mesh finer in areas of larger deformation).</w:t>
        </w:r>
      </w:ins>
    </w:p>
    <w:p w14:paraId="2D1C8A6F" w14:textId="77777777" w:rsidR="00997C6C" w:rsidRDefault="00997C6C">
      <w:pPr>
        <w:rPr>
          <w:ins w:id="2549" w:author="Steve Maas" w:date="2014-01-02T16:22:00Z"/>
        </w:rPr>
        <w:pPrChange w:id="2550"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551" w:author="Steve Maas" w:date="2014-01-02T16:23:00Z"/>
        </w:rPr>
        <w:pPrChange w:id="2552" w:author="Steve Maas" w:date="2014-01-02T16:22:00Z">
          <w:pPr>
            <w:pStyle w:val="ListParagraph"/>
            <w:numPr>
              <w:numId w:val="58"/>
            </w:numPr>
            <w:tabs>
              <w:tab w:val="num" w:pos="720"/>
            </w:tabs>
            <w:ind w:hanging="360"/>
          </w:pPr>
        </w:pPrChange>
      </w:pPr>
      <w:bookmarkStart w:id="2553" w:name="_Toc385498613"/>
      <w:ins w:id="2554" w:author="Steve Maas" w:date="2014-01-02T16:23:00Z">
        <w:r>
          <w:lastRenderedPageBreak/>
          <w:t>Force-driven Problems</w:t>
        </w:r>
        <w:bookmarkEnd w:id="2553"/>
      </w:ins>
    </w:p>
    <w:p w14:paraId="311E7AA0" w14:textId="39D72FC2" w:rsidR="00997C6C" w:rsidRDefault="00997C6C">
      <w:pPr>
        <w:rPr>
          <w:ins w:id="2555" w:author="Steve Maas" w:date="2014-01-02T16:32:00Z"/>
        </w:rPr>
        <w:pPrChange w:id="2556" w:author="Steve Maas" w:date="2014-01-02T16:23:00Z">
          <w:pPr>
            <w:pStyle w:val="ListParagraph"/>
            <w:numPr>
              <w:numId w:val="58"/>
            </w:numPr>
            <w:tabs>
              <w:tab w:val="num" w:pos="720"/>
            </w:tabs>
            <w:ind w:hanging="360"/>
          </w:pPr>
        </w:pPrChange>
      </w:pPr>
      <w:ins w:id="2557"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558" w:author="Steve Maas" w:date="2014-01-02T16:26:00Z">
        <w:r>
          <w:rPr>
            <w:rStyle w:val="FootnoteReference"/>
          </w:rPr>
          <w:footnoteReference w:id="9"/>
        </w:r>
      </w:ins>
      <w:ins w:id="2561" w:author="Steve Maas" w:date="2014-01-02T16:23:00Z">
        <w:r>
          <w:t>.</w:t>
        </w:r>
      </w:ins>
      <w:ins w:id="2562" w:author="Steve Maas" w:date="2014-01-02T16:27:00Z">
        <w:r>
          <w:t xml:space="preserve"> The cause of this </w:t>
        </w:r>
      </w:ins>
      <w:ins w:id="2563" w:author="Steve Maas" w:date="2014-01-02T16:28:00Z">
        <w:r>
          <w:t>instability</w:t>
        </w:r>
      </w:ins>
      <w:ins w:id="2564" w:author="Steve Maas" w:date="2014-01-02T16:27:00Z">
        <w:r>
          <w:t xml:space="preserve"> can easily </w:t>
        </w:r>
      </w:ins>
      <w:ins w:id="2565"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566" w:author="Steve Maas" w:date="2014-01-02T16:30:00Z">
        <w:r>
          <w:t xml:space="preserve">box must generate stresses which balance the applied forces exactly. Unfortunately, the numerical solution will only be approximate </w:t>
        </w:r>
      </w:ins>
      <w:ins w:id="2567" w:author="Steve Maas" w:date="2014-01-02T16:31:00Z">
        <w:r>
          <w:t xml:space="preserve">due to numerical round-off errors inherent in the calculation. Even the slightest deviation </w:t>
        </w:r>
        <w:r w:rsidR="00432E39">
          <w:t xml:space="preserve">from balancing the forces exactly will create a net-force which </w:t>
        </w:r>
      </w:ins>
      <w:ins w:id="2568" w:author="Steve Maas" w:date="2014-01-02T16:32:00Z">
        <w:r w:rsidR="00432E39">
          <w:t>in turn causes the model to fly off in the unconstrained direction</w:t>
        </w:r>
      </w:ins>
      <w:ins w:id="2569" w:author="Steve Maas" w:date="2014-01-02T16:33:00Z">
        <w:r w:rsidR="00432E39">
          <w:t xml:space="preserve"> (in which a rigid body mode now exists)</w:t>
        </w:r>
      </w:ins>
      <w:ins w:id="2570" w:author="Steve Maas" w:date="2014-01-02T16:32:00Z">
        <w:r w:rsidR="00432E39">
          <w:t>.</w:t>
        </w:r>
      </w:ins>
    </w:p>
    <w:p w14:paraId="7BD96979" w14:textId="77777777" w:rsidR="00432E39" w:rsidRDefault="00432E39">
      <w:pPr>
        <w:rPr>
          <w:ins w:id="2571" w:author="Steve Maas" w:date="2014-01-02T16:32:00Z"/>
        </w:rPr>
        <w:pPrChange w:id="2572" w:author="Steve Maas" w:date="2014-01-02T16:23:00Z">
          <w:pPr>
            <w:pStyle w:val="ListParagraph"/>
            <w:numPr>
              <w:numId w:val="58"/>
            </w:numPr>
            <w:tabs>
              <w:tab w:val="num" w:pos="720"/>
            </w:tabs>
            <w:ind w:hanging="360"/>
          </w:pPr>
        </w:pPrChange>
      </w:pPr>
    </w:p>
    <w:p w14:paraId="297BFAAE" w14:textId="4AF90F89" w:rsidR="00432E39" w:rsidRDefault="00432E39">
      <w:pPr>
        <w:rPr>
          <w:ins w:id="2573" w:author="Steve Maas" w:date="2014-01-02T17:06:00Z"/>
        </w:rPr>
        <w:pPrChange w:id="2574" w:author="Steve Maas" w:date="2014-01-02T16:23:00Z">
          <w:pPr>
            <w:pStyle w:val="ListParagraph"/>
            <w:numPr>
              <w:numId w:val="58"/>
            </w:numPr>
            <w:tabs>
              <w:tab w:val="num" w:pos="720"/>
            </w:tabs>
            <w:ind w:hanging="360"/>
          </w:pPr>
        </w:pPrChange>
      </w:pPr>
      <w:ins w:id="2575"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576"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577" w:author="Steve Maas" w:date="2014-01-02T17:06:00Z"/>
        </w:rPr>
        <w:pPrChange w:id="2578"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579" w:author="Steve Maas" w:date="2014-01-02T17:07:00Z"/>
        </w:rPr>
        <w:pPrChange w:id="2580" w:author="Steve Maas" w:date="2014-01-02T17:06:00Z">
          <w:pPr>
            <w:pStyle w:val="ListParagraph"/>
            <w:numPr>
              <w:numId w:val="58"/>
            </w:numPr>
            <w:tabs>
              <w:tab w:val="num" w:pos="720"/>
            </w:tabs>
            <w:ind w:hanging="360"/>
          </w:pPr>
        </w:pPrChange>
      </w:pPr>
      <w:bookmarkStart w:id="2581" w:name="_Toc385498614"/>
      <w:ins w:id="2582" w:author="Steve Maas" w:date="2014-01-02T17:07:00Z">
        <w:r>
          <w:t xml:space="preserve">Solutions obtained on </w:t>
        </w:r>
      </w:ins>
      <w:ins w:id="2583" w:author="Steve Maas" w:date="2014-01-02T17:06:00Z">
        <w:r>
          <w:t xml:space="preserve">Multi-processor </w:t>
        </w:r>
      </w:ins>
      <w:ins w:id="2584" w:author="Steve Maas" w:date="2014-01-02T17:07:00Z">
        <w:r>
          <w:t>Machines</w:t>
        </w:r>
        <w:bookmarkEnd w:id="2581"/>
      </w:ins>
    </w:p>
    <w:p w14:paraId="32BBF32B" w14:textId="5431C6A9" w:rsidR="0085430D" w:rsidRDefault="0085430D">
      <w:pPr>
        <w:rPr>
          <w:ins w:id="2585" w:author="Steve Maas" w:date="2014-01-02T17:12:00Z"/>
        </w:rPr>
        <w:pPrChange w:id="2586" w:author="Steve Maas" w:date="2014-01-02T17:07:00Z">
          <w:pPr>
            <w:pStyle w:val="ListParagraph"/>
            <w:numPr>
              <w:numId w:val="58"/>
            </w:numPr>
            <w:tabs>
              <w:tab w:val="num" w:pos="720"/>
            </w:tabs>
            <w:ind w:hanging="360"/>
          </w:pPr>
        </w:pPrChange>
      </w:pPr>
      <w:ins w:id="2587" w:author="Steve Maas" w:date="2014-01-02T17:07:00Z">
        <w:r>
          <w:t xml:space="preserve">Although </w:t>
        </w:r>
      </w:ins>
      <w:ins w:id="2588" w:author="Steve Maas" w:date="2014-01-02T17:08:00Z">
        <w:r>
          <w:t xml:space="preserve">technically </w:t>
        </w:r>
      </w:ins>
      <w:ins w:id="2589"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590" w:author="Steve Maas" w:date="2014-01-02T17:08:00Z">
        <w:r>
          <w:t xml:space="preserve">This is caused by the fact that on multi-processor machines the same calculations can be executed in a different order and due to </w:t>
        </w:r>
      </w:ins>
      <w:ins w:id="2591" w:author="Steve Maas" w:date="2014-01-02T17:09:00Z">
        <w:r>
          <w:t xml:space="preserve">the accumulation of </w:t>
        </w:r>
      </w:ins>
      <w:ins w:id="2592" w:author="Steve Maas" w:date="2014-01-02T17:08:00Z">
        <w:r>
          <w:t xml:space="preserve">numerical round-off errors </w:t>
        </w:r>
      </w:ins>
      <w:ins w:id="2593" w:author="Steve Maas" w:date="2014-01-02T17:09:00Z">
        <w:r>
          <w:t>may result in slightly different answers. Th</w:t>
        </w:r>
      </w:ins>
      <w:ins w:id="2594" w:author="Steve Maas" w:date="2014-01-02T17:10:00Z">
        <w:r>
          <w:t xml:space="preserve">e type of problems that are mostly affected by this are problems that are close too being ill-conditioned. Also, problems that have many time steps or require many iterations </w:t>
        </w:r>
      </w:ins>
      <w:ins w:id="2595" w:author="Steve Maas" w:date="2014-01-02T17:12:00Z">
        <w:r>
          <w:t>for</w:t>
        </w:r>
      </w:ins>
      <w:ins w:id="2596" w:author="Steve Maas" w:date="2014-01-02T17:10:00Z">
        <w:r>
          <w:t xml:space="preserve"> each time step</w:t>
        </w:r>
      </w:ins>
      <w:ins w:id="2597" w:author="Steve Maas" w:date="2014-01-02T17:12:00Z">
        <w:r w:rsidR="0063263E">
          <w:t xml:space="preserve"> may be affected by this. </w:t>
        </w:r>
      </w:ins>
    </w:p>
    <w:p w14:paraId="539347AE" w14:textId="77777777" w:rsidR="0063263E" w:rsidRDefault="0063263E">
      <w:pPr>
        <w:rPr>
          <w:ins w:id="2598" w:author="Steve Maas" w:date="2014-01-02T17:12:00Z"/>
        </w:rPr>
        <w:pPrChange w:id="2599"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600" w:author="Steve Maas" w:date="2014-01-02T17:07:00Z">
          <w:pPr>
            <w:pStyle w:val="ListParagraph"/>
            <w:numPr>
              <w:numId w:val="58"/>
            </w:numPr>
            <w:tabs>
              <w:tab w:val="num" w:pos="720"/>
            </w:tabs>
            <w:ind w:hanging="360"/>
          </w:pPr>
        </w:pPrChange>
      </w:pPr>
      <w:ins w:id="2601" w:author="Steve Maas" w:date="2014-01-02T17:12:00Z">
        <w:r>
          <w:t xml:space="preserve">If you experience </w:t>
        </w:r>
      </w:ins>
      <w:ins w:id="2602" w:author="Steve Maas" w:date="2014-01-02T17:13:00Z">
        <w:r>
          <w:t>different answers for the same problem</w:t>
        </w:r>
      </w:ins>
      <w:ins w:id="2603" w:author="Steve Maas" w:date="2014-01-02T17:12:00Z">
        <w:r>
          <w:t xml:space="preserve">, </w:t>
        </w:r>
      </w:ins>
      <w:r w:rsidR="00121748">
        <w:t>try running the model on just one processor (if possible)</w:t>
      </w:r>
      <w:ins w:id="2604" w:author="Steve Maas" w:date="2014-01-02T17:13:00Z">
        <w:r>
          <w:t xml:space="preserve">. See section </w:t>
        </w:r>
        <w:r>
          <w:fldChar w:fldCharType="begin"/>
        </w:r>
        <w:r>
          <w:instrText xml:space="preserve"> REF _Ref376446157 \r \h </w:instrText>
        </w:r>
      </w:ins>
      <w:r>
        <w:fldChar w:fldCharType="separate"/>
      </w:r>
      <w:ins w:id="2605"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606"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2606"/>
    </w:p>
    <w:p w14:paraId="37897DD1" w14:textId="7CB68764" w:rsidR="00DB69A3" w:rsidRDefault="00DB69A3">
      <w:pPr>
        <w:rPr>
          <w:ins w:id="2607" w:author="Steve Maas" w:date="2014-01-02T16:40:00Z"/>
        </w:rPr>
      </w:pPr>
      <w:ins w:id="2608" w:author="Steve Maas" w:date="2014-01-02T16:38:00Z">
        <w:r>
          <w:t xml:space="preserve">When you get here, you may be ready to pull all your hair out, but fret not, all is not lost. </w:t>
        </w:r>
      </w:ins>
      <w:ins w:id="2609" w:author="Steve Maas" w:date="2014-01-02T16:39:00Z">
        <w:r>
          <w:t xml:space="preserve">In fact, some people may have run into a similar issue and found a solution. The first place to find these </w:t>
        </w:r>
      </w:ins>
      <w:ins w:id="2610" w:author="Steve Maas" w:date="2014-01-02T16:40:00Z">
        <w:r>
          <w:t>people</w:t>
        </w:r>
      </w:ins>
      <w:ins w:id="2611" w:author="Steve Maas" w:date="2014-01-02T16:39:00Z">
        <w:r>
          <w:t xml:space="preserve"> </w:t>
        </w:r>
      </w:ins>
      <w:ins w:id="2612" w:author="Steve Maas" w:date="2014-01-02T16:40:00Z">
        <w:r>
          <w:t>is on the FEBio user’s forum (</w:t>
        </w:r>
      </w:ins>
      <w:ins w:id="2613" w:author="Steve Maas" w:date="2014-01-02T16:41:00Z">
        <w:r>
          <w:fldChar w:fldCharType="begin"/>
        </w:r>
        <w:r>
          <w:instrText xml:space="preserve"> HYPERLINK "</w:instrText>
        </w:r>
      </w:ins>
      <w:ins w:id="2614" w:author="Steve Maas" w:date="2014-01-02T16:40:00Z">
        <w:r w:rsidRPr="00DB69A3">
          <w:instrText>http://mrlforums.sci.utah.edu/forums/forum.php</w:instrText>
        </w:r>
      </w:ins>
      <w:ins w:id="2615" w:author="Steve Maas" w:date="2014-01-02T16:41:00Z">
        <w:r>
          <w:instrText xml:space="preserve">" </w:instrText>
        </w:r>
        <w:r>
          <w:fldChar w:fldCharType="separate"/>
        </w:r>
      </w:ins>
      <w:ins w:id="2616" w:author="Steve Maas" w:date="2014-01-02T16:40:00Z">
        <w:r w:rsidRPr="00251CA6">
          <w:rPr>
            <w:rStyle w:val="Hyperlink"/>
          </w:rPr>
          <w:t>http://mrlforums.sci.utah.edu/forums/forum.php</w:t>
        </w:r>
      </w:ins>
      <w:ins w:id="2617" w:author="Steve Maas" w:date="2014-01-02T16:41:00Z">
        <w:r>
          <w:fldChar w:fldCharType="end"/>
        </w:r>
      </w:ins>
      <w:ins w:id="2618" w:author="Steve Maas" w:date="2014-01-02T16:40:00Z">
        <w:r>
          <w:t xml:space="preserve">). </w:t>
        </w:r>
      </w:ins>
      <w:ins w:id="2619"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620" w:author="Steve Maas" w:date="2014-01-02T16:43:00Z">
        <w:r w:rsidR="00061F56">
          <w:t>’t hesitate to use it!</w:t>
        </w:r>
      </w:ins>
    </w:p>
    <w:p w14:paraId="096B1684" w14:textId="77777777" w:rsidR="00DB69A3" w:rsidRDefault="00DB69A3">
      <w:pPr>
        <w:rPr>
          <w:ins w:id="2621" w:author="Steve Maas" w:date="2014-01-02T16:38:00Z"/>
        </w:rPr>
      </w:pPr>
    </w:p>
    <w:p w14:paraId="475C0D32" w14:textId="004D2DFD" w:rsidR="000140F2" w:rsidDel="00061F56" w:rsidRDefault="000140F2">
      <w:pPr>
        <w:rPr>
          <w:del w:id="2622" w:author="Steve Maas" w:date="2014-01-02T16:43:00Z"/>
        </w:rPr>
      </w:pPr>
      <w:del w:id="2623"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624" w:name="_Toc385498616"/>
      <w:r>
        <w:lastRenderedPageBreak/>
        <w:t xml:space="preserve">Configuration </w:t>
      </w:r>
      <w:r w:rsidR="00E67A22">
        <w:t>F</w:t>
      </w:r>
      <w:r>
        <w:t>ile</w:t>
      </w:r>
      <w:bookmarkEnd w:id="262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625" w:author="Steve Maas" w:date="2014-01-02T11:08:00Z"/>
        </w:trPr>
        <w:tc>
          <w:tcPr>
            <w:tcW w:w="2448" w:type="dxa"/>
            <w:shd w:val="clear" w:color="auto" w:fill="auto"/>
          </w:tcPr>
          <w:p w14:paraId="14B62B6B" w14:textId="4EB42321" w:rsidR="00470C94" w:rsidRDefault="00470C94" w:rsidP="006A0BC1">
            <w:pPr>
              <w:pStyle w:val="code"/>
              <w:rPr>
                <w:ins w:id="2626" w:author="Steve Maas" w:date="2014-01-02T11:08:00Z"/>
              </w:rPr>
            </w:pPr>
            <w:ins w:id="2627" w:author="Steve Maas" w:date="2014-01-02T11:08:00Z">
              <w:r>
                <w:t>import</w:t>
              </w:r>
            </w:ins>
          </w:p>
        </w:tc>
        <w:tc>
          <w:tcPr>
            <w:tcW w:w="7128" w:type="dxa"/>
            <w:shd w:val="clear" w:color="auto" w:fill="auto"/>
          </w:tcPr>
          <w:p w14:paraId="2BAC5DAC" w14:textId="52E1FC7F" w:rsidR="00470C94" w:rsidRDefault="00470C94" w:rsidP="006A0BC1">
            <w:pPr>
              <w:rPr>
                <w:ins w:id="2628" w:author="Steve Maas" w:date="2014-01-02T11:08:00Z"/>
              </w:rPr>
            </w:pPr>
            <w:ins w:id="2629"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630" w:author="Steve Maas" w:date="2014-01-02T11:08:00Z"/>
        </w:rPr>
      </w:pPr>
      <w:r>
        <w:t>FEBio supports several linear solvers, such as</w:t>
      </w:r>
      <w:del w:id="2631"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632" w:author="Steve Maas" w:date="2014-01-02T11:09:00Z">
        <w:r w:rsidDel="00470C94">
          <w:delText xml:space="preserve">the SuperLU and the </w:delText>
        </w:r>
      </w:del>
      <w:r>
        <w:t>Pardiso solver are available on most platforms.</w:t>
      </w:r>
      <w:ins w:id="2633"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634" w:author="Steve Maas" w:date="2014-01-02T11:09:00Z">
        <w:r>
          <w:t xml:space="preserve">As of </w:t>
        </w:r>
      </w:ins>
      <w:ins w:id="2635" w:author="Steve Maas" w:date="2014-01-02T11:10:00Z">
        <w:r>
          <w:t xml:space="preserve">FEBio 2.0 the user can create and use plugins designed for FEBio. These plugins extend the standard capabilities without the need to recompile the FEBio code. </w:t>
        </w:r>
      </w:ins>
      <w:ins w:id="2636" w:author="Steve Maas" w:date="2014-01-02T11:11:00Z">
        <w:r>
          <w:t xml:space="preserve">See Appendix B for more information on </w:t>
        </w:r>
      </w:ins>
      <w:ins w:id="2637" w:author="Steve Maas" w:date="2014-01-02T11:12:00Z">
        <w:r>
          <w:t xml:space="preserve">using </w:t>
        </w:r>
      </w:ins>
      <w:ins w:id="2638" w:author="Steve Maas" w:date="2014-01-02T11:11:00Z">
        <w:r>
          <w:t>pl</w:t>
        </w:r>
      </w:ins>
      <w:ins w:id="2639"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2640" w:name="_Toc385498617"/>
      <w:del w:id="2641" w:author="Steve Maas" w:date="2014-01-02T11:12:00Z">
        <w:r w:rsidDel="00470C94">
          <w:lastRenderedPageBreak/>
          <w:delText>LSDYNA Database Format</w:delText>
        </w:r>
      </w:del>
      <w:ins w:id="2642" w:author="Steve Maas" w:date="2014-01-02T11:12:00Z">
        <w:r w:rsidR="00470C94">
          <w:t>FEBio Plugins</w:t>
        </w:r>
      </w:ins>
      <w:bookmarkEnd w:id="2640"/>
    </w:p>
    <w:p w14:paraId="406503EE" w14:textId="2495BB91" w:rsidR="00470C94" w:rsidRDefault="00860308">
      <w:pPr>
        <w:rPr>
          <w:ins w:id="2643" w:author="Steve Maas" w:date="2014-01-02T11:15:00Z"/>
        </w:rPr>
        <w:pPrChange w:id="2644" w:author="Steve Maas" w:date="2014-01-02T11:13:00Z">
          <w:pPr>
            <w:pStyle w:val="code"/>
          </w:pPr>
        </w:pPrChange>
      </w:pPr>
      <w:r>
        <w:t xml:space="preserve">As of version </w:t>
      </w:r>
      <w:del w:id="2645" w:author="Steve Maas" w:date="2014-01-02T11:12:00Z">
        <w:r w:rsidDel="00470C94">
          <w:delText>1</w:delText>
        </w:r>
      </w:del>
      <w:ins w:id="2646" w:author="Steve Maas" w:date="2014-01-02T11:12:00Z">
        <w:r w:rsidR="00470C94">
          <w:t>2</w:t>
        </w:r>
      </w:ins>
      <w:r>
        <w:t>.</w:t>
      </w:r>
      <w:del w:id="2647" w:author="Steve Maas" w:date="2014-01-02T11:12:00Z">
        <w:r w:rsidDel="00470C94">
          <w:delText>4</w:delText>
        </w:r>
      </w:del>
      <w:ins w:id="2648" w:author="Steve Maas" w:date="2014-01-02T11:12:00Z">
        <w:r w:rsidR="00470C94">
          <w:t>0</w:t>
        </w:r>
      </w:ins>
      <w:r>
        <w:t xml:space="preserve"> </w:t>
      </w:r>
      <w:del w:id="2649" w:author="Steve Maas" w:date="2014-01-02T11:12:00Z">
        <w:r w:rsidDel="00470C94">
          <w:delText xml:space="preserve">the LSDYNA </w:delText>
        </w:r>
      </w:del>
      <w:ins w:id="2650" w:author="Steve Maas" w:date="2014-01-02T11:12:00Z">
        <w:r w:rsidR="00470C94">
          <w:t>FEBio supports plugins.</w:t>
        </w:r>
      </w:ins>
      <w:ins w:id="2651" w:author="Steve Maas" w:date="2014-01-02T11:13:00Z">
        <w:r w:rsidR="00470C94">
          <w:t xml:space="preserve"> Plugins are dynamic libraries which extend the capabilities of FEBio at runtime without the need to recompile the entire source code. </w:t>
        </w:r>
      </w:ins>
      <w:ins w:id="2652" w:author="Steve Maas" w:date="2014-01-02T11:14:00Z">
        <w:r w:rsidR="00470C94">
          <w:t>This</w:t>
        </w:r>
      </w:ins>
      <w:ins w:id="2653" w:author="Steve Maas" w:date="2014-01-02T11:13:00Z">
        <w:r w:rsidR="00470C94">
          <w:t xml:space="preserve"> offers the user</w:t>
        </w:r>
      </w:ins>
      <w:ins w:id="2654" w:author="Steve Maas" w:date="2014-01-02T11:14:00Z">
        <w:r w:rsidR="00470C94">
          <w:t xml:space="preserve"> a powerful mechanism for extending the default feature set of FEBio with little effort. </w:t>
        </w:r>
      </w:ins>
      <w:ins w:id="2655" w:author="Steve Maas" w:date="2014-01-02T11:15:00Z">
        <w:r w:rsidR="007E2409">
          <w:t>The FEBio developer</w:t>
        </w:r>
      </w:ins>
      <w:ins w:id="2656" w:author="Steve Maas" w:date="2014-01-02T11:22:00Z">
        <w:r w:rsidR="00993E3A">
          <w:t>’</w:t>
        </w:r>
      </w:ins>
      <w:ins w:id="2657"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658" w:author="Steve Maas" w:date="2014-01-02T11:15:00Z"/>
        </w:rPr>
        <w:pPrChange w:id="2659" w:author="Steve Maas" w:date="2014-01-02T11:13:00Z">
          <w:pPr>
            <w:pStyle w:val="code"/>
          </w:pPr>
        </w:pPrChange>
      </w:pPr>
    </w:p>
    <w:p w14:paraId="78D216A6" w14:textId="116DBC1E" w:rsidR="007E2409" w:rsidRDefault="007E2409">
      <w:pPr>
        <w:rPr>
          <w:ins w:id="2660" w:author="Steve Maas" w:date="2014-01-02T11:18:00Z"/>
        </w:rPr>
        <w:pPrChange w:id="2661" w:author="Steve Maas" w:date="2014-01-02T11:16:00Z">
          <w:pPr>
            <w:pStyle w:val="code"/>
          </w:pPr>
        </w:pPrChange>
      </w:pPr>
      <w:ins w:id="2662" w:author="Steve Maas" w:date="2014-01-02T11:15:00Z">
        <w:r>
          <w:t xml:space="preserve">A plugin is compiled into a dynamic library </w:t>
        </w:r>
      </w:ins>
      <w:ins w:id="2663" w:author="Steve Maas" w:date="2014-01-02T11:16:00Z">
        <w:r>
          <w:t xml:space="preserve">(dll) or shared object (so) and containes the compiled code of the library. </w:t>
        </w:r>
      </w:ins>
      <w:ins w:id="2664" w:author="Steve Maas" w:date="2014-01-02T11:17:00Z">
        <w:r>
          <w:t xml:space="preserve">In order to use this plugin, you must add the path and name to the plugin file in the FEBio configuration file (see Appendix A for a discussion of the configuration file). For each plugin, </w:t>
        </w:r>
      </w:ins>
      <w:ins w:id="2665"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666" w:author="Steve Maas" w:date="2014-01-02T11:18:00Z"/>
        </w:rPr>
        <w:pPrChange w:id="2667" w:author="Steve Maas" w:date="2014-01-02T11:16:00Z">
          <w:pPr>
            <w:pStyle w:val="code"/>
          </w:pPr>
        </w:pPrChange>
      </w:pPr>
    </w:p>
    <w:p w14:paraId="7D33407D" w14:textId="0252D287" w:rsidR="007E2409" w:rsidRPr="00645EA5" w:rsidRDefault="007E2409">
      <w:pPr>
        <w:rPr>
          <w:ins w:id="2668" w:author="Steve Maas" w:date="2014-01-02T11:18:00Z"/>
          <w:rFonts w:cs="Courier New"/>
          <w:szCs w:val="22"/>
        </w:rPr>
        <w:pPrChange w:id="2669" w:author="Steve Maas" w:date="2014-01-02T11:16:00Z">
          <w:pPr>
            <w:pStyle w:val="code"/>
          </w:pPr>
        </w:pPrChange>
      </w:pPr>
      <w:ins w:id="2670" w:author="Steve Maas" w:date="2014-01-02T11:19:00Z">
        <w:r>
          <w:rPr>
            <w:rFonts w:ascii="Courier New" w:hAnsi="Courier New" w:cs="Courier New"/>
            <w:sz w:val="22"/>
            <w:szCs w:val="22"/>
          </w:rPr>
          <w:t>&lt;import&gt;myplugin.dll&lt;/import&gt;</w:t>
        </w:r>
      </w:ins>
    </w:p>
    <w:p w14:paraId="39D67755" w14:textId="77777777" w:rsidR="007E2409" w:rsidRDefault="007E2409">
      <w:pPr>
        <w:rPr>
          <w:ins w:id="2671" w:author="Steve Maas" w:date="2014-01-02T11:18:00Z"/>
        </w:rPr>
        <w:pPrChange w:id="2672" w:author="Steve Maas" w:date="2014-01-02T11:16:00Z">
          <w:pPr>
            <w:pStyle w:val="code"/>
          </w:pPr>
        </w:pPrChange>
      </w:pPr>
    </w:p>
    <w:p w14:paraId="73ACC6B3" w14:textId="1D876238" w:rsidR="007E2409" w:rsidRDefault="007E2409">
      <w:pPr>
        <w:rPr>
          <w:ins w:id="2673" w:author="Steve Maas" w:date="2014-01-02T11:19:00Z"/>
        </w:rPr>
        <w:pPrChange w:id="2674" w:author="Steve Maas" w:date="2014-01-02T11:16:00Z">
          <w:pPr>
            <w:pStyle w:val="code"/>
          </w:pPr>
        </w:pPrChange>
      </w:pPr>
      <w:ins w:id="2675" w:author="Steve Maas" w:date="2014-01-02T11:19:00Z">
        <w:r>
          <w:t>You may need to add the full path to the plugin if FEBio has problems locating the plugin.</w:t>
        </w:r>
      </w:ins>
    </w:p>
    <w:p w14:paraId="432FD83D" w14:textId="77777777" w:rsidR="007E2409" w:rsidRDefault="007E2409">
      <w:pPr>
        <w:rPr>
          <w:ins w:id="2676" w:author="Steve Maas" w:date="2014-01-02T11:19:00Z"/>
        </w:rPr>
        <w:pPrChange w:id="2677" w:author="Steve Maas" w:date="2014-01-02T11:16:00Z">
          <w:pPr>
            <w:pStyle w:val="code"/>
          </w:pPr>
        </w:pPrChange>
      </w:pPr>
    </w:p>
    <w:p w14:paraId="273D9D99" w14:textId="01D3B5AD" w:rsidR="007E2409" w:rsidRPr="00B0194F" w:rsidRDefault="007E2409" w:rsidP="007E2409">
      <w:pPr>
        <w:rPr>
          <w:ins w:id="2678" w:author="Steve Maas" w:date="2014-01-02T11:19:00Z"/>
          <w:rFonts w:ascii="Courier New" w:hAnsi="Courier New" w:cs="Courier New"/>
          <w:sz w:val="22"/>
          <w:szCs w:val="22"/>
        </w:rPr>
      </w:pPr>
      <w:ins w:id="2679"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680" w:author="Steve Maas" w:date="2014-01-02T11:13:00Z"/>
        </w:rPr>
        <w:pPrChange w:id="2681" w:author="Steve Maas" w:date="2014-01-02T11:16:00Z">
          <w:pPr>
            <w:pStyle w:val="code"/>
          </w:pPr>
        </w:pPrChange>
      </w:pPr>
    </w:p>
    <w:p w14:paraId="1F5BFCA9" w14:textId="78C6A790" w:rsidR="00860308" w:rsidDel="00470C94" w:rsidRDefault="00860308">
      <w:pPr>
        <w:jc w:val="left"/>
        <w:rPr>
          <w:del w:id="2682" w:author="Steve Maas" w:date="2014-01-02T11:12:00Z"/>
        </w:rPr>
        <w:pPrChange w:id="2683" w:author="Steve Maas" w:date="2014-01-02T11:12:00Z">
          <w:pPr/>
        </w:pPrChange>
      </w:pPr>
      <w:del w:id="2684"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685" w:author="Steve Maas" w:date="2014-01-02T11:12:00Z"/>
        </w:rPr>
        <w:pPrChange w:id="2686" w:author="Steve Maas" w:date="2014-01-02T11:12:00Z">
          <w:pPr/>
        </w:pPrChange>
      </w:pPr>
    </w:p>
    <w:p w14:paraId="28BA0B9A" w14:textId="24DFF4DD" w:rsidR="00860308" w:rsidDel="00470C94" w:rsidRDefault="00A951A8">
      <w:pPr>
        <w:jc w:val="left"/>
        <w:rPr>
          <w:del w:id="2687" w:author="Steve Maas" w:date="2014-01-02T11:12:00Z"/>
        </w:rPr>
        <w:pPrChange w:id="2688" w:author="Steve Maas" w:date="2014-01-02T11:12:00Z">
          <w:pPr>
            <w:pStyle w:val="code"/>
          </w:pPr>
        </w:pPrChange>
      </w:pPr>
      <w:del w:id="2689" w:author="Steve Maas" w:date="2014-01-02T11:12:00Z">
        <w:r w:rsidDel="00470C94">
          <w:delText>&lt;plotfile type="lsdyna"/&gt;</w:delText>
        </w:r>
      </w:del>
    </w:p>
    <w:p w14:paraId="045BC91F" w14:textId="3EC197EE" w:rsidR="00860308" w:rsidRPr="00860308" w:rsidDel="00470C94" w:rsidRDefault="00860308">
      <w:pPr>
        <w:jc w:val="left"/>
        <w:rPr>
          <w:del w:id="2690" w:author="Steve Maas" w:date="2014-01-02T11:12:00Z"/>
        </w:rPr>
        <w:pPrChange w:id="2691" w:author="Steve Maas" w:date="2014-01-02T11:12:00Z">
          <w:pPr/>
        </w:pPrChange>
      </w:pPr>
    </w:p>
    <w:p w14:paraId="503F6A40" w14:textId="0CA25BDF" w:rsidR="00860308" w:rsidDel="00470C94" w:rsidRDefault="00860308">
      <w:pPr>
        <w:jc w:val="left"/>
        <w:rPr>
          <w:del w:id="2692" w:author="Steve Maas" w:date="2014-01-02T11:12:00Z"/>
        </w:rPr>
        <w:pPrChange w:id="2693" w:author="Steve Maas" w:date="2014-01-02T11:12:00Z">
          <w:pPr/>
        </w:pPrChange>
      </w:pPr>
      <w:del w:id="2694"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695" w:author="Steve Maas" w:date="2014-01-02T11:12:00Z"/>
        </w:rPr>
        <w:pPrChange w:id="2696" w:author="Steve Maas" w:date="2014-01-02T11:12:00Z">
          <w:pPr/>
        </w:pPrChange>
      </w:pPr>
    </w:p>
    <w:p w14:paraId="30BBC303" w14:textId="5CA5D5AD" w:rsidR="00860308" w:rsidDel="00470C94" w:rsidRDefault="00860308">
      <w:pPr>
        <w:jc w:val="left"/>
        <w:rPr>
          <w:del w:id="2697" w:author="Steve Maas" w:date="2014-01-02T11:12:00Z"/>
        </w:rPr>
        <w:pPrChange w:id="2698" w:author="Steve Maas" w:date="2014-01-02T11:12:00Z">
          <w:pPr/>
        </w:pPrChange>
      </w:pPr>
      <w:del w:id="2699"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700" w:author="Steve Maas" w:date="2014-01-02T11:12:00Z"/>
        </w:rPr>
        <w:pPrChange w:id="2701"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702" w:author="Steve Maas" w:date="2014-01-02T11:12:00Z"/>
        </w:trPr>
        <w:tc>
          <w:tcPr>
            <w:tcW w:w="2628" w:type="dxa"/>
            <w:shd w:val="clear" w:color="auto" w:fill="auto"/>
          </w:tcPr>
          <w:p w14:paraId="43D35F9F" w14:textId="31ED5F14" w:rsidR="00860308" w:rsidRPr="000B272C" w:rsidDel="00470C94" w:rsidRDefault="007E2409">
            <w:pPr>
              <w:jc w:val="left"/>
              <w:rPr>
                <w:del w:id="2703" w:author="Steve Maas" w:date="2014-01-02T11:12:00Z"/>
                <w:b/>
                <w:i/>
              </w:rPr>
              <w:pPrChange w:id="2704" w:author="Steve Maas" w:date="2014-01-02T11:12:00Z">
                <w:pPr/>
              </w:pPrChange>
            </w:pPr>
            <w:ins w:id="2705" w:author="Steve Maas" w:date="2014-01-02T11:19:00Z">
              <w:r>
                <w:rPr>
                  <w:b/>
                  <w:i/>
                </w:rPr>
                <w:t>erer</w:t>
              </w:r>
            </w:ins>
            <w:del w:id="2706"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707" w:author="Steve Maas" w:date="2014-01-02T11:12:00Z"/>
                <w:b/>
                <w:i/>
              </w:rPr>
              <w:pPrChange w:id="2708" w:author="Steve Maas" w:date="2014-01-02T11:12:00Z">
                <w:pPr/>
              </w:pPrChange>
            </w:pPr>
            <w:del w:id="2709" w:author="Steve Maas" w:date="2014-01-02T11:12:00Z">
              <w:r w:rsidRPr="000B272C" w:rsidDel="00470C94">
                <w:rPr>
                  <w:b/>
                  <w:i/>
                </w:rPr>
                <w:delText>FEBio data field</w:delText>
              </w:r>
            </w:del>
          </w:p>
        </w:tc>
      </w:tr>
      <w:tr w:rsidR="00860308" w:rsidDel="00470C94" w14:paraId="4AF8B55B" w14:textId="379E9DF8" w:rsidTr="00A35CD6">
        <w:trPr>
          <w:del w:id="2710" w:author="Steve Maas" w:date="2014-01-02T11:12:00Z"/>
        </w:trPr>
        <w:tc>
          <w:tcPr>
            <w:tcW w:w="2628" w:type="dxa"/>
            <w:shd w:val="clear" w:color="auto" w:fill="auto"/>
          </w:tcPr>
          <w:p w14:paraId="17C9FF12" w14:textId="55540CCB" w:rsidR="00860308" w:rsidDel="00470C94" w:rsidRDefault="00860308">
            <w:pPr>
              <w:jc w:val="left"/>
              <w:rPr>
                <w:del w:id="2711" w:author="Steve Maas" w:date="2014-01-02T11:12:00Z"/>
              </w:rPr>
              <w:pPrChange w:id="2712" w:author="Steve Maas" w:date="2014-01-02T11:12:00Z">
                <w:pPr/>
              </w:pPrChange>
            </w:pPr>
            <w:del w:id="2713"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714" w:author="Steve Maas" w:date="2014-01-02T11:12:00Z"/>
              </w:rPr>
              <w:pPrChange w:id="2715" w:author="Steve Maas" w:date="2014-01-02T11:12:00Z">
                <w:pPr/>
              </w:pPrChange>
            </w:pPr>
            <w:del w:id="2716" w:author="Steve Maas" w:date="2014-01-02T11:12:00Z">
              <w:r w:rsidDel="00470C94">
                <w:delText>DISPLACEMENT</w:delText>
              </w:r>
            </w:del>
          </w:p>
        </w:tc>
      </w:tr>
      <w:tr w:rsidR="00860308" w:rsidDel="00470C94" w14:paraId="17C56C59" w14:textId="46F74EF2" w:rsidTr="00A35CD6">
        <w:trPr>
          <w:del w:id="2717" w:author="Steve Maas" w:date="2014-01-02T11:12:00Z"/>
        </w:trPr>
        <w:tc>
          <w:tcPr>
            <w:tcW w:w="2628" w:type="dxa"/>
            <w:shd w:val="clear" w:color="auto" w:fill="auto"/>
          </w:tcPr>
          <w:p w14:paraId="42523462" w14:textId="4E1E0294" w:rsidR="00860308" w:rsidDel="00470C94" w:rsidRDefault="00860308">
            <w:pPr>
              <w:jc w:val="left"/>
              <w:rPr>
                <w:del w:id="2718" w:author="Steve Maas" w:date="2014-01-02T11:12:00Z"/>
              </w:rPr>
              <w:pPrChange w:id="2719" w:author="Steve Maas" w:date="2014-01-02T11:12:00Z">
                <w:pPr/>
              </w:pPrChange>
            </w:pPr>
            <w:del w:id="2720"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721" w:author="Steve Maas" w:date="2014-01-02T11:12:00Z"/>
              </w:rPr>
              <w:pPrChange w:id="2722" w:author="Steve Maas" w:date="2014-01-02T11:12:00Z">
                <w:pPr/>
              </w:pPrChange>
            </w:pPr>
            <w:del w:id="2723" w:author="Steve Maas" w:date="2014-01-02T11:12:00Z">
              <w:r w:rsidDel="00470C94">
                <w:delText>NONE</w:delText>
              </w:r>
            </w:del>
          </w:p>
        </w:tc>
      </w:tr>
      <w:tr w:rsidR="00860308" w:rsidDel="00470C94" w14:paraId="368CF9D1" w14:textId="58F4F482" w:rsidTr="00A35CD6">
        <w:trPr>
          <w:del w:id="2724" w:author="Steve Maas" w:date="2014-01-02T11:12:00Z"/>
        </w:trPr>
        <w:tc>
          <w:tcPr>
            <w:tcW w:w="2628" w:type="dxa"/>
            <w:shd w:val="clear" w:color="auto" w:fill="auto"/>
          </w:tcPr>
          <w:p w14:paraId="0BDA5758" w14:textId="189C673E" w:rsidR="00860308" w:rsidRPr="00552529" w:rsidDel="00470C94" w:rsidRDefault="00860308">
            <w:pPr>
              <w:jc w:val="left"/>
              <w:rPr>
                <w:del w:id="2725" w:author="Steve Maas" w:date="2014-01-02T11:12:00Z"/>
                <w:b/>
                <w:bCs/>
                <w:caps/>
                <w:smallCaps/>
              </w:rPr>
              <w:pPrChange w:id="2726"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2727" w:author="Steve Maas" w:date="2014-01-02T11:12:00Z"/>
              </w:rPr>
              <w:pPrChange w:id="2728" w:author="Steve Maas" w:date="2014-01-02T11:12:00Z">
                <w:pPr/>
              </w:pPrChange>
            </w:pPr>
            <w:del w:id="2729" w:author="Steve Maas" w:date="2014-01-02T11:12:00Z">
              <w:r w:rsidDel="00470C94">
                <w:delText>VELOCITY</w:delText>
              </w:r>
            </w:del>
          </w:p>
        </w:tc>
      </w:tr>
      <w:tr w:rsidR="00860308" w:rsidDel="00470C94" w14:paraId="50DDC1BF" w14:textId="78C46D3A" w:rsidTr="00A35CD6">
        <w:trPr>
          <w:del w:id="2730" w:author="Steve Maas" w:date="2014-01-02T11:12:00Z"/>
        </w:trPr>
        <w:tc>
          <w:tcPr>
            <w:tcW w:w="2628" w:type="dxa"/>
            <w:shd w:val="clear" w:color="auto" w:fill="auto"/>
          </w:tcPr>
          <w:p w14:paraId="5958A017" w14:textId="4854F7A4" w:rsidR="00860308" w:rsidDel="00470C94" w:rsidRDefault="00860308">
            <w:pPr>
              <w:jc w:val="left"/>
              <w:rPr>
                <w:del w:id="2731" w:author="Steve Maas" w:date="2014-01-02T11:12:00Z"/>
                <w:b/>
                <w:bCs/>
                <w:caps/>
                <w:smallCaps/>
              </w:rPr>
              <w:pPrChange w:id="2732"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2733" w:author="Steve Maas" w:date="2014-01-02T11:12:00Z"/>
              </w:rPr>
              <w:pPrChange w:id="2734" w:author="Steve Maas" w:date="2014-01-02T11:12:00Z">
                <w:pPr/>
              </w:pPrChange>
            </w:pPr>
            <w:del w:id="2735" w:author="Steve Maas" w:date="2014-01-02T11:12:00Z">
              <w:r w:rsidDel="00470C94">
                <w:delText>FLUID_FLUX</w:delText>
              </w:r>
            </w:del>
          </w:p>
        </w:tc>
      </w:tr>
      <w:tr w:rsidR="00860308" w:rsidDel="00470C94" w14:paraId="2818604D" w14:textId="1AE987C9" w:rsidTr="00A35CD6">
        <w:trPr>
          <w:del w:id="2736" w:author="Steve Maas" w:date="2014-01-02T11:12:00Z"/>
        </w:trPr>
        <w:tc>
          <w:tcPr>
            <w:tcW w:w="2628" w:type="dxa"/>
            <w:shd w:val="clear" w:color="auto" w:fill="auto"/>
          </w:tcPr>
          <w:p w14:paraId="665EAD9A" w14:textId="229F404F" w:rsidR="00860308" w:rsidDel="00470C94" w:rsidRDefault="00860308">
            <w:pPr>
              <w:jc w:val="left"/>
              <w:rPr>
                <w:del w:id="2737" w:author="Steve Maas" w:date="2014-01-02T11:12:00Z"/>
                <w:b/>
                <w:bCs/>
                <w:caps/>
                <w:smallCaps/>
              </w:rPr>
              <w:pPrChange w:id="2738"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2739" w:author="Steve Maas" w:date="2014-01-02T11:12:00Z"/>
              </w:rPr>
              <w:pPrChange w:id="2740" w:author="Steve Maas" w:date="2014-01-02T11:12:00Z">
                <w:pPr/>
              </w:pPrChange>
            </w:pPr>
            <w:del w:id="2741" w:author="Steve Maas" w:date="2014-01-02T11:12:00Z">
              <w:r w:rsidDel="00470C94">
                <w:delText>CONTACT_TRACTION</w:delText>
              </w:r>
            </w:del>
          </w:p>
        </w:tc>
      </w:tr>
      <w:tr w:rsidR="00860308" w:rsidDel="00470C94" w14:paraId="2B4D2B83" w14:textId="28F188B0" w:rsidTr="00A35CD6">
        <w:trPr>
          <w:del w:id="2742" w:author="Steve Maas" w:date="2014-01-02T11:12:00Z"/>
        </w:trPr>
        <w:tc>
          <w:tcPr>
            <w:tcW w:w="2628" w:type="dxa"/>
            <w:shd w:val="clear" w:color="auto" w:fill="auto"/>
          </w:tcPr>
          <w:p w14:paraId="4A3339FF" w14:textId="0C0AD82E" w:rsidR="00860308" w:rsidDel="00470C94" w:rsidRDefault="00860308">
            <w:pPr>
              <w:jc w:val="left"/>
              <w:rPr>
                <w:del w:id="2743" w:author="Steve Maas" w:date="2014-01-02T11:12:00Z"/>
                <w:b/>
                <w:bCs/>
                <w:caps/>
                <w:smallCaps/>
              </w:rPr>
              <w:pPrChange w:id="2744"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2745" w:author="Steve Maas" w:date="2014-01-02T11:12:00Z"/>
              </w:rPr>
              <w:pPrChange w:id="2746" w:author="Steve Maas" w:date="2014-01-02T11:12:00Z">
                <w:pPr/>
              </w:pPrChange>
            </w:pPr>
            <w:del w:id="2747" w:author="Steve Maas" w:date="2014-01-02T11:12:00Z">
              <w:r w:rsidDel="00470C94">
                <w:delText>REACTION_FORCE</w:delText>
              </w:r>
            </w:del>
          </w:p>
        </w:tc>
      </w:tr>
      <w:tr w:rsidR="00860308" w:rsidDel="00470C94" w14:paraId="0FAA3FD4" w14:textId="79A1E47C" w:rsidTr="00A35CD6">
        <w:trPr>
          <w:del w:id="2748" w:author="Steve Maas" w:date="2014-01-02T11:12:00Z"/>
        </w:trPr>
        <w:tc>
          <w:tcPr>
            <w:tcW w:w="2628" w:type="dxa"/>
            <w:shd w:val="clear" w:color="auto" w:fill="auto"/>
          </w:tcPr>
          <w:p w14:paraId="4A8B041A" w14:textId="55158142" w:rsidR="00860308" w:rsidDel="00470C94" w:rsidRDefault="00860308">
            <w:pPr>
              <w:jc w:val="left"/>
              <w:rPr>
                <w:del w:id="2749" w:author="Steve Maas" w:date="2014-01-02T11:12:00Z"/>
                <w:rFonts w:cs="Arial"/>
                <w:b/>
                <w:bCs/>
                <w:caps/>
                <w:smallCaps/>
                <w:kern w:val="32"/>
              </w:rPr>
              <w:pPrChange w:id="2750"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751" w:author="Steve Maas" w:date="2014-01-02T11:12:00Z"/>
              </w:rPr>
              <w:pPrChange w:id="2752" w:author="Steve Maas" w:date="2014-01-02T11:12:00Z">
                <w:pPr/>
              </w:pPrChange>
            </w:pPr>
            <w:del w:id="2753" w:author="Steve Maas" w:date="2014-01-02T11:12:00Z">
              <w:r w:rsidDel="00470C94">
                <w:delText>MATERIAL_FIBER</w:delText>
              </w:r>
            </w:del>
          </w:p>
        </w:tc>
      </w:tr>
      <w:tr w:rsidR="00860308" w:rsidDel="00470C94" w14:paraId="254652B9" w14:textId="3E232686" w:rsidTr="00A35CD6">
        <w:trPr>
          <w:del w:id="2754" w:author="Steve Maas" w:date="2014-01-02T11:12:00Z"/>
        </w:trPr>
        <w:tc>
          <w:tcPr>
            <w:tcW w:w="2628" w:type="dxa"/>
            <w:shd w:val="clear" w:color="auto" w:fill="auto"/>
          </w:tcPr>
          <w:p w14:paraId="115F5354" w14:textId="441570EA" w:rsidR="00860308" w:rsidDel="00470C94" w:rsidRDefault="00860308">
            <w:pPr>
              <w:jc w:val="left"/>
              <w:rPr>
                <w:del w:id="2755" w:author="Steve Maas" w:date="2014-01-02T11:12:00Z"/>
              </w:rPr>
              <w:pPrChange w:id="2756" w:author="Steve Maas" w:date="2014-01-02T11:12:00Z">
                <w:pPr/>
              </w:pPrChange>
            </w:pPr>
            <w:del w:id="2757"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758" w:author="Steve Maas" w:date="2014-01-02T11:12:00Z"/>
              </w:rPr>
              <w:pPrChange w:id="2759" w:author="Steve Maas" w:date="2014-01-02T11:12:00Z">
                <w:pPr/>
              </w:pPrChange>
            </w:pPr>
            <w:del w:id="2760" w:author="Steve Maas" w:date="2014-01-02T11:12:00Z">
              <w:r w:rsidDel="00470C94">
                <w:delText>NONE</w:delText>
              </w:r>
            </w:del>
          </w:p>
        </w:tc>
      </w:tr>
      <w:tr w:rsidR="00860308" w:rsidDel="00470C94" w14:paraId="53EDB3DA" w14:textId="352FE5AA" w:rsidTr="00A35CD6">
        <w:trPr>
          <w:del w:id="2761" w:author="Steve Maas" w:date="2014-01-02T11:12:00Z"/>
        </w:trPr>
        <w:tc>
          <w:tcPr>
            <w:tcW w:w="2628" w:type="dxa"/>
            <w:shd w:val="clear" w:color="auto" w:fill="auto"/>
          </w:tcPr>
          <w:p w14:paraId="15E04EF6" w14:textId="6589AC08" w:rsidR="00860308" w:rsidDel="00470C94" w:rsidRDefault="00860308">
            <w:pPr>
              <w:jc w:val="left"/>
              <w:rPr>
                <w:del w:id="2762" w:author="Steve Maas" w:date="2014-01-02T11:12:00Z"/>
                <w:b/>
                <w:bCs/>
                <w:caps/>
                <w:smallCaps/>
              </w:rPr>
              <w:pPrChange w:id="2763"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2764" w:author="Steve Maas" w:date="2014-01-02T11:12:00Z"/>
              </w:rPr>
              <w:pPrChange w:id="2765" w:author="Steve Maas" w:date="2014-01-02T11:12:00Z">
                <w:pPr/>
              </w:pPrChange>
            </w:pPr>
            <w:del w:id="2766" w:author="Steve Maas" w:date="2014-01-02T11:12:00Z">
              <w:r w:rsidDel="00470C94">
                <w:delText>ACCELERATION</w:delText>
              </w:r>
            </w:del>
          </w:p>
        </w:tc>
      </w:tr>
      <w:tr w:rsidR="00860308" w:rsidDel="00470C94" w14:paraId="0175C6B5" w14:textId="4411EB9A" w:rsidTr="00A35CD6">
        <w:trPr>
          <w:del w:id="2767" w:author="Steve Maas" w:date="2014-01-02T11:12:00Z"/>
        </w:trPr>
        <w:tc>
          <w:tcPr>
            <w:tcW w:w="2628" w:type="dxa"/>
            <w:shd w:val="clear" w:color="auto" w:fill="auto"/>
          </w:tcPr>
          <w:p w14:paraId="611986B6" w14:textId="098A84FA" w:rsidR="00860308" w:rsidDel="00470C94" w:rsidRDefault="00860308">
            <w:pPr>
              <w:jc w:val="left"/>
              <w:rPr>
                <w:del w:id="2768" w:author="Steve Maas" w:date="2014-01-02T11:12:00Z"/>
                <w:b/>
                <w:bCs/>
                <w:caps/>
                <w:smallCaps/>
              </w:rPr>
              <w:pPrChange w:id="2769"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2770" w:author="Steve Maas" w:date="2014-01-02T11:12:00Z"/>
              </w:rPr>
              <w:pPrChange w:id="2771" w:author="Steve Maas" w:date="2014-01-02T11:12:00Z">
                <w:pPr/>
              </w:pPrChange>
            </w:pPr>
            <w:del w:id="2772" w:author="Steve Maas" w:date="2014-01-02T11:12:00Z">
              <w:r w:rsidDel="00470C94">
                <w:delText>FLUID_FLUX</w:delText>
              </w:r>
            </w:del>
          </w:p>
        </w:tc>
      </w:tr>
      <w:tr w:rsidR="00860308" w:rsidDel="00470C94" w14:paraId="679AB27B" w14:textId="26098572" w:rsidTr="00A35CD6">
        <w:trPr>
          <w:del w:id="2773" w:author="Steve Maas" w:date="2014-01-02T11:12:00Z"/>
        </w:trPr>
        <w:tc>
          <w:tcPr>
            <w:tcW w:w="2628" w:type="dxa"/>
            <w:shd w:val="clear" w:color="auto" w:fill="auto"/>
          </w:tcPr>
          <w:p w14:paraId="1E54C162" w14:textId="7E885373" w:rsidR="00860308" w:rsidDel="00470C94" w:rsidRDefault="00860308">
            <w:pPr>
              <w:jc w:val="left"/>
              <w:rPr>
                <w:del w:id="2774" w:author="Steve Maas" w:date="2014-01-02T11:12:00Z"/>
                <w:b/>
                <w:bCs/>
                <w:caps/>
                <w:smallCaps/>
              </w:rPr>
              <w:pPrChange w:id="2775"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2776" w:author="Steve Maas" w:date="2014-01-02T11:12:00Z"/>
              </w:rPr>
              <w:pPrChange w:id="2777" w:author="Steve Maas" w:date="2014-01-02T11:12:00Z">
                <w:pPr/>
              </w:pPrChange>
            </w:pPr>
            <w:del w:id="2778" w:author="Steve Maas" w:date="2014-01-02T11:12:00Z">
              <w:r w:rsidDel="00470C94">
                <w:delText>CONTACT_TRACTION</w:delText>
              </w:r>
            </w:del>
          </w:p>
        </w:tc>
      </w:tr>
      <w:tr w:rsidR="00860308" w:rsidDel="00470C94" w14:paraId="4BE159A1" w14:textId="4129E1F6" w:rsidTr="00A35CD6">
        <w:trPr>
          <w:del w:id="2779" w:author="Steve Maas" w:date="2014-01-02T11:12:00Z"/>
        </w:trPr>
        <w:tc>
          <w:tcPr>
            <w:tcW w:w="2628" w:type="dxa"/>
            <w:shd w:val="clear" w:color="auto" w:fill="auto"/>
          </w:tcPr>
          <w:p w14:paraId="34BDF64F" w14:textId="56512787" w:rsidR="00860308" w:rsidDel="00470C94" w:rsidRDefault="00860308">
            <w:pPr>
              <w:jc w:val="left"/>
              <w:rPr>
                <w:del w:id="2780" w:author="Steve Maas" w:date="2014-01-02T11:12:00Z"/>
                <w:b/>
                <w:bCs/>
                <w:caps/>
                <w:smallCaps/>
              </w:rPr>
              <w:pPrChange w:id="2781"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2782" w:author="Steve Maas" w:date="2014-01-02T11:12:00Z"/>
              </w:rPr>
              <w:pPrChange w:id="2783" w:author="Steve Maas" w:date="2014-01-02T11:12:00Z">
                <w:pPr/>
              </w:pPrChange>
            </w:pPr>
            <w:del w:id="2784" w:author="Steve Maas" w:date="2014-01-02T11:12:00Z">
              <w:r w:rsidDel="00470C94">
                <w:delText>REACTION_FORCE</w:delText>
              </w:r>
            </w:del>
          </w:p>
        </w:tc>
      </w:tr>
      <w:tr w:rsidR="00860308" w:rsidDel="00470C94" w14:paraId="3F86140B" w14:textId="3D40A73C" w:rsidTr="00A35CD6">
        <w:trPr>
          <w:del w:id="2785" w:author="Steve Maas" w:date="2014-01-02T11:12:00Z"/>
        </w:trPr>
        <w:tc>
          <w:tcPr>
            <w:tcW w:w="2628" w:type="dxa"/>
            <w:shd w:val="clear" w:color="auto" w:fill="auto"/>
          </w:tcPr>
          <w:p w14:paraId="1F384597" w14:textId="7ECE61FF" w:rsidR="00860308" w:rsidDel="00470C94" w:rsidRDefault="00860308">
            <w:pPr>
              <w:jc w:val="left"/>
              <w:rPr>
                <w:del w:id="2786" w:author="Steve Maas" w:date="2014-01-02T11:12:00Z"/>
                <w:b/>
                <w:bCs/>
                <w:caps/>
                <w:smallCaps/>
              </w:rPr>
              <w:pPrChange w:id="2787"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2788" w:author="Steve Maas" w:date="2014-01-02T11:12:00Z"/>
              </w:rPr>
              <w:pPrChange w:id="2789" w:author="Steve Maas" w:date="2014-01-02T11:12:00Z">
                <w:pPr/>
              </w:pPrChange>
            </w:pPr>
            <w:del w:id="2790" w:author="Steve Maas" w:date="2014-01-02T11:12:00Z">
              <w:r w:rsidDel="00470C94">
                <w:delText>MATERIAL_FIBER</w:delText>
              </w:r>
            </w:del>
          </w:p>
        </w:tc>
      </w:tr>
      <w:tr w:rsidR="00860308" w:rsidDel="00470C94" w14:paraId="19E91BF0" w14:textId="0C42310B" w:rsidTr="00A35CD6">
        <w:trPr>
          <w:del w:id="2791" w:author="Steve Maas" w:date="2014-01-02T11:12:00Z"/>
        </w:trPr>
        <w:tc>
          <w:tcPr>
            <w:tcW w:w="2628" w:type="dxa"/>
            <w:shd w:val="clear" w:color="auto" w:fill="auto"/>
          </w:tcPr>
          <w:p w14:paraId="15BBADE2" w14:textId="1B154403" w:rsidR="00860308" w:rsidDel="00470C94" w:rsidRDefault="00860308">
            <w:pPr>
              <w:jc w:val="left"/>
              <w:rPr>
                <w:del w:id="2792" w:author="Steve Maas" w:date="2014-01-02T11:12:00Z"/>
              </w:rPr>
              <w:pPrChange w:id="2793" w:author="Steve Maas" w:date="2014-01-02T11:12:00Z">
                <w:pPr/>
              </w:pPrChange>
            </w:pPr>
            <w:del w:id="2794"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795" w:author="Steve Maas" w:date="2014-01-02T11:12:00Z"/>
              </w:rPr>
              <w:pPrChange w:id="2796" w:author="Steve Maas" w:date="2014-01-02T11:12:00Z">
                <w:pPr/>
              </w:pPrChange>
            </w:pPr>
            <w:del w:id="2797" w:author="Steve Maas" w:date="2014-01-02T11:12:00Z">
              <w:r w:rsidDel="00470C94">
                <w:delText>NONE</w:delText>
              </w:r>
            </w:del>
          </w:p>
        </w:tc>
      </w:tr>
      <w:tr w:rsidR="00860308" w:rsidDel="00470C94" w14:paraId="746AD688" w14:textId="22E84253" w:rsidTr="00A35CD6">
        <w:trPr>
          <w:del w:id="2798" w:author="Steve Maas" w:date="2014-01-02T11:12:00Z"/>
        </w:trPr>
        <w:tc>
          <w:tcPr>
            <w:tcW w:w="2628" w:type="dxa"/>
            <w:shd w:val="clear" w:color="auto" w:fill="auto"/>
          </w:tcPr>
          <w:p w14:paraId="1EE1735F" w14:textId="62601FF4" w:rsidR="00860308" w:rsidDel="00470C94" w:rsidRDefault="00860308">
            <w:pPr>
              <w:jc w:val="left"/>
              <w:rPr>
                <w:del w:id="2799" w:author="Steve Maas" w:date="2014-01-02T11:12:00Z"/>
                <w:b/>
                <w:bCs/>
                <w:caps/>
                <w:smallCaps/>
              </w:rPr>
              <w:pPrChange w:id="2800"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2801" w:author="Steve Maas" w:date="2014-01-02T11:12:00Z"/>
              </w:rPr>
              <w:pPrChange w:id="2802" w:author="Steve Maas" w:date="2014-01-02T11:12:00Z">
                <w:pPr/>
              </w:pPrChange>
            </w:pPr>
            <w:del w:id="2803" w:author="Steve Maas" w:date="2014-01-02T11:12:00Z">
              <w:r w:rsidDel="00470C94">
                <w:delText>FLUID_PRESSURE</w:delText>
              </w:r>
            </w:del>
          </w:p>
        </w:tc>
      </w:tr>
      <w:tr w:rsidR="00860308" w:rsidDel="00470C94" w14:paraId="23707B40" w14:textId="32DEE806" w:rsidTr="00A35CD6">
        <w:trPr>
          <w:del w:id="2804" w:author="Steve Maas" w:date="2014-01-02T11:12:00Z"/>
        </w:trPr>
        <w:tc>
          <w:tcPr>
            <w:tcW w:w="2628" w:type="dxa"/>
            <w:shd w:val="clear" w:color="auto" w:fill="auto"/>
          </w:tcPr>
          <w:p w14:paraId="41B51AE3" w14:textId="43453561" w:rsidR="00860308" w:rsidDel="00470C94" w:rsidRDefault="00860308">
            <w:pPr>
              <w:jc w:val="left"/>
              <w:rPr>
                <w:del w:id="2805" w:author="Steve Maas" w:date="2014-01-02T11:12:00Z"/>
                <w:b/>
                <w:bCs/>
                <w:caps/>
                <w:smallCaps/>
              </w:rPr>
              <w:pPrChange w:id="2806"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2807" w:author="Steve Maas" w:date="2014-01-02T11:12:00Z"/>
              </w:rPr>
              <w:pPrChange w:id="2808" w:author="Steve Maas" w:date="2014-01-02T11:12:00Z">
                <w:pPr/>
              </w:pPrChange>
            </w:pPr>
            <w:del w:id="2809" w:author="Steve Maas" w:date="2014-01-02T11:12:00Z">
              <w:r w:rsidDel="00470C94">
                <w:delText>CONTACT_PRESSURE</w:delText>
              </w:r>
            </w:del>
          </w:p>
        </w:tc>
      </w:tr>
      <w:tr w:rsidR="00860308" w:rsidDel="00470C94" w14:paraId="7C1E5151" w14:textId="41F5BB71" w:rsidTr="00A35CD6">
        <w:trPr>
          <w:del w:id="2810" w:author="Steve Maas" w:date="2014-01-02T11:12:00Z"/>
        </w:trPr>
        <w:tc>
          <w:tcPr>
            <w:tcW w:w="2628" w:type="dxa"/>
            <w:shd w:val="clear" w:color="auto" w:fill="auto"/>
          </w:tcPr>
          <w:p w14:paraId="2D34FCE0" w14:textId="2C77F630" w:rsidR="00860308" w:rsidDel="00470C94" w:rsidRDefault="00860308">
            <w:pPr>
              <w:jc w:val="left"/>
              <w:rPr>
                <w:del w:id="2811" w:author="Steve Maas" w:date="2014-01-02T11:12:00Z"/>
                <w:b/>
                <w:bCs/>
                <w:caps/>
                <w:smallCaps/>
              </w:rPr>
              <w:pPrChange w:id="2812"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2813" w:author="Steve Maas" w:date="2014-01-02T11:12:00Z"/>
              </w:rPr>
              <w:pPrChange w:id="2814" w:author="Steve Maas" w:date="2014-01-02T11:12:00Z">
                <w:pPr/>
              </w:pPrChange>
            </w:pPr>
            <w:del w:id="2815" w:author="Steve Maas" w:date="2014-01-02T11:12:00Z">
              <w:r w:rsidDel="00470C94">
                <w:delText>CONTACT_GAP</w:delText>
              </w:r>
            </w:del>
          </w:p>
        </w:tc>
      </w:tr>
      <w:tr w:rsidR="00860308" w:rsidDel="00470C94" w14:paraId="76047802" w14:textId="77ED126C" w:rsidTr="00A35CD6">
        <w:trPr>
          <w:del w:id="2816" w:author="Steve Maas" w:date="2014-01-02T11:12:00Z"/>
        </w:trPr>
        <w:tc>
          <w:tcPr>
            <w:tcW w:w="2628" w:type="dxa"/>
            <w:shd w:val="clear" w:color="auto" w:fill="auto"/>
          </w:tcPr>
          <w:p w14:paraId="322294C0" w14:textId="17B899A5" w:rsidR="00860308" w:rsidDel="00470C94" w:rsidRDefault="00860308">
            <w:pPr>
              <w:jc w:val="left"/>
              <w:rPr>
                <w:del w:id="2817" w:author="Steve Maas" w:date="2014-01-02T11:12:00Z"/>
              </w:rPr>
              <w:pPrChange w:id="2818" w:author="Steve Maas" w:date="2014-01-02T11:12:00Z">
                <w:pPr/>
              </w:pPrChange>
            </w:pPr>
            <w:del w:id="2819"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820" w:author="Steve Maas" w:date="2014-01-02T11:12:00Z"/>
              </w:rPr>
              <w:pPrChange w:id="2821" w:author="Steve Maas" w:date="2014-01-02T11:12:00Z">
                <w:pPr/>
              </w:pPrChange>
            </w:pPr>
            <w:del w:id="2822" w:author="Steve Maas" w:date="2014-01-02T11:12:00Z">
              <w:r w:rsidDel="00470C94">
                <w:delText>PLASTIC_STRAIN</w:delText>
              </w:r>
            </w:del>
          </w:p>
        </w:tc>
      </w:tr>
      <w:tr w:rsidR="00860308" w:rsidDel="00470C94" w14:paraId="4FC9D84D" w14:textId="324EA3F8" w:rsidTr="00A35CD6">
        <w:trPr>
          <w:del w:id="2823" w:author="Steve Maas" w:date="2014-01-02T11:12:00Z"/>
        </w:trPr>
        <w:tc>
          <w:tcPr>
            <w:tcW w:w="2628" w:type="dxa"/>
            <w:shd w:val="clear" w:color="auto" w:fill="auto"/>
          </w:tcPr>
          <w:p w14:paraId="247CE5D4" w14:textId="5CE8A3C8" w:rsidR="00860308" w:rsidDel="00470C94" w:rsidRDefault="00860308">
            <w:pPr>
              <w:jc w:val="left"/>
              <w:rPr>
                <w:del w:id="2824" w:author="Steve Maas" w:date="2014-01-02T11:12:00Z"/>
                <w:b/>
                <w:bCs/>
                <w:caps/>
                <w:smallCaps/>
              </w:rPr>
              <w:pPrChange w:id="2825"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2826" w:author="Steve Maas" w:date="2014-01-02T11:12:00Z"/>
              </w:rPr>
              <w:pPrChange w:id="2827" w:author="Steve Maas" w:date="2014-01-02T11:12:00Z">
                <w:pPr/>
              </w:pPrChange>
            </w:pPr>
            <w:del w:id="2828" w:author="Steve Maas" w:date="2014-01-02T11:12:00Z">
              <w:r w:rsidDel="00470C94">
                <w:delText>FIBER_STRAIN</w:delText>
              </w:r>
            </w:del>
          </w:p>
        </w:tc>
      </w:tr>
      <w:tr w:rsidR="00860308" w:rsidDel="00470C94" w14:paraId="504AA796" w14:textId="2BB83D20" w:rsidTr="00A35CD6">
        <w:trPr>
          <w:del w:id="2829" w:author="Steve Maas" w:date="2014-01-02T11:12:00Z"/>
        </w:trPr>
        <w:tc>
          <w:tcPr>
            <w:tcW w:w="2628" w:type="dxa"/>
            <w:shd w:val="clear" w:color="auto" w:fill="auto"/>
          </w:tcPr>
          <w:p w14:paraId="0D7BD093" w14:textId="0DF541E8" w:rsidR="00860308" w:rsidDel="00470C94" w:rsidRDefault="00860308">
            <w:pPr>
              <w:jc w:val="left"/>
              <w:rPr>
                <w:del w:id="2830" w:author="Steve Maas" w:date="2014-01-02T11:12:00Z"/>
                <w:b/>
                <w:bCs/>
                <w:caps/>
                <w:smallCaps/>
              </w:rPr>
              <w:pPrChange w:id="2831"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2832" w:author="Steve Maas" w:date="2014-01-02T11:12:00Z"/>
                <w:rFonts w:cs="Arial"/>
                <w:b/>
                <w:bCs/>
                <w:kern w:val="32"/>
              </w:rPr>
              <w:pPrChange w:id="2833" w:author="Steve Maas" w:date="2014-01-02T11:12:00Z">
                <w:pPr>
                  <w:keepNext/>
                  <w:numPr>
                    <w:numId w:val="42"/>
                  </w:numPr>
                  <w:spacing w:before="240" w:after="60"/>
                  <w:ind w:left="360" w:hanging="360"/>
                  <w:outlineLvl w:val="0"/>
                </w:pPr>
              </w:pPrChange>
            </w:pPr>
            <w:del w:id="2834" w:author="Steve Maas" w:date="2014-01-02T11:12:00Z">
              <w:r w:rsidDel="00470C94">
                <w:delText>DEV_FIBER_STRAIN</w:delText>
              </w:r>
            </w:del>
          </w:p>
        </w:tc>
      </w:tr>
    </w:tbl>
    <w:p w14:paraId="5B0C083F" w14:textId="2F7C7DC3" w:rsidR="00860308" w:rsidDel="00470C94" w:rsidRDefault="007E2409" w:rsidP="00993E3A">
      <w:pPr>
        <w:rPr>
          <w:del w:id="2835" w:author="Steve Maas" w:date="2014-01-02T11:12:00Z"/>
        </w:rPr>
      </w:pPr>
      <w:ins w:id="2836" w:author="Steve Maas" w:date="2014-01-02T11:20:00Z">
        <w:r>
          <w:t>When FEBio starts, it will first load all the plugins that are defined in the configuration file before it reads the input file. This way, sections in the input file that require the plugin</w:t>
        </w:r>
      </w:ins>
      <w:ins w:id="2837" w:author="Steve Maas" w:date="2014-01-02T11:21:00Z">
        <w:r>
          <w:t>’s capabilities will already be av</w:t>
        </w:r>
      </w:ins>
    </w:p>
    <w:p w14:paraId="77A54228" w14:textId="6B435690" w:rsidR="00DE23F6" w:rsidDel="00470C94" w:rsidRDefault="00DE23F6" w:rsidP="008B2763">
      <w:pPr>
        <w:rPr>
          <w:del w:id="2838" w:author="Steve Maas" w:date="2014-01-02T11:12:00Z"/>
        </w:rPr>
      </w:pPr>
    </w:p>
    <w:p w14:paraId="19E8009B" w14:textId="115CC7F4" w:rsidR="00DE23F6" w:rsidDel="00470C94" w:rsidRDefault="00DE23F6">
      <w:pPr>
        <w:rPr>
          <w:del w:id="2839" w:author="Steve Maas" w:date="2014-01-02T11:12:00Z"/>
        </w:rPr>
      </w:pPr>
    </w:p>
    <w:p w14:paraId="746BE863" w14:textId="2F6F9603" w:rsidR="00DE23F6" w:rsidDel="00470C94" w:rsidRDefault="00DE23F6">
      <w:pPr>
        <w:rPr>
          <w:del w:id="2840" w:author="Steve Maas" w:date="2014-01-02T11:12:00Z"/>
        </w:rPr>
      </w:pPr>
    </w:p>
    <w:p w14:paraId="6ABF1300" w14:textId="66DAB7AC" w:rsidR="00DE23F6" w:rsidDel="00470C94" w:rsidRDefault="00DE23F6">
      <w:pPr>
        <w:rPr>
          <w:del w:id="2841" w:author="Steve Maas" w:date="2014-01-02T11:12:00Z"/>
        </w:rPr>
      </w:pPr>
    </w:p>
    <w:p w14:paraId="3F48DCB6" w14:textId="6FC51F5E" w:rsidR="00DE23F6" w:rsidDel="00470C94" w:rsidRDefault="00DE23F6">
      <w:pPr>
        <w:rPr>
          <w:del w:id="2842" w:author="Steve Maas" w:date="2014-01-02T11:12:00Z"/>
        </w:rPr>
      </w:pPr>
    </w:p>
    <w:p w14:paraId="694819AA" w14:textId="785149D6" w:rsidR="00DE23F6" w:rsidDel="00470C94" w:rsidRDefault="00DE23F6">
      <w:pPr>
        <w:rPr>
          <w:del w:id="2843" w:author="Steve Maas" w:date="2014-01-02T11:12:00Z"/>
        </w:rPr>
      </w:pPr>
    </w:p>
    <w:p w14:paraId="0E0D9003" w14:textId="618A9E23" w:rsidR="00DE23F6" w:rsidDel="00470C94" w:rsidRDefault="00DE23F6">
      <w:pPr>
        <w:rPr>
          <w:del w:id="2844" w:author="Steve Maas" w:date="2014-01-02T11:12:00Z"/>
        </w:rPr>
      </w:pPr>
    </w:p>
    <w:p w14:paraId="395A833B" w14:textId="1DE1873F" w:rsidR="00DE23F6" w:rsidDel="00470C94" w:rsidRDefault="00DE23F6">
      <w:pPr>
        <w:rPr>
          <w:del w:id="2845" w:author="Steve Maas" w:date="2014-01-02T11:12:00Z"/>
        </w:rPr>
      </w:pPr>
    </w:p>
    <w:p w14:paraId="6069347D" w14:textId="7029BBAE" w:rsidR="00860308" w:rsidDel="00470C94" w:rsidRDefault="00860308">
      <w:pPr>
        <w:rPr>
          <w:del w:id="2846" w:author="Steve Maas" w:date="2014-01-02T11:12:00Z"/>
        </w:rPr>
      </w:pPr>
      <w:del w:id="2847"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848" w:author="Steve Maas" w:date="2014-01-02T11:12:00Z"/>
        </w:rPr>
      </w:pPr>
    </w:p>
    <w:p w14:paraId="5476C6B3" w14:textId="6F32015F" w:rsidR="00860308" w:rsidRPr="00B27FE9" w:rsidDel="00470C94" w:rsidRDefault="00860308">
      <w:pPr>
        <w:rPr>
          <w:del w:id="2849" w:author="Steve Maas" w:date="2014-01-02T11:12:00Z"/>
        </w:rPr>
        <w:pPrChange w:id="2850" w:author="Steve Maas" w:date="2014-01-02T11:21:00Z">
          <w:pPr>
            <w:pStyle w:val="code"/>
          </w:pPr>
        </w:pPrChange>
      </w:pPr>
      <w:del w:id="2851" w:author="Steve Maas" w:date="2014-01-02T11:12:00Z">
        <w:r w:rsidRPr="00B27FE9" w:rsidDel="00470C94">
          <w:delText>&lt;Output&gt;</w:delText>
        </w:r>
      </w:del>
    </w:p>
    <w:p w14:paraId="6BB19F6F" w14:textId="7584E3C7" w:rsidR="00860308" w:rsidRPr="00B27FE9" w:rsidDel="00470C94" w:rsidRDefault="00860308">
      <w:pPr>
        <w:rPr>
          <w:del w:id="2852" w:author="Steve Maas" w:date="2014-01-02T11:12:00Z"/>
        </w:rPr>
        <w:pPrChange w:id="2853" w:author="Steve Maas" w:date="2014-01-02T11:21:00Z">
          <w:pPr>
            <w:pStyle w:val="code"/>
          </w:pPr>
        </w:pPrChange>
      </w:pPr>
      <w:del w:id="2854" w:author="Steve Maas" w:date="2014-01-02T11:12:00Z">
        <w:r w:rsidRPr="00B27FE9" w:rsidDel="00470C94">
          <w:tab/>
          <w:delText>&lt;plotfile&gt;</w:delText>
        </w:r>
      </w:del>
    </w:p>
    <w:p w14:paraId="183E606F" w14:textId="5FF8A6B0" w:rsidR="00860308" w:rsidRPr="00B27FE9" w:rsidDel="00470C94" w:rsidRDefault="00860308">
      <w:pPr>
        <w:rPr>
          <w:del w:id="2855" w:author="Steve Maas" w:date="2014-01-02T11:12:00Z"/>
        </w:rPr>
        <w:pPrChange w:id="2856" w:author="Steve Maas" w:date="2014-01-02T11:21:00Z">
          <w:pPr>
            <w:pStyle w:val="code"/>
          </w:pPr>
        </w:pPrChange>
      </w:pPr>
      <w:del w:id="2857"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858" w:author="Steve Maas" w:date="2014-01-02T11:12:00Z"/>
        </w:rPr>
        <w:pPrChange w:id="2859" w:author="Steve Maas" w:date="2014-01-02T11:21:00Z">
          <w:pPr>
            <w:pStyle w:val="code"/>
          </w:pPr>
        </w:pPrChange>
      </w:pPr>
      <w:del w:id="2860"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861" w:author="Steve Maas" w:date="2014-01-02T11:12:00Z"/>
        </w:rPr>
        <w:pPrChange w:id="2862" w:author="Steve Maas" w:date="2014-01-02T11:21:00Z">
          <w:pPr>
            <w:pStyle w:val="code"/>
          </w:pPr>
        </w:pPrChange>
      </w:pPr>
      <w:del w:id="2863"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864" w:author="Steve Maas" w:date="2014-01-02T11:12:00Z"/>
        </w:rPr>
        <w:pPrChange w:id="2865" w:author="Steve Maas" w:date="2014-01-02T11:21:00Z">
          <w:pPr>
            <w:pStyle w:val="code"/>
          </w:pPr>
        </w:pPrChange>
      </w:pPr>
      <w:del w:id="2866"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867" w:author="Steve Maas" w:date="2014-01-02T11:12:00Z"/>
        </w:rPr>
        <w:pPrChange w:id="2868" w:author="Steve Maas" w:date="2014-01-02T11:21:00Z">
          <w:pPr>
            <w:pStyle w:val="code"/>
          </w:pPr>
        </w:pPrChange>
      </w:pPr>
      <w:del w:id="2869" w:author="Steve Maas" w:date="2014-01-02T11:12:00Z">
        <w:r w:rsidRPr="00B27FE9" w:rsidDel="00470C94">
          <w:tab/>
          <w:delText>&lt;/plotfile&gt;</w:delText>
        </w:r>
      </w:del>
    </w:p>
    <w:p w14:paraId="35E828B8" w14:textId="5F9FF37F" w:rsidR="00860308" w:rsidRDefault="00860308">
      <w:pPr>
        <w:rPr>
          <w:ins w:id="2870" w:author="Steve Maas" w:date="2014-01-02T11:21:00Z"/>
        </w:rPr>
        <w:pPrChange w:id="2871" w:author="Steve Maas" w:date="2014-01-02T11:21:00Z">
          <w:pPr>
            <w:pStyle w:val="code"/>
          </w:pPr>
        </w:pPrChange>
      </w:pPr>
      <w:del w:id="2872" w:author="Steve Maas" w:date="2014-01-02T11:12:00Z">
        <w:r w:rsidRPr="00B27FE9" w:rsidDel="00470C94">
          <w:delText>&lt;/Output&gt;</w:delText>
        </w:r>
      </w:del>
      <w:ins w:id="2873"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874"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875" w:name="_Toc385498618"/>
      <w:r w:rsidR="006A0BC1">
        <w:lastRenderedPageBreak/>
        <w:t>References</w:t>
      </w:r>
      <w:bookmarkEnd w:id="287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87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876"/>
    </w:p>
    <w:p w14:paraId="7078C31C" w14:textId="77777777" w:rsidR="00711A1D" w:rsidRPr="00711A1D" w:rsidRDefault="00711A1D" w:rsidP="00711A1D">
      <w:pPr>
        <w:rPr>
          <w:noProof/>
        </w:rPr>
      </w:pPr>
      <w:bookmarkStart w:id="2877" w:name="_ENREF_2"/>
      <w:r w:rsidRPr="00711A1D">
        <w:rPr>
          <w:noProof/>
        </w:rPr>
        <w:t>[2]</w:t>
      </w:r>
      <w:r w:rsidRPr="00711A1D">
        <w:rPr>
          <w:noProof/>
        </w:rPr>
        <w:tab/>
        <w:t>Gee, M. W., Dohrmann, C. R., Key, S. W., and Wall, W. A., 2009, "A uniform nodal strain tetrahedron with isochoric stabilization," Int. J. Numer. Meth. Engng(78), pp. 429-443.</w:t>
      </w:r>
      <w:bookmarkEnd w:id="2877"/>
    </w:p>
    <w:p w14:paraId="29B64F22" w14:textId="77777777" w:rsidR="00711A1D" w:rsidRPr="00711A1D" w:rsidRDefault="00711A1D" w:rsidP="00711A1D">
      <w:pPr>
        <w:rPr>
          <w:noProof/>
        </w:rPr>
      </w:pPr>
      <w:bookmarkStart w:id="287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878"/>
    </w:p>
    <w:p w14:paraId="52715185" w14:textId="77777777" w:rsidR="00711A1D" w:rsidRPr="00711A1D" w:rsidRDefault="00711A1D" w:rsidP="00711A1D">
      <w:pPr>
        <w:rPr>
          <w:noProof/>
        </w:rPr>
      </w:pPr>
      <w:bookmarkStart w:id="287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879"/>
    </w:p>
    <w:p w14:paraId="250401A1" w14:textId="77777777" w:rsidR="00711A1D" w:rsidRPr="00711A1D" w:rsidRDefault="00711A1D" w:rsidP="00711A1D">
      <w:pPr>
        <w:rPr>
          <w:noProof/>
        </w:rPr>
      </w:pPr>
      <w:bookmarkStart w:id="288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880"/>
    </w:p>
    <w:p w14:paraId="1E38F47E" w14:textId="77777777" w:rsidR="00711A1D" w:rsidRPr="00711A1D" w:rsidRDefault="00711A1D" w:rsidP="00711A1D">
      <w:pPr>
        <w:rPr>
          <w:noProof/>
        </w:rPr>
      </w:pPr>
      <w:bookmarkStart w:id="288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881"/>
    </w:p>
    <w:p w14:paraId="0F3A1875" w14:textId="77777777" w:rsidR="00711A1D" w:rsidRPr="00711A1D" w:rsidRDefault="00711A1D" w:rsidP="00711A1D">
      <w:pPr>
        <w:rPr>
          <w:noProof/>
        </w:rPr>
      </w:pPr>
      <w:bookmarkStart w:id="2882" w:name="_ENREF_7"/>
      <w:r w:rsidRPr="00711A1D">
        <w:rPr>
          <w:noProof/>
        </w:rPr>
        <w:t>[7]</w:t>
      </w:r>
      <w:r w:rsidRPr="00711A1D">
        <w:rPr>
          <w:noProof/>
        </w:rPr>
        <w:tab/>
        <w:t>Lanir, Y., 1983, "Constitutive equations for fibrous connective tissues," J Biomech, 16(1), pp. 1-12.</w:t>
      </w:r>
      <w:bookmarkEnd w:id="2882"/>
    </w:p>
    <w:p w14:paraId="320578B4" w14:textId="77777777" w:rsidR="00711A1D" w:rsidRPr="00711A1D" w:rsidRDefault="00711A1D" w:rsidP="00711A1D">
      <w:pPr>
        <w:rPr>
          <w:noProof/>
        </w:rPr>
      </w:pPr>
      <w:bookmarkStart w:id="288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883"/>
    </w:p>
    <w:p w14:paraId="3608330B" w14:textId="77777777" w:rsidR="00711A1D" w:rsidRPr="00711A1D" w:rsidRDefault="00711A1D" w:rsidP="00711A1D">
      <w:pPr>
        <w:rPr>
          <w:noProof/>
        </w:rPr>
      </w:pPr>
      <w:bookmarkStart w:id="2884" w:name="_ENREF_9"/>
      <w:r w:rsidRPr="00711A1D">
        <w:rPr>
          <w:noProof/>
        </w:rPr>
        <w:t>[9]</w:t>
      </w:r>
      <w:r w:rsidRPr="00711A1D">
        <w:rPr>
          <w:noProof/>
        </w:rPr>
        <w:tab/>
        <w:t>Ateshian, G. A., 2007, "Anisotropy of fibrous tissues in relation to the distribution of tensed and buckled fibers," J Biomech Eng, 129(2), pp. 240-249.</w:t>
      </w:r>
      <w:bookmarkEnd w:id="2884"/>
    </w:p>
    <w:p w14:paraId="294D485C" w14:textId="77777777" w:rsidR="00711A1D" w:rsidRPr="00711A1D" w:rsidRDefault="00711A1D" w:rsidP="00711A1D">
      <w:pPr>
        <w:rPr>
          <w:noProof/>
        </w:rPr>
      </w:pPr>
      <w:bookmarkStart w:id="2885" w:name="_ENREF_10"/>
      <w:r w:rsidRPr="00711A1D">
        <w:rPr>
          <w:noProof/>
        </w:rPr>
        <w:t>[10]</w:t>
      </w:r>
      <w:r w:rsidRPr="00711A1D">
        <w:rPr>
          <w:noProof/>
        </w:rPr>
        <w:tab/>
        <w:t>Fung, Y. C., 1993, Biomechanics : mechanical properties of living tissues, Springer-Verlag, New York.</w:t>
      </w:r>
      <w:bookmarkEnd w:id="2885"/>
    </w:p>
    <w:p w14:paraId="1B8F3DBB" w14:textId="77777777" w:rsidR="00711A1D" w:rsidRPr="00711A1D" w:rsidRDefault="00711A1D" w:rsidP="00711A1D">
      <w:pPr>
        <w:rPr>
          <w:noProof/>
        </w:rPr>
      </w:pPr>
      <w:bookmarkStart w:id="2886" w:name="_ENREF_11"/>
      <w:r w:rsidRPr="00711A1D">
        <w:rPr>
          <w:noProof/>
        </w:rPr>
        <w:t>[11]</w:t>
      </w:r>
      <w:r w:rsidRPr="00711A1D">
        <w:rPr>
          <w:noProof/>
        </w:rPr>
        <w:tab/>
        <w:t>Fung, Y. C., Fronek, K., and Patitucci, P., 1979, "Pseudoelasticity of arteries and the choice of its mathematical expression," Am J Physiol, 237(5), pp. H620-631.</w:t>
      </w:r>
      <w:bookmarkEnd w:id="2886"/>
    </w:p>
    <w:p w14:paraId="2CDD8AA6" w14:textId="77777777" w:rsidR="00711A1D" w:rsidRPr="00711A1D" w:rsidRDefault="00711A1D" w:rsidP="00711A1D">
      <w:pPr>
        <w:rPr>
          <w:noProof/>
        </w:rPr>
      </w:pPr>
      <w:bookmarkStart w:id="2887" w:name="_ENREF_12"/>
      <w:r w:rsidRPr="00711A1D">
        <w:rPr>
          <w:noProof/>
        </w:rPr>
        <w:t>[12]</w:t>
      </w:r>
      <w:r w:rsidRPr="00711A1D">
        <w:rPr>
          <w:noProof/>
        </w:rPr>
        <w:tab/>
        <w:t>Ateshian, G. A., and Costa, K. D., 2009, "A frame-invariant formulation of Fung elasticity," J Biomech, 42(6), pp. 781-785.</w:t>
      </w:r>
      <w:bookmarkEnd w:id="2887"/>
    </w:p>
    <w:p w14:paraId="4FC34E49" w14:textId="77777777" w:rsidR="00711A1D" w:rsidRPr="00711A1D" w:rsidRDefault="00711A1D" w:rsidP="00711A1D">
      <w:pPr>
        <w:rPr>
          <w:noProof/>
        </w:rPr>
      </w:pPr>
      <w:bookmarkStart w:id="2888" w:name="_ENREF_13"/>
      <w:r w:rsidRPr="00711A1D">
        <w:rPr>
          <w:noProof/>
        </w:rPr>
        <w:t>[13]</w:t>
      </w:r>
      <w:r w:rsidRPr="00711A1D">
        <w:rPr>
          <w:noProof/>
        </w:rPr>
        <w:tab/>
        <w:t>Blemker, S., 2004, "3D Modeling of Complex Muscle Architecture and Geometry," Stanford University, Stanford.</w:t>
      </w:r>
      <w:bookmarkEnd w:id="2888"/>
    </w:p>
    <w:p w14:paraId="44754525" w14:textId="77777777" w:rsidR="00711A1D" w:rsidRPr="00711A1D" w:rsidRDefault="00711A1D" w:rsidP="00711A1D">
      <w:pPr>
        <w:rPr>
          <w:noProof/>
        </w:rPr>
      </w:pPr>
      <w:bookmarkStart w:id="288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889"/>
    </w:p>
    <w:p w14:paraId="7B80718C" w14:textId="77777777" w:rsidR="00711A1D" w:rsidRPr="00711A1D" w:rsidRDefault="00711A1D" w:rsidP="00711A1D">
      <w:pPr>
        <w:rPr>
          <w:noProof/>
        </w:rPr>
      </w:pPr>
      <w:bookmarkStart w:id="2890" w:name="_ENREF_15"/>
      <w:r w:rsidRPr="00711A1D">
        <w:rPr>
          <w:noProof/>
        </w:rPr>
        <w:t>[15]</w:t>
      </w:r>
      <w:r w:rsidRPr="00711A1D">
        <w:rPr>
          <w:noProof/>
        </w:rPr>
        <w:tab/>
        <w:t>Spencer, A. J. M., 1984, Continuum Theory of the Mechanics of Fibre-Reinforced Composites, Springer-Verlag, New York.</w:t>
      </w:r>
      <w:bookmarkEnd w:id="2890"/>
    </w:p>
    <w:p w14:paraId="3B8E8EF7" w14:textId="77777777" w:rsidR="00711A1D" w:rsidRPr="00711A1D" w:rsidRDefault="00711A1D" w:rsidP="00711A1D">
      <w:pPr>
        <w:rPr>
          <w:noProof/>
        </w:rPr>
      </w:pPr>
      <w:bookmarkStart w:id="289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891"/>
    </w:p>
    <w:p w14:paraId="33382BC3" w14:textId="77777777" w:rsidR="00711A1D" w:rsidRPr="00711A1D" w:rsidRDefault="00711A1D" w:rsidP="00711A1D">
      <w:pPr>
        <w:rPr>
          <w:noProof/>
        </w:rPr>
      </w:pPr>
      <w:bookmarkStart w:id="289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892"/>
    </w:p>
    <w:p w14:paraId="78F4B469" w14:textId="77777777" w:rsidR="00711A1D" w:rsidRPr="00711A1D" w:rsidRDefault="00711A1D" w:rsidP="00711A1D">
      <w:pPr>
        <w:rPr>
          <w:noProof/>
        </w:rPr>
      </w:pPr>
      <w:bookmarkStart w:id="2893" w:name="_ENREF_18"/>
      <w:r w:rsidRPr="00711A1D">
        <w:rPr>
          <w:noProof/>
        </w:rPr>
        <w:t>[18]</w:t>
      </w:r>
      <w:r w:rsidRPr="00711A1D">
        <w:rPr>
          <w:noProof/>
        </w:rPr>
        <w:tab/>
        <w:t>Quapp, K. M., and Weiss, J. A., 1998, "Material characterization of human medial collateral ligament," J Biomech Eng, 120(6), pp. 757-763.</w:t>
      </w:r>
      <w:bookmarkEnd w:id="2893"/>
    </w:p>
    <w:p w14:paraId="32CA7FF9" w14:textId="77777777" w:rsidR="00711A1D" w:rsidRPr="00711A1D" w:rsidRDefault="00711A1D" w:rsidP="00711A1D">
      <w:pPr>
        <w:rPr>
          <w:noProof/>
        </w:rPr>
      </w:pPr>
      <w:bookmarkStart w:id="289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894"/>
    </w:p>
    <w:p w14:paraId="16AAC6F4" w14:textId="77777777" w:rsidR="00711A1D" w:rsidRPr="00711A1D" w:rsidRDefault="00711A1D" w:rsidP="00711A1D">
      <w:pPr>
        <w:rPr>
          <w:noProof/>
        </w:rPr>
      </w:pPr>
      <w:bookmarkStart w:id="2895" w:name="_ENREF_20"/>
      <w:r w:rsidRPr="00711A1D">
        <w:rPr>
          <w:noProof/>
        </w:rPr>
        <w:t>[20]</w:t>
      </w:r>
      <w:r w:rsidRPr="00711A1D">
        <w:rPr>
          <w:noProof/>
        </w:rPr>
        <w:tab/>
        <w:t>Veronda, D. R., and Westmann, R. A., 1970, "Mechanical Characterization of Skin - Finite Deformations," J. Biomechanics, Vol. 3, pp. 111-124.</w:t>
      </w:r>
      <w:bookmarkEnd w:id="2895"/>
    </w:p>
    <w:p w14:paraId="1320DA6A" w14:textId="77777777" w:rsidR="00711A1D" w:rsidRPr="00711A1D" w:rsidRDefault="00711A1D" w:rsidP="00711A1D">
      <w:pPr>
        <w:rPr>
          <w:noProof/>
        </w:rPr>
      </w:pPr>
      <w:bookmarkStart w:id="289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896"/>
    </w:p>
    <w:p w14:paraId="52C64EC2" w14:textId="77777777" w:rsidR="00711A1D" w:rsidRPr="00711A1D" w:rsidRDefault="00711A1D" w:rsidP="00711A1D">
      <w:pPr>
        <w:rPr>
          <w:noProof/>
        </w:rPr>
      </w:pPr>
      <w:bookmarkStart w:id="289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897"/>
    </w:p>
    <w:p w14:paraId="498B1043" w14:textId="77777777" w:rsidR="00711A1D" w:rsidRPr="00711A1D" w:rsidRDefault="00711A1D" w:rsidP="00711A1D">
      <w:pPr>
        <w:rPr>
          <w:noProof/>
        </w:rPr>
      </w:pPr>
      <w:bookmarkStart w:id="2898" w:name="_ENREF_23"/>
      <w:r w:rsidRPr="00711A1D">
        <w:rPr>
          <w:noProof/>
        </w:rPr>
        <w:t>[23]</w:t>
      </w:r>
      <w:r w:rsidRPr="00711A1D">
        <w:rPr>
          <w:noProof/>
        </w:rPr>
        <w:tab/>
        <w:t>Bonet, J., and Wood, R. D., 1997, Nonlinear continuum mechanics for finite element analysis, Cambridge University Press.</w:t>
      </w:r>
      <w:bookmarkEnd w:id="2898"/>
    </w:p>
    <w:p w14:paraId="01797796" w14:textId="77777777" w:rsidR="00711A1D" w:rsidRPr="00711A1D" w:rsidRDefault="00711A1D" w:rsidP="00711A1D">
      <w:pPr>
        <w:rPr>
          <w:noProof/>
        </w:rPr>
      </w:pPr>
      <w:bookmarkStart w:id="2899" w:name="_ENREF_24"/>
      <w:r w:rsidRPr="00711A1D">
        <w:rPr>
          <w:noProof/>
        </w:rPr>
        <w:t>[24]</w:t>
      </w:r>
      <w:r w:rsidRPr="00711A1D">
        <w:rPr>
          <w:noProof/>
        </w:rPr>
        <w:tab/>
        <w:t>Carter, D. R., and Hayes, W. C., 1976, "Bone compressive strength: the influence of density and strain rate," Science, 194(4270), pp. 1174-1176.</w:t>
      </w:r>
      <w:bookmarkEnd w:id="2899"/>
    </w:p>
    <w:p w14:paraId="4BE3FAA8" w14:textId="77777777" w:rsidR="00711A1D" w:rsidRPr="00711A1D" w:rsidRDefault="00711A1D" w:rsidP="00711A1D">
      <w:pPr>
        <w:rPr>
          <w:noProof/>
        </w:rPr>
      </w:pPr>
      <w:bookmarkStart w:id="2900" w:name="_ENREF_25"/>
      <w:r w:rsidRPr="00711A1D">
        <w:rPr>
          <w:noProof/>
        </w:rPr>
        <w:t>[25]</w:t>
      </w:r>
      <w:r w:rsidRPr="00711A1D">
        <w:rPr>
          <w:noProof/>
        </w:rPr>
        <w:tab/>
        <w:t>Carter, D. R., and Hayes, W. C., 1977, "The compressive behavior of bone as a two-phase porous structure," J Bone Joint Surg Am, 59(7), pp. 954-962.</w:t>
      </w:r>
      <w:bookmarkEnd w:id="2900"/>
    </w:p>
    <w:p w14:paraId="6764EF22" w14:textId="77777777" w:rsidR="00711A1D" w:rsidRPr="00711A1D" w:rsidRDefault="00711A1D" w:rsidP="00711A1D">
      <w:pPr>
        <w:rPr>
          <w:noProof/>
        </w:rPr>
      </w:pPr>
      <w:bookmarkStart w:id="2901" w:name="_ENREF_26"/>
      <w:r w:rsidRPr="00711A1D">
        <w:rPr>
          <w:noProof/>
        </w:rPr>
        <w:t>[26]</w:t>
      </w:r>
      <w:r w:rsidRPr="00711A1D">
        <w:rPr>
          <w:noProof/>
        </w:rPr>
        <w:tab/>
        <w:t>Overbeek, J. T., 1956, "The Donnan equilibrium," Prog Biophys Biophys Chem, 6, pp. 57-84.</w:t>
      </w:r>
      <w:bookmarkEnd w:id="2901"/>
    </w:p>
    <w:p w14:paraId="2295E82B" w14:textId="77777777" w:rsidR="00711A1D" w:rsidRPr="00711A1D" w:rsidRDefault="00711A1D" w:rsidP="00711A1D">
      <w:pPr>
        <w:rPr>
          <w:noProof/>
        </w:rPr>
      </w:pPr>
      <w:bookmarkStart w:id="290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902"/>
    </w:p>
    <w:p w14:paraId="45694551" w14:textId="77777777" w:rsidR="00711A1D" w:rsidRPr="00711A1D" w:rsidRDefault="00711A1D" w:rsidP="00711A1D">
      <w:pPr>
        <w:rPr>
          <w:noProof/>
        </w:rPr>
      </w:pPr>
      <w:bookmarkStart w:id="290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903"/>
    </w:p>
    <w:p w14:paraId="66E68CCA" w14:textId="77777777" w:rsidR="00711A1D" w:rsidRPr="00711A1D" w:rsidRDefault="00711A1D" w:rsidP="00711A1D">
      <w:pPr>
        <w:rPr>
          <w:noProof/>
        </w:rPr>
      </w:pPr>
      <w:bookmarkStart w:id="290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904"/>
    </w:p>
    <w:p w14:paraId="31C6FEAF" w14:textId="77777777" w:rsidR="00711A1D" w:rsidRPr="00711A1D" w:rsidRDefault="00711A1D" w:rsidP="00711A1D">
      <w:pPr>
        <w:rPr>
          <w:noProof/>
        </w:rPr>
      </w:pPr>
      <w:bookmarkStart w:id="290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905"/>
    </w:p>
    <w:p w14:paraId="5121E746" w14:textId="77777777" w:rsidR="00711A1D" w:rsidRPr="00711A1D" w:rsidRDefault="00711A1D" w:rsidP="00711A1D">
      <w:pPr>
        <w:rPr>
          <w:noProof/>
        </w:rPr>
      </w:pPr>
      <w:bookmarkStart w:id="2906" w:name="_ENREF_31"/>
      <w:r w:rsidRPr="00711A1D">
        <w:rPr>
          <w:noProof/>
        </w:rPr>
        <w:t>[31]</w:t>
      </w:r>
      <w:r w:rsidRPr="00711A1D">
        <w:rPr>
          <w:noProof/>
        </w:rPr>
        <w:tab/>
        <w:t>Ateshian, G. A., and Ricken, T., 2010, "Multigenerational interstitial growth of biological tissues," Biomech Model Mechanobiol, 9(6), pp. 689-702.</w:t>
      </w:r>
      <w:bookmarkEnd w:id="2906"/>
    </w:p>
    <w:p w14:paraId="7C381329" w14:textId="77777777" w:rsidR="00711A1D" w:rsidRPr="00711A1D" w:rsidRDefault="00711A1D" w:rsidP="00711A1D">
      <w:pPr>
        <w:rPr>
          <w:noProof/>
        </w:rPr>
      </w:pPr>
      <w:bookmarkStart w:id="290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907"/>
    </w:p>
    <w:p w14:paraId="5FE113E8" w14:textId="77777777" w:rsidR="00711A1D" w:rsidRPr="00711A1D" w:rsidRDefault="00711A1D" w:rsidP="00711A1D">
      <w:pPr>
        <w:rPr>
          <w:noProof/>
        </w:rPr>
      </w:pPr>
      <w:bookmarkStart w:id="290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908"/>
    </w:p>
    <w:p w14:paraId="36FDCD92" w14:textId="77777777" w:rsidR="00711A1D" w:rsidRPr="00711A1D" w:rsidRDefault="00711A1D" w:rsidP="00711A1D">
      <w:pPr>
        <w:rPr>
          <w:noProof/>
        </w:rPr>
      </w:pPr>
      <w:bookmarkStart w:id="290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909"/>
    </w:p>
    <w:p w14:paraId="26462A35" w14:textId="77777777" w:rsidR="00711A1D" w:rsidRPr="00711A1D" w:rsidRDefault="00711A1D" w:rsidP="00711A1D">
      <w:pPr>
        <w:rPr>
          <w:noProof/>
        </w:rPr>
      </w:pPr>
      <w:bookmarkStart w:id="2910" w:name="_ENREF_35"/>
      <w:r w:rsidRPr="00711A1D">
        <w:rPr>
          <w:noProof/>
        </w:rPr>
        <w:t>[35]</w:t>
      </w:r>
      <w:r w:rsidRPr="00711A1D">
        <w:rPr>
          <w:noProof/>
        </w:rPr>
        <w:tab/>
        <w:t>Weinans, H., Huiskes, R., and Grootenboer, H. J., 1992, "The behavior of adaptive bone-remodeling simulation models," J Biomech, 25(12), pp. 1425-1441.</w:t>
      </w:r>
      <w:bookmarkEnd w:id="291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40" w:author="weiss" w:date="2012-04-05T16:36:00Z" w:initials="w">
    <w:p w14:paraId="1F873030" w14:textId="77777777" w:rsidR="00A75DF0" w:rsidRDefault="00A75DF0">
      <w:pPr>
        <w:pStyle w:val="CommentText"/>
      </w:pPr>
      <w:r>
        <w:rPr>
          <w:rStyle w:val="CommentReference"/>
        </w:rPr>
        <w:annotationRef/>
      </w:r>
      <w:r>
        <w:t>A simple figure would be helpful.</w:t>
      </w:r>
    </w:p>
  </w:comment>
  <w:comment w:id="1267" w:author="weiss" w:date="2012-04-05T16:36:00Z" w:initials="w">
    <w:p w14:paraId="20505464" w14:textId="77777777" w:rsidR="00A75DF0" w:rsidRDefault="00A75DF0">
      <w:pPr>
        <w:pStyle w:val="CommentText"/>
      </w:pPr>
      <w:r>
        <w:rPr>
          <w:rStyle w:val="CommentReference"/>
        </w:rPr>
        <w:annotationRef/>
      </w:r>
      <w:r>
        <w:t>Steve – perhaps you could specify how to use the displacement based elements here, and what the differences are in terms of results etc.</w:t>
      </w:r>
    </w:p>
  </w:comment>
  <w:comment w:id="1279" w:author="weiss" w:date="2012-04-05T16:36:00Z" w:initials="w">
    <w:p w14:paraId="44C24796" w14:textId="77777777" w:rsidR="00A75DF0" w:rsidRDefault="00A75DF0">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294" w:author="weiss" w:date="2012-04-05T16:37:00Z" w:initials="w">
    <w:p w14:paraId="6C41155D" w14:textId="77777777" w:rsidR="00A75DF0" w:rsidRDefault="00A75DF0">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4E3012" w14:textId="77777777" w:rsidR="00625837" w:rsidRDefault="00625837">
      <w:r>
        <w:separator/>
      </w:r>
    </w:p>
  </w:endnote>
  <w:endnote w:type="continuationSeparator" w:id="0">
    <w:p w14:paraId="0C508DE2" w14:textId="77777777" w:rsidR="00625837" w:rsidRDefault="006258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534F84" w14:textId="77777777" w:rsidR="00625837" w:rsidRDefault="00625837">
      <w:r>
        <w:separator/>
      </w:r>
    </w:p>
  </w:footnote>
  <w:footnote w:type="continuationSeparator" w:id="0">
    <w:p w14:paraId="50C991E6" w14:textId="77777777" w:rsidR="00625837" w:rsidRDefault="00625837">
      <w:r>
        <w:continuationSeparator/>
      </w:r>
    </w:p>
  </w:footnote>
  <w:footnote w:id="1">
    <w:p w14:paraId="2EECF9A7" w14:textId="1DEABEEA" w:rsidR="00A75DF0" w:rsidRDefault="00A75DF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75DF0" w:rsidRDefault="00A75DF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75DF0" w:rsidRDefault="00A75DF0">
      <w:pPr>
        <w:pStyle w:val="FootnoteText"/>
      </w:pPr>
      <w:r>
        <w:rPr>
          <w:rStyle w:val="FootnoteReference"/>
        </w:rPr>
        <w:footnoteRef/>
      </w:r>
      <w:r>
        <w:t xml:space="preserve"> FEBio continues to read </w:t>
      </w:r>
      <w:ins w:id="148" w:author="Steve Maas" w:date="2013-12-30T14:46:00Z">
        <w:r>
          <w:t xml:space="preserve">some </w:t>
        </w:r>
      </w:ins>
      <w:r>
        <w:t>older formats, but they are considered to be obsolete.</w:t>
      </w:r>
    </w:p>
  </w:footnote>
  <w:footnote w:id="4">
    <w:p w14:paraId="75238AE5" w14:textId="77777777" w:rsidR="00A75DF0" w:rsidRDefault="00A75DF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A75DF0" w:rsidRDefault="00A75DF0">
      <w:pPr>
        <w:pStyle w:val="FootnoteText"/>
      </w:pPr>
      <w:ins w:id="1241" w:author="Steve Maas" w:date="2014-01-15T10:51:00Z">
        <w:r>
          <w:rPr>
            <w:rStyle w:val="FootnoteReference"/>
          </w:rPr>
          <w:footnoteRef/>
        </w:r>
        <w:r>
          <w:t xml:space="preserve"> As of FEBio version 2.0, the LSDYNA database is no longer supported. The FEBio </w:t>
        </w:r>
      </w:ins>
      <w:ins w:id="1242" w:author="Steve Maas" w:date="2014-01-15T10:52:00Z">
        <w:r>
          <w:t>database</w:t>
        </w:r>
      </w:ins>
      <w:ins w:id="1243" w:author="Steve Maas" w:date="2014-01-15T10:51:00Z">
        <w:r>
          <w:t xml:space="preserve"> format</w:t>
        </w:r>
      </w:ins>
      <w:ins w:id="1244" w:author="Steve Maas" w:date="2014-01-15T10:52:00Z">
        <w:r>
          <w:t xml:space="preserve"> is the only format that will be supported from now on.</w:t>
        </w:r>
      </w:ins>
    </w:p>
  </w:footnote>
  <w:footnote w:id="6">
    <w:p w14:paraId="2FB68287" w14:textId="77777777" w:rsidR="00A75DF0" w:rsidRPr="00112C98" w:rsidRDefault="00A75DF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A75DF0" w:rsidRPr="009339D1" w:rsidRDefault="00A75DF0">
      <w:pPr>
        <w:pStyle w:val="FootnoteText"/>
      </w:pPr>
      <w:ins w:id="1348" w:author="Steve Maas" w:date="2014-01-02T13:05:00Z">
        <w:r>
          <w:rPr>
            <w:rStyle w:val="FootnoteReference"/>
          </w:rPr>
          <w:footnoteRef/>
        </w:r>
        <w:r>
          <w:t xml:space="preserve"> As of FEBio </w:t>
        </w:r>
      </w:ins>
      <w:ins w:id="1349" w:author="Steve Maas" w:date="2014-01-02T13:06:00Z">
        <w:r>
          <w:t xml:space="preserve">version </w:t>
        </w:r>
      </w:ins>
      <w:ins w:id="1350" w:author="Steve Maas" w:date="2014-01-02T13:05:00Z">
        <w:r>
          <w:t>2</w:t>
        </w:r>
      </w:ins>
      <w:ins w:id="1351" w:author="Steve Maas" w:date="2014-01-02T13:06:00Z">
        <w:r>
          <w:t>.0</w:t>
        </w:r>
      </w:ins>
      <w:ins w:id="1352"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A75DF0" w:rsidRDefault="00A75DF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A75DF0" w:rsidRDefault="00A75DF0">
      <w:pPr>
        <w:pStyle w:val="FootnoteText"/>
      </w:pPr>
      <w:ins w:id="2559" w:author="Steve Maas" w:date="2014-01-02T16:26:00Z">
        <w:r>
          <w:rPr>
            <w:rStyle w:val="FootnoteReference"/>
          </w:rPr>
          <w:footnoteRef/>
        </w:r>
        <w:r>
          <w:t xml:space="preserve"> As of FEBio 2.0, some feature</w:t>
        </w:r>
      </w:ins>
      <w:ins w:id="2560"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75DF0" w:rsidRDefault="00A75DF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862C6">
      <w:rPr>
        <w:rStyle w:val="PageNumber"/>
        <w:noProof/>
      </w:rPr>
      <w:t>i</w:t>
    </w:r>
    <w:r>
      <w:rPr>
        <w:rStyle w:val="PageNumber"/>
      </w:rPr>
      <w:fldChar w:fldCharType="end"/>
    </w:r>
  </w:p>
  <w:p w14:paraId="4C9E34C0" w14:textId="77777777" w:rsidR="00A75DF0" w:rsidRDefault="00A75DF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862C6"/>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94983"/>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5FAAEA-CC10-4DBE-AF8E-E4A017D78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2</TotalTime>
  <Pages>203</Pages>
  <Words>59035</Words>
  <Characters>336505</Characters>
  <Application>Microsoft Office Word</Application>
  <DocSecurity>0</DocSecurity>
  <Lines>2804</Lines>
  <Paragraphs>78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475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56</cp:revision>
  <cp:lastPrinted>2012-01-23T17:06:00Z</cp:lastPrinted>
  <dcterms:created xsi:type="dcterms:W3CDTF">2013-03-05T16:20:00Z</dcterms:created>
  <dcterms:modified xsi:type="dcterms:W3CDTF">2014-04-17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